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E4D066" w14:textId="77777777" w:rsidR="00724098" w:rsidRDefault="00724098" w:rsidP="00CE7D8B">
      <w:pPr>
        <w:autoSpaceDE w:val="0"/>
        <w:autoSpaceDN w:val="0"/>
        <w:adjustRightInd w:val="0"/>
        <w:rPr>
          <w:b/>
          <w:color w:val="FF0000"/>
          <w:sz w:val="26"/>
          <w:szCs w:val="26"/>
          <w:lang w:val="pt-BR"/>
        </w:rPr>
      </w:pPr>
      <w:r>
        <w:rPr>
          <w:b/>
          <w:color w:val="FF0000"/>
          <w:sz w:val="26"/>
          <w:szCs w:val="26"/>
          <w:lang w:val="pt-BR"/>
        </w:rPr>
        <w:tab/>
      </w:r>
    </w:p>
    <w:p w14:paraId="3F1BAC3A" w14:textId="77777777" w:rsidR="00724098" w:rsidRDefault="00724098" w:rsidP="00CE7D8B">
      <w:pPr>
        <w:autoSpaceDE w:val="0"/>
        <w:autoSpaceDN w:val="0"/>
        <w:adjustRightInd w:val="0"/>
        <w:rPr>
          <w:b/>
          <w:color w:val="FF0000"/>
          <w:sz w:val="26"/>
          <w:szCs w:val="26"/>
          <w:lang w:val="pt-BR"/>
        </w:rPr>
      </w:pPr>
    </w:p>
    <w:p w14:paraId="23AAF860" w14:textId="77777777" w:rsidR="003F7F1A" w:rsidRPr="000A1BEE" w:rsidRDefault="003F7F1A" w:rsidP="00CE7D8B">
      <w:pPr>
        <w:pStyle w:val="Nhaykepm"/>
        <w:spacing w:before="0" w:after="0"/>
        <w:rPr>
          <w:rStyle w:val="Manh"/>
          <w:b/>
        </w:rPr>
      </w:pPr>
      <w:r w:rsidRPr="000A1BEE">
        <w:rPr>
          <w:rStyle w:val="Manh"/>
          <w:b/>
        </w:rPr>
        <w:t>BÀI 1</w:t>
      </w:r>
    </w:p>
    <w:p w14:paraId="71074367" w14:textId="77777777" w:rsidR="003F7F1A" w:rsidRPr="003C7394" w:rsidRDefault="003F7F1A" w:rsidP="00CE7D8B">
      <w:pPr>
        <w:autoSpaceDE w:val="0"/>
        <w:autoSpaceDN w:val="0"/>
        <w:adjustRightInd w:val="0"/>
        <w:rPr>
          <w:b/>
          <w:sz w:val="26"/>
          <w:szCs w:val="26"/>
        </w:rPr>
      </w:pPr>
      <w:r w:rsidRPr="003C7394">
        <w:rPr>
          <w:b/>
          <w:sz w:val="26"/>
          <w:szCs w:val="26"/>
          <w:lang w:val="pt-BR"/>
        </w:rPr>
        <w:t>Trò chơi với băng số</w:t>
      </w:r>
      <w:r w:rsidRPr="003C7394">
        <w:rPr>
          <w:b/>
          <w:i/>
          <w:sz w:val="26"/>
          <w:szCs w:val="26"/>
          <w:lang w:val="pt-BR"/>
        </w:rPr>
        <w:t xml:space="preserve"> </w:t>
      </w:r>
      <w:r w:rsidRPr="003C7394">
        <w:rPr>
          <w:sz w:val="26"/>
          <w:szCs w:val="26"/>
          <w:lang w:val="pt-BR"/>
        </w:rPr>
        <w:t xml:space="preserve">(8 điểm)  </w:t>
      </w:r>
      <w:r w:rsidRPr="003C7394">
        <w:rPr>
          <w:sz w:val="26"/>
          <w:szCs w:val="26"/>
        </w:rPr>
        <w:t xml:space="preserve">File bài làm </w:t>
      </w:r>
      <w:r w:rsidRPr="003C7394">
        <w:rPr>
          <w:b/>
          <w:sz w:val="26"/>
          <w:szCs w:val="26"/>
        </w:rPr>
        <w:t>DIV.PAS</w:t>
      </w:r>
    </w:p>
    <w:p w14:paraId="3EB1C007" w14:textId="77777777" w:rsidR="003F7F1A" w:rsidRPr="003C7394" w:rsidRDefault="003F7F1A" w:rsidP="00CE7D8B">
      <w:pPr>
        <w:autoSpaceDE w:val="0"/>
        <w:autoSpaceDN w:val="0"/>
        <w:adjustRightInd w:val="0"/>
        <w:ind w:firstLine="720"/>
        <w:jc w:val="both"/>
        <w:rPr>
          <w:sz w:val="26"/>
          <w:szCs w:val="26"/>
          <w:lang w:val="pt-BR"/>
        </w:rPr>
      </w:pPr>
      <w:r w:rsidRPr="003C7394">
        <w:rPr>
          <w:sz w:val="26"/>
          <w:szCs w:val="26"/>
          <w:lang w:val="pt-BR"/>
        </w:rPr>
        <w:t xml:space="preserve">Cho một băng số gồm n số nguyên dương, mỗi số được viết trên một ô. Hãy cắt băng số này thành nhiều đoạn nhất sao cho tổng các phần tử trong các đoạn là bằng nhau. </w:t>
      </w:r>
    </w:p>
    <w:p w14:paraId="44209EE4" w14:textId="77777777" w:rsidR="003F7F1A" w:rsidRPr="003C7394" w:rsidRDefault="003F7F1A" w:rsidP="00CE7D8B">
      <w:pPr>
        <w:autoSpaceDE w:val="0"/>
        <w:autoSpaceDN w:val="0"/>
        <w:adjustRightInd w:val="0"/>
        <w:ind w:firstLine="720"/>
        <w:jc w:val="both"/>
        <w:rPr>
          <w:sz w:val="26"/>
          <w:szCs w:val="26"/>
          <w:lang w:val="pt-BR"/>
        </w:rPr>
      </w:pPr>
    </w:p>
    <w:p w14:paraId="327C5C35" w14:textId="77777777" w:rsidR="003F7F1A" w:rsidRPr="003C7394" w:rsidRDefault="003F7F1A" w:rsidP="00CE7D8B">
      <w:pPr>
        <w:autoSpaceDE w:val="0"/>
        <w:autoSpaceDN w:val="0"/>
        <w:adjustRightInd w:val="0"/>
        <w:rPr>
          <w:sz w:val="26"/>
          <w:szCs w:val="26"/>
          <w:lang w:val="pt-BR"/>
        </w:rPr>
      </w:pPr>
      <w:r w:rsidRPr="003C7394">
        <w:rPr>
          <w:b/>
          <w:i/>
          <w:sz w:val="26"/>
          <w:szCs w:val="26"/>
          <w:lang w:val="pt-BR"/>
        </w:rPr>
        <w:t>Dữ liệu vào:</w:t>
      </w:r>
      <w:r w:rsidRPr="003C7394">
        <w:rPr>
          <w:b/>
          <w:i/>
          <w:iCs/>
          <w:sz w:val="26"/>
          <w:szCs w:val="26"/>
          <w:lang w:val="pt-BR"/>
        </w:rPr>
        <w:t xml:space="preserve"> </w:t>
      </w:r>
      <w:r w:rsidRPr="003C7394">
        <w:rPr>
          <w:b/>
          <w:iCs/>
          <w:sz w:val="26"/>
          <w:szCs w:val="26"/>
          <w:lang w:val="pt-BR"/>
        </w:rPr>
        <w:t xml:space="preserve">DIV.INP  </w:t>
      </w:r>
      <w:r w:rsidRPr="003C7394">
        <w:rPr>
          <w:b/>
          <w:iCs/>
          <w:sz w:val="26"/>
          <w:szCs w:val="26"/>
          <w:lang w:val="pt-BR"/>
        </w:rPr>
        <w:tab/>
      </w:r>
      <w:r w:rsidRPr="003C7394">
        <w:rPr>
          <w:sz w:val="26"/>
          <w:szCs w:val="26"/>
          <w:lang w:val="pt-BR"/>
        </w:rPr>
        <w:t xml:space="preserve">+ Dòng đầu ghi </w:t>
      </w:r>
      <w:r w:rsidRPr="003C7394">
        <w:rPr>
          <w:i/>
          <w:iCs/>
          <w:sz w:val="26"/>
          <w:szCs w:val="26"/>
          <w:lang w:val="pt-BR"/>
        </w:rPr>
        <w:t>n</w:t>
      </w:r>
      <w:r w:rsidRPr="003C7394">
        <w:rPr>
          <w:sz w:val="26"/>
          <w:szCs w:val="26"/>
          <w:lang w:val="pt-BR"/>
        </w:rPr>
        <w:t xml:space="preserve"> (</w:t>
      </w:r>
      <w:r w:rsidRPr="003C7394">
        <w:rPr>
          <w:i/>
          <w:iCs/>
          <w:sz w:val="26"/>
          <w:szCs w:val="26"/>
          <w:lang w:val="pt-BR"/>
        </w:rPr>
        <w:t xml:space="preserve">n </w:t>
      </w:r>
      <w:r w:rsidRPr="003C7394">
        <w:rPr>
          <w:sz w:val="26"/>
          <w:szCs w:val="26"/>
          <w:lang w:val="pt-BR"/>
        </w:rPr>
        <w:t>≤ 1000)</w:t>
      </w:r>
    </w:p>
    <w:p w14:paraId="67EA2CC0" w14:textId="77777777" w:rsidR="003F7F1A" w:rsidRPr="003C7394" w:rsidRDefault="003F7F1A" w:rsidP="00CE7D8B">
      <w:pPr>
        <w:autoSpaceDE w:val="0"/>
        <w:autoSpaceDN w:val="0"/>
        <w:adjustRightInd w:val="0"/>
        <w:ind w:left="2160" w:firstLine="720"/>
        <w:rPr>
          <w:i/>
          <w:iCs/>
          <w:sz w:val="26"/>
          <w:szCs w:val="26"/>
          <w:lang w:val="en"/>
        </w:rPr>
      </w:pPr>
      <w:r w:rsidRPr="003C7394">
        <w:rPr>
          <w:sz w:val="26"/>
          <w:szCs w:val="26"/>
          <w:lang w:val="en"/>
        </w:rPr>
        <w:t xml:space="preserve">+ Dòng tiếp theo ghi n số nguyên dương </w:t>
      </w:r>
      <w:r w:rsidRPr="003C7394">
        <w:rPr>
          <w:i/>
          <w:iCs/>
          <w:sz w:val="26"/>
          <w:szCs w:val="26"/>
          <w:lang w:val="en"/>
        </w:rPr>
        <w:t>a</w:t>
      </w:r>
      <w:r w:rsidRPr="003C7394">
        <w:rPr>
          <w:i/>
          <w:iCs/>
          <w:sz w:val="26"/>
          <w:szCs w:val="26"/>
          <w:vertAlign w:val="subscript"/>
          <w:lang w:val="en"/>
        </w:rPr>
        <w:t>1</w:t>
      </w:r>
      <w:r w:rsidRPr="003C7394">
        <w:rPr>
          <w:i/>
          <w:iCs/>
          <w:sz w:val="26"/>
          <w:szCs w:val="26"/>
          <w:lang w:val="en"/>
        </w:rPr>
        <w:t>, a</w:t>
      </w:r>
      <w:r w:rsidRPr="003C7394">
        <w:rPr>
          <w:i/>
          <w:iCs/>
          <w:sz w:val="26"/>
          <w:szCs w:val="26"/>
          <w:vertAlign w:val="subscript"/>
          <w:lang w:val="en"/>
        </w:rPr>
        <w:t>2</w:t>
      </w:r>
      <w:r w:rsidRPr="003C7394">
        <w:rPr>
          <w:i/>
          <w:iCs/>
          <w:sz w:val="26"/>
          <w:szCs w:val="26"/>
          <w:lang w:val="en"/>
        </w:rPr>
        <w:t>, ..., a</w:t>
      </w:r>
      <w:r w:rsidRPr="003C7394">
        <w:rPr>
          <w:i/>
          <w:iCs/>
          <w:sz w:val="26"/>
          <w:szCs w:val="26"/>
          <w:vertAlign w:val="subscript"/>
          <w:lang w:val="en"/>
        </w:rPr>
        <w:t>n</w:t>
      </w:r>
    </w:p>
    <w:p w14:paraId="1DC3B73D" w14:textId="77777777" w:rsidR="003F7F1A" w:rsidRPr="003C7394" w:rsidRDefault="003F7F1A" w:rsidP="00CE7D8B">
      <w:pPr>
        <w:autoSpaceDE w:val="0"/>
        <w:autoSpaceDN w:val="0"/>
        <w:adjustRightInd w:val="0"/>
        <w:ind w:firstLine="720"/>
        <w:rPr>
          <w:iCs/>
          <w:sz w:val="26"/>
          <w:szCs w:val="26"/>
          <w:lang w:val="en"/>
        </w:rPr>
      </w:pPr>
      <w:r w:rsidRPr="003C7394">
        <w:rPr>
          <w:iCs/>
          <w:sz w:val="26"/>
          <w:szCs w:val="26"/>
          <w:lang w:val="en"/>
        </w:rPr>
        <w:t>(các số nằm trên một dòng cách nhau bởi một dấu cách a</w:t>
      </w:r>
      <w:r w:rsidRPr="003C7394">
        <w:rPr>
          <w:iCs/>
          <w:sz w:val="26"/>
          <w:szCs w:val="26"/>
          <w:vertAlign w:val="subscript"/>
          <w:lang w:val="en"/>
        </w:rPr>
        <w:t>i</w:t>
      </w:r>
      <w:r w:rsidRPr="003C7394">
        <w:rPr>
          <w:iCs/>
          <w:sz w:val="26"/>
          <w:szCs w:val="26"/>
          <w:lang w:val="en"/>
        </w:rPr>
        <w:t xml:space="preserve">  </w:t>
      </w:r>
      <w:r w:rsidRPr="003C7394">
        <w:rPr>
          <w:sz w:val="26"/>
          <w:szCs w:val="26"/>
          <w:lang w:val="pt-BR"/>
        </w:rPr>
        <w:t>≤ 1000</w:t>
      </w:r>
      <w:r w:rsidRPr="003C7394">
        <w:rPr>
          <w:iCs/>
          <w:sz w:val="26"/>
          <w:szCs w:val="26"/>
          <w:lang w:val="en"/>
        </w:rPr>
        <w:t>)</w:t>
      </w:r>
    </w:p>
    <w:p w14:paraId="785971CE" w14:textId="77777777" w:rsidR="003F7F1A" w:rsidRPr="003C7394" w:rsidRDefault="003F7F1A" w:rsidP="00CE7D8B">
      <w:pPr>
        <w:autoSpaceDE w:val="0"/>
        <w:autoSpaceDN w:val="0"/>
        <w:adjustRightInd w:val="0"/>
        <w:rPr>
          <w:sz w:val="26"/>
          <w:szCs w:val="26"/>
          <w:lang w:val="en"/>
        </w:rPr>
      </w:pPr>
      <w:r w:rsidRPr="003C7394">
        <w:rPr>
          <w:b/>
          <w:i/>
          <w:iCs/>
          <w:sz w:val="26"/>
          <w:szCs w:val="26"/>
          <w:lang w:val="en"/>
        </w:rPr>
        <w:t xml:space="preserve">Dữ liệu ra: </w:t>
      </w:r>
      <w:r w:rsidRPr="003C7394">
        <w:rPr>
          <w:b/>
          <w:iCs/>
          <w:sz w:val="26"/>
          <w:szCs w:val="26"/>
          <w:lang w:val="en"/>
        </w:rPr>
        <w:t>DIV.OUT</w:t>
      </w:r>
      <w:r w:rsidRPr="003C7394">
        <w:rPr>
          <w:b/>
          <w:iCs/>
          <w:sz w:val="26"/>
          <w:szCs w:val="26"/>
          <w:lang w:val="en"/>
        </w:rPr>
        <w:tab/>
      </w:r>
      <w:r w:rsidRPr="003C7394">
        <w:rPr>
          <w:sz w:val="26"/>
          <w:szCs w:val="26"/>
          <w:lang w:val="en"/>
        </w:rPr>
        <w:t>Ghi K là số đoạn cần chia.</w:t>
      </w:r>
    </w:p>
    <w:p w14:paraId="1A6FD317" w14:textId="77777777" w:rsidR="003F7F1A" w:rsidRPr="003C7394" w:rsidRDefault="003F7F1A" w:rsidP="00CE7D8B">
      <w:pPr>
        <w:autoSpaceDE w:val="0"/>
        <w:autoSpaceDN w:val="0"/>
        <w:adjustRightInd w:val="0"/>
        <w:rPr>
          <w:b/>
          <w:i/>
          <w:sz w:val="26"/>
          <w:szCs w:val="26"/>
          <w:lang w:val="pt-BR"/>
        </w:rPr>
      </w:pPr>
    </w:p>
    <w:p w14:paraId="4F01D885" w14:textId="77777777" w:rsidR="003F7F1A" w:rsidRPr="003C7394" w:rsidRDefault="003F7F1A" w:rsidP="00CE7D8B">
      <w:pPr>
        <w:autoSpaceDE w:val="0"/>
        <w:autoSpaceDN w:val="0"/>
        <w:adjustRightInd w:val="0"/>
        <w:rPr>
          <w:b/>
          <w:i/>
          <w:sz w:val="26"/>
          <w:szCs w:val="26"/>
          <w:lang w:val="pt-BR"/>
        </w:rPr>
      </w:pPr>
      <w:r>
        <w:rPr>
          <w:b/>
          <w:i/>
          <w:noProof/>
          <w:sz w:val="26"/>
          <w:szCs w:val="26"/>
        </w:rPr>
        <mc:AlternateContent>
          <mc:Choice Requires="wpg">
            <w:drawing>
              <wp:anchor distT="0" distB="0" distL="114300" distR="114300" simplePos="0" relativeHeight="251659264" behindDoc="0" locked="0" layoutInCell="1" allowOverlap="1" wp14:anchorId="055146CB" wp14:editId="1A158EB9">
                <wp:simplePos x="0" y="0"/>
                <wp:positionH relativeFrom="column">
                  <wp:posOffset>568325</wp:posOffset>
                </wp:positionH>
                <wp:positionV relativeFrom="paragraph">
                  <wp:posOffset>10795</wp:posOffset>
                </wp:positionV>
                <wp:extent cx="5581015" cy="652780"/>
                <wp:effectExtent l="0" t="26035" r="2286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81015" cy="652780"/>
                          <a:chOff x="2313" y="8586"/>
                          <a:chExt cx="8789" cy="1028"/>
                        </a:xfrm>
                      </wpg:grpSpPr>
                      <wps:wsp>
                        <wps:cNvPr id="2" name="Text Box 3"/>
                        <wps:cNvSpPr txBox="1">
                          <a:spLocks noChangeArrowheads="1"/>
                        </wps:cNvSpPr>
                        <wps:spPr bwMode="auto">
                          <a:xfrm>
                            <a:off x="2313" y="8609"/>
                            <a:ext cx="3926" cy="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67"/>
                                <w:gridCol w:w="513"/>
                                <w:gridCol w:w="467"/>
                                <w:gridCol w:w="468"/>
                                <w:gridCol w:w="468"/>
                                <w:gridCol w:w="468"/>
                                <w:gridCol w:w="468"/>
                              </w:tblGrid>
                              <w:tr w:rsidR="00D812DC" w:rsidRPr="00477F1E" w14:paraId="6503E54F" w14:textId="77777777">
                                <w:trPr>
                                  <w:trHeight w:val="693"/>
                                  <w:jc w:val="center"/>
                                </w:trPr>
                                <w:tc>
                                  <w:tcPr>
                                    <w:tcW w:w="519" w:type="dxa"/>
                                    <w:shd w:val="clear" w:color="auto" w:fill="auto"/>
                                    <w:vAlign w:val="center"/>
                                  </w:tcPr>
                                  <w:p w14:paraId="18F1518D"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10</w:t>
                                    </w:r>
                                  </w:p>
                                </w:tc>
                                <w:tc>
                                  <w:tcPr>
                                    <w:tcW w:w="471" w:type="dxa"/>
                                    <w:shd w:val="clear" w:color="auto" w:fill="auto"/>
                                    <w:vAlign w:val="center"/>
                                  </w:tcPr>
                                  <w:p w14:paraId="7CD259BF"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2</w:t>
                                    </w:r>
                                  </w:p>
                                </w:tc>
                                <w:tc>
                                  <w:tcPr>
                                    <w:tcW w:w="519" w:type="dxa"/>
                                    <w:shd w:val="clear" w:color="auto" w:fill="auto"/>
                                    <w:vAlign w:val="center"/>
                                  </w:tcPr>
                                  <w:p w14:paraId="2CC9F830"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6</w:t>
                                    </w:r>
                                  </w:p>
                                </w:tc>
                                <w:tc>
                                  <w:tcPr>
                                    <w:tcW w:w="471" w:type="dxa"/>
                                    <w:shd w:val="clear" w:color="auto" w:fill="auto"/>
                                    <w:vAlign w:val="center"/>
                                  </w:tcPr>
                                  <w:p w14:paraId="5B431065"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2</w:t>
                                    </w:r>
                                  </w:p>
                                </w:tc>
                                <w:tc>
                                  <w:tcPr>
                                    <w:tcW w:w="471" w:type="dxa"/>
                                    <w:shd w:val="clear" w:color="auto" w:fill="auto"/>
                                    <w:vAlign w:val="center"/>
                                  </w:tcPr>
                                  <w:p w14:paraId="36D8CD0E"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5</w:t>
                                    </w:r>
                                  </w:p>
                                </w:tc>
                                <w:tc>
                                  <w:tcPr>
                                    <w:tcW w:w="471" w:type="dxa"/>
                                    <w:shd w:val="clear" w:color="auto" w:fill="auto"/>
                                    <w:vAlign w:val="center"/>
                                  </w:tcPr>
                                  <w:p w14:paraId="363F6E2C"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2</w:t>
                                    </w:r>
                                  </w:p>
                                </w:tc>
                                <w:tc>
                                  <w:tcPr>
                                    <w:tcW w:w="471" w:type="dxa"/>
                                    <w:shd w:val="clear" w:color="auto" w:fill="auto"/>
                                    <w:vAlign w:val="center"/>
                                  </w:tcPr>
                                  <w:p w14:paraId="3A7270E4"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1</w:t>
                                    </w:r>
                                  </w:p>
                                </w:tc>
                                <w:tc>
                                  <w:tcPr>
                                    <w:tcW w:w="471" w:type="dxa"/>
                                    <w:shd w:val="clear" w:color="auto" w:fill="auto"/>
                                    <w:vAlign w:val="center"/>
                                  </w:tcPr>
                                  <w:p w14:paraId="5361ABAD"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2</w:t>
                                    </w:r>
                                  </w:p>
                                </w:tc>
                              </w:tr>
                            </w:tbl>
                            <w:p w14:paraId="61810341" w14:textId="77777777" w:rsidR="00D812DC" w:rsidRDefault="00D812DC" w:rsidP="003F7F1A"/>
                          </w:txbxContent>
                        </wps:txbx>
                        <wps:bodyPr rot="0" vert="horz" wrap="square" lIns="91440" tIns="45720" rIns="91440" bIns="45720" anchor="t" anchorCtr="0" upright="1">
                          <a:noAutofit/>
                        </wps:bodyPr>
                      </wps:wsp>
                      <wps:wsp>
                        <wps:cNvPr id="3" name="Text Box 4"/>
                        <wps:cNvSpPr txBox="1">
                          <a:spLocks noChangeArrowheads="1"/>
                        </wps:cNvSpPr>
                        <wps:spPr bwMode="auto">
                          <a:xfrm>
                            <a:off x="6434" y="8586"/>
                            <a:ext cx="4668" cy="928"/>
                          </a:xfrm>
                          <a:prstGeom prst="rect">
                            <a:avLst/>
                          </a:prstGeom>
                          <a:noFill/>
                          <a:ln w="381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tbl>
                              <w:tblPr>
                                <w:tblW w:w="0" w:type="auto"/>
                                <w:tblLook w:val="01E0" w:firstRow="1" w:lastRow="1" w:firstColumn="1" w:lastColumn="1" w:noHBand="0" w:noVBand="0"/>
                              </w:tblPr>
                              <w:tblGrid>
                                <w:gridCol w:w="776"/>
                                <w:gridCol w:w="1704"/>
                                <w:gridCol w:w="2071"/>
                              </w:tblGrid>
                              <w:tr w:rsidR="00D812DC" w14:paraId="6EEC3303" w14:textId="77777777">
                                <w:tc>
                                  <w:tcPr>
                                    <w:tcW w:w="742" w:type="dxa"/>
                                    <w:shd w:val="clear" w:color="auto" w:fill="auto"/>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tblGrid>
                                    <w:tr w:rsidR="00D812DC" w:rsidRPr="00477F1E" w14:paraId="16C86E8B" w14:textId="77777777">
                                      <w:trPr>
                                        <w:trHeight w:val="693"/>
                                        <w:jc w:val="center"/>
                                      </w:trPr>
                                      <w:tc>
                                        <w:tcPr>
                                          <w:tcW w:w="516" w:type="dxa"/>
                                          <w:shd w:val="clear" w:color="auto" w:fill="auto"/>
                                          <w:vAlign w:val="center"/>
                                        </w:tcPr>
                                        <w:p w14:paraId="5A44A706"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10</w:t>
                                          </w:r>
                                        </w:p>
                                      </w:tc>
                                    </w:tr>
                                  </w:tbl>
                                  <w:p w14:paraId="22458A69" w14:textId="77777777" w:rsidR="00D812DC" w:rsidRPr="00477F1E" w:rsidRDefault="00D812DC" w:rsidP="005F1516">
                                    <w:pPr>
                                      <w:jc w:val="center"/>
                                      <w:rPr>
                                        <w:rFonts w:eastAsia="Times New Roman"/>
                                      </w:rPr>
                                    </w:pPr>
                                  </w:p>
                                </w:tc>
                                <w:tc>
                                  <w:tcPr>
                                    <w:tcW w:w="1918" w:type="dxa"/>
                                    <w:shd w:val="clear" w:color="auto" w:fill="auto"/>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1"/>
                                      <w:gridCol w:w="519"/>
                                      <w:gridCol w:w="471"/>
                                    </w:tblGrid>
                                    <w:tr w:rsidR="00D812DC" w:rsidRPr="00477F1E" w14:paraId="70AAFD3C" w14:textId="77777777">
                                      <w:trPr>
                                        <w:trHeight w:val="693"/>
                                        <w:jc w:val="center"/>
                                      </w:trPr>
                                      <w:tc>
                                        <w:tcPr>
                                          <w:tcW w:w="471" w:type="dxa"/>
                                          <w:shd w:val="clear" w:color="auto" w:fill="auto"/>
                                          <w:vAlign w:val="center"/>
                                        </w:tcPr>
                                        <w:p w14:paraId="60DBB5A9"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2</w:t>
                                          </w:r>
                                        </w:p>
                                      </w:tc>
                                      <w:tc>
                                        <w:tcPr>
                                          <w:tcW w:w="519" w:type="dxa"/>
                                          <w:shd w:val="clear" w:color="auto" w:fill="auto"/>
                                          <w:vAlign w:val="center"/>
                                        </w:tcPr>
                                        <w:p w14:paraId="67D4F43A"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6</w:t>
                                          </w:r>
                                        </w:p>
                                      </w:tc>
                                      <w:tc>
                                        <w:tcPr>
                                          <w:tcW w:w="471" w:type="dxa"/>
                                          <w:shd w:val="clear" w:color="auto" w:fill="auto"/>
                                          <w:vAlign w:val="center"/>
                                        </w:tcPr>
                                        <w:p w14:paraId="6FAA3B1F"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2</w:t>
                                          </w:r>
                                        </w:p>
                                      </w:tc>
                                    </w:tr>
                                  </w:tbl>
                                  <w:p w14:paraId="6AC1D311" w14:textId="77777777" w:rsidR="00D812DC" w:rsidRPr="00477F1E" w:rsidRDefault="00D812DC" w:rsidP="005F1516">
                                    <w:pPr>
                                      <w:jc w:val="center"/>
                                      <w:rPr>
                                        <w:rFonts w:eastAsia="Times New Roman"/>
                                      </w:rPr>
                                    </w:pPr>
                                  </w:p>
                                </w:tc>
                                <w:tc>
                                  <w:tcPr>
                                    <w:tcW w:w="2273" w:type="dxa"/>
                                    <w:shd w:val="clear" w:color="auto" w:fill="auto"/>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
                                      <w:gridCol w:w="461"/>
                                      <w:gridCol w:w="461"/>
                                      <w:gridCol w:w="461"/>
                                    </w:tblGrid>
                                    <w:tr w:rsidR="00D812DC" w:rsidRPr="00477F1E" w14:paraId="66E22242" w14:textId="77777777">
                                      <w:trPr>
                                        <w:trHeight w:val="693"/>
                                        <w:jc w:val="center"/>
                                      </w:trPr>
                                      <w:tc>
                                        <w:tcPr>
                                          <w:tcW w:w="471" w:type="dxa"/>
                                          <w:shd w:val="clear" w:color="auto" w:fill="auto"/>
                                          <w:vAlign w:val="center"/>
                                        </w:tcPr>
                                        <w:p w14:paraId="28CB1F26"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5</w:t>
                                          </w:r>
                                        </w:p>
                                      </w:tc>
                                      <w:tc>
                                        <w:tcPr>
                                          <w:tcW w:w="471" w:type="dxa"/>
                                          <w:shd w:val="clear" w:color="auto" w:fill="auto"/>
                                          <w:vAlign w:val="center"/>
                                        </w:tcPr>
                                        <w:p w14:paraId="1376C4D5"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2</w:t>
                                          </w:r>
                                        </w:p>
                                      </w:tc>
                                      <w:tc>
                                        <w:tcPr>
                                          <w:tcW w:w="471" w:type="dxa"/>
                                          <w:shd w:val="clear" w:color="auto" w:fill="auto"/>
                                          <w:vAlign w:val="center"/>
                                        </w:tcPr>
                                        <w:p w14:paraId="4E69D28E"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1</w:t>
                                          </w:r>
                                        </w:p>
                                      </w:tc>
                                      <w:tc>
                                        <w:tcPr>
                                          <w:tcW w:w="471" w:type="dxa"/>
                                          <w:shd w:val="clear" w:color="auto" w:fill="auto"/>
                                          <w:vAlign w:val="center"/>
                                        </w:tcPr>
                                        <w:p w14:paraId="4CBF6DBF"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2</w:t>
                                          </w:r>
                                        </w:p>
                                      </w:tc>
                                    </w:tr>
                                  </w:tbl>
                                  <w:p w14:paraId="0C493112" w14:textId="77777777" w:rsidR="00D812DC" w:rsidRPr="00477F1E" w:rsidRDefault="00D812DC" w:rsidP="005F1516">
                                    <w:pPr>
                                      <w:jc w:val="center"/>
                                      <w:rPr>
                                        <w:rFonts w:eastAsia="Times New Roman"/>
                                      </w:rPr>
                                    </w:pPr>
                                  </w:p>
                                </w:tc>
                              </w:tr>
                            </w:tbl>
                            <w:p w14:paraId="766DF21F" w14:textId="77777777" w:rsidR="00D812DC" w:rsidRDefault="00D812DC" w:rsidP="003F7F1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5146CB" id="Group 1" o:spid="_x0000_s1026" style="position:absolute;margin-left:44.75pt;margin-top:.85pt;width:439.45pt;height:51.4pt;z-index:251659264" coordorigin="2313,8586" coordsize="8789,1028"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">
                <v:shapetype id="_x0000_t202" coordsize="21600,21600" o:spt="202" path="m,l,21600r21600,l21600,xe">
                  <v:stroke joinstyle="miter"/>
                  <v:path gradientshapeok="t" o:connecttype="rect"/>
                </v:shapetype>
                <v:shape id="Text Box 3" o:spid="_x0000_s1027" type="#_x0000_t202" style="position:absolute;left:2313;top:8609;width:3926;height:1005;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" filled="f" stroked="f">
                  <v:textbo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67"/>
                          <w:gridCol w:w="513"/>
                          <w:gridCol w:w="467"/>
                          <w:gridCol w:w="468"/>
                          <w:gridCol w:w="468"/>
                          <w:gridCol w:w="468"/>
                          <w:gridCol w:w="468"/>
                        </w:tblGrid>
                        <w:tr w:rsidR="00D812DC" w:rsidRPr="00477F1E" w14:paraId="6503E54F" w14:textId="77777777">
                          <w:trPr>
                            <w:trHeight w:val="693"/>
                            <w:jc w:val="center"/>
                          </w:trPr>
                          <w:tc>
                            <w:tcPr>
                              <w:tcW w:w="519" w:type="dxa"/>
                              <w:shd w:val="clear" w:color="auto" w:fill="auto"/>
                              <w:vAlign w:val="center"/>
                            </w:tcPr>
                            <w:p w14:paraId="18F1518D"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10</w:t>
                              </w:r>
                            </w:p>
                          </w:tc>
                          <w:tc>
                            <w:tcPr>
                              <w:tcW w:w="471" w:type="dxa"/>
                              <w:shd w:val="clear" w:color="auto" w:fill="auto"/>
                              <w:vAlign w:val="center"/>
                            </w:tcPr>
                            <w:p w14:paraId="7CD259BF"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2</w:t>
                              </w:r>
                            </w:p>
                          </w:tc>
                          <w:tc>
                            <w:tcPr>
                              <w:tcW w:w="519" w:type="dxa"/>
                              <w:shd w:val="clear" w:color="auto" w:fill="auto"/>
                              <w:vAlign w:val="center"/>
                            </w:tcPr>
                            <w:p w14:paraId="2CC9F830"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6</w:t>
                              </w:r>
                            </w:p>
                          </w:tc>
                          <w:tc>
                            <w:tcPr>
                              <w:tcW w:w="471" w:type="dxa"/>
                              <w:shd w:val="clear" w:color="auto" w:fill="auto"/>
                              <w:vAlign w:val="center"/>
                            </w:tcPr>
                            <w:p w14:paraId="5B431065"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2</w:t>
                              </w:r>
                            </w:p>
                          </w:tc>
                          <w:tc>
                            <w:tcPr>
                              <w:tcW w:w="471" w:type="dxa"/>
                              <w:shd w:val="clear" w:color="auto" w:fill="auto"/>
                              <w:vAlign w:val="center"/>
                            </w:tcPr>
                            <w:p w14:paraId="36D8CD0E"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5</w:t>
                              </w:r>
                            </w:p>
                          </w:tc>
                          <w:tc>
                            <w:tcPr>
                              <w:tcW w:w="471" w:type="dxa"/>
                              <w:shd w:val="clear" w:color="auto" w:fill="auto"/>
                              <w:vAlign w:val="center"/>
                            </w:tcPr>
                            <w:p w14:paraId="363F6E2C"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2</w:t>
                              </w:r>
                            </w:p>
                          </w:tc>
                          <w:tc>
                            <w:tcPr>
                              <w:tcW w:w="471" w:type="dxa"/>
                              <w:shd w:val="clear" w:color="auto" w:fill="auto"/>
                              <w:vAlign w:val="center"/>
                            </w:tcPr>
                            <w:p w14:paraId="3A7270E4"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1</w:t>
                              </w:r>
                            </w:p>
                          </w:tc>
                          <w:tc>
                            <w:tcPr>
                              <w:tcW w:w="471" w:type="dxa"/>
                              <w:shd w:val="clear" w:color="auto" w:fill="auto"/>
                              <w:vAlign w:val="center"/>
                            </w:tcPr>
                            <w:p w14:paraId="5361ABAD"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2</w:t>
                              </w:r>
                            </w:p>
                          </w:tc>
                        </w:tr>
                      </w:tbl>
                      <w:p w14:paraId="61810341" w14:textId="77777777" w:rsidR="00D812DC" w:rsidRDefault="00D812DC" w:rsidP="003F7F1A"/>
                    </w:txbxContent>
                  </v:textbox>
                </v:shape>
                <v:shape id="_x0000_s1028" type="#_x0000_t202" style="position:absolute;left:6434;top:8586;width:4668;height:928;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" filled="f" strokeweight="3pt">
                  <v:stroke linestyle="thinThin"/>
                  <v:textbox>
                    <w:txbxContent>
                      <w:tbl>
                        <w:tblPr>
                          <w:tblW w:w="0" w:type="auto"/>
                          <w:tblLook w:val="01E0" w:firstRow="1" w:lastRow="1" w:firstColumn="1" w:lastColumn="1" w:noHBand="0" w:noVBand="0"/>
                        </w:tblPr>
                        <w:tblGrid>
                          <w:gridCol w:w="776"/>
                          <w:gridCol w:w="1704"/>
                          <w:gridCol w:w="2071"/>
                        </w:tblGrid>
                        <w:tr w:rsidR="00D812DC" w14:paraId="6EEC3303" w14:textId="77777777">
                          <w:tc>
                            <w:tcPr>
                              <w:tcW w:w="742" w:type="dxa"/>
                              <w:shd w:val="clear" w:color="auto" w:fill="auto"/>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tblGrid>
                              <w:tr w:rsidR="00D812DC" w:rsidRPr="00477F1E" w14:paraId="16C86E8B" w14:textId="77777777">
                                <w:trPr>
                                  <w:trHeight w:val="693"/>
                                  <w:jc w:val="center"/>
                                </w:trPr>
                                <w:tc>
                                  <w:tcPr>
                                    <w:tcW w:w="516" w:type="dxa"/>
                                    <w:shd w:val="clear" w:color="auto" w:fill="auto"/>
                                    <w:vAlign w:val="center"/>
                                  </w:tcPr>
                                  <w:p w14:paraId="5A44A706"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10</w:t>
                                    </w:r>
                                  </w:p>
                                </w:tc>
                              </w:tr>
                            </w:tbl>
                            <w:p w14:paraId="22458A69" w14:textId="77777777" w:rsidR="00D812DC" w:rsidRPr="00477F1E" w:rsidRDefault="00D812DC" w:rsidP="005F1516">
                              <w:pPr>
                                <w:jc w:val="center"/>
                                <w:rPr>
                                  <w:rFonts w:eastAsia="Times New Roman"/>
                                </w:rPr>
                              </w:pPr>
                            </w:p>
                          </w:tc>
                          <w:tc>
                            <w:tcPr>
                              <w:tcW w:w="1918" w:type="dxa"/>
                              <w:shd w:val="clear" w:color="auto" w:fill="auto"/>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1"/>
                                <w:gridCol w:w="519"/>
                                <w:gridCol w:w="471"/>
                              </w:tblGrid>
                              <w:tr w:rsidR="00D812DC" w:rsidRPr="00477F1E" w14:paraId="70AAFD3C" w14:textId="77777777">
                                <w:trPr>
                                  <w:trHeight w:val="693"/>
                                  <w:jc w:val="center"/>
                                </w:trPr>
                                <w:tc>
                                  <w:tcPr>
                                    <w:tcW w:w="471" w:type="dxa"/>
                                    <w:shd w:val="clear" w:color="auto" w:fill="auto"/>
                                    <w:vAlign w:val="center"/>
                                  </w:tcPr>
                                  <w:p w14:paraId="60DBB5A9"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2</w:t>
                                    </w:r>
                                  </w:p>
                                </w:tc>
                                <w:tc>
                                  <w:tcPr>
                                    <w:tcW w:w="519" w:type="dxa"/>
                                    <w:shd w:val="clear" w:color="auto" w:fill="auto"/>
                                    <w:vAlign w:val="center"/>
                                  </w:tcPr>
                                  <w:p w14:paraId="67D4F43A"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6</w:t>
                                    </w:r>
                                  </w:p>
                                </w:tc>
                                <w:tc>
                                  <w:tcPr>
                                    <w:tcW w:w="471" w:type="dxa"/>
                                    <w:shd w:val="clear" w:color="auto" w:fill="auto"/>
                                    <w:vAlign w:val="center"/>
                                  </w:tcPr>
                                  <w:p w14:paraId="6FAA3B1F"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2</w:t>
                                    </w:r>
                                  </w:p>
                                </w:tc>
                              </w:tr>
                            </w:tbl>
                            <w:p w14:paraId="6AC1D311" w14:textId="77777777" w:rsidR="00D812DC" w:rsidRPr="00477F1E" w:rsidRDefault="00D812DC" w:rsidP="005F1516">
                              <w:pPr>
                                <w:jc w:val="center"/>
                                <w:rPr>
                                  <w:rFonts w:eastAsia="Times New Roman"/>
                                </w:rPr>
                              </w:pPr>
                            </w:p>
                          </w:tc>
                          <w:tc>
                            <w:tcPr>
                              <w:tcW w:w="2273" w:type="dxa"/>
                              <w:shd w:val="clear" w:color="auto" w:fill="auto"/>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
                                <w:gridCol w:w="461"/>
                                <w:gridCol w:w="461"/>
                                <w:gridCol w:w="461"/>
                              </w:tblGrid>
                              <w:tr w:rsidR="00D812DC" w:rsidRPr="00477F1E" w14:paraId="66E22242" w14:textId="77777777">
                                <w:trPr>
                                  <w:trHeight w:val="693"/>
                                  <w:jc w:val="center"/>
                                </w:trPr>
                                <w:tc>
                                  <w:tcPr>
                                    <w:tcW w:w="471" w:type="dxa"/>
                                    <w:shd w:val="clear" w:color="auto" w:fill="auto"/>
                                    <w:vAlign w:val="center"/>
                                  </w:tcPr>
                                  <w:p w14:paraId="28CB1F26"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5</w:t>
                                    </w:r>
                                  </w:p>
                                </w:tc>
                                <w:tc>
                                  <w:tcPr>
                                    <w:tcW w:w="471" w:type="dxa"/>
                                    <w:shd w:val="clear" w:color="auto" w:fill="auto"/>
                                    <w:vAlign w:val="center"/>
                                  </w:tcPr>
                                  <w:p w14:paraId="1376C4D5"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2</w:t>
                                    </w:r>
                                  </w:p>
                                </w:tc>
                                <w:tc>
                                  <w:tcPr>
                                    <w:tcW w:w="471" w:type="dxa"/>
                                    <w:shd w:val="clear" w:color="auto" w:fill="auto"/>
                                    <w:vAlign w:val="center"/>
                                  </w:tcPr>
                                  <w:p w14:paraId="4E69D28E"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1</w:t>
                                    </w:r>
                                  </w:p>
                                </w:tc>
                                <w:tc>
                                  <w:tcPr>
                                    <w:tcW w:w="471" w:type="dxa"/>
                                    <w:shd w:val="clear" w:color="auto" w:fill="auto"/>
                                    <w:vAlign w:val="center"/>
                                  </w:tcPr>
                                  <w:p w14:paraId="4CBF6DBF" w14:textId="77777777" w:rsidR="00D812DC" w:rsidRPr="00477F1E" w:rsidRDefault="00D812DC" w:rsidP="005F1516">
                                    <w:pPr>
                                      <w:autoSpaceDE w:val="0"/>
                                      <w:autoSpaceDN w:val="0"/>
                                      <w:adjustRightInd w:val="0"/>
                                      <w:jc w:val="center"/>
                                      <w:rPr>
                                        <w:rFonts w:eastAsia="Times New Roman"/>
                                        <w:b/>
                                        <w:sz w:val="30"/>
                                        <w:szCs w:val="30"/>
                                        <w:lang w:val="pt-BR"/>
                                      </w:rPr>
                                    </w:pPr>
                                    <w:r w:rsidRPr="00477F1E">
                                      <w:rPr>
                                        <w:rFonts w:eastAsia="Times New Roman"/>
                                        <w:b/>
                                        <w:sz w:val="30"/>
                                        <w:szCs w:val="30"/>
                                        <w:lang w:val="pt-BR"/>
                                      </w:rPr>
                                      <w:t>2</w:t>
                                    </w:r>
                                  </w:p>
                                </w:tc>
                              </w:tr>
                            </w:tbl>
                            <w:p w14:paraId="0C493112" w14:textId="77777777" w:rsidR="00D812DC" w:rsidRPr="00477F1E" w:rsidRDefault="00D812DC" w:rsidP="005F1516">
                              <w:pPr>
                                <w:jc w:val="center"/>
                                <w:rPr>
                                  <w:rFonts w:eastAsia="Times New Roman"/>
                                </w:rPr>
                              </w:pPr>
                            </w:p>
                          </w:tc>
                        </w:tr>
                      </w:tbl>
                      <w:p w14:paraId="766DF21F" w14:textId="77777777" w:rsidR="00D812DC" w:rsidRDefault="00D812DC" w:rsidP="003F7F1A"/>
                    </w:txbxContent>
                  </v:textbox>
                </v:shape>
              </v:group>
            </w:pict>
          </mc:Fallback>
        </mc:AlternateContent>
      </w:r>
      <w:r w:rsidRPr="003C7394">
        <w:rPr>
          <w:b/>
          <w:i/>
          <w:sz w:val="26"/>
          <w:szCs w:val="26"/>
          <w:lang w:val="pt-BR"/>
        </w:rPr>
        <w:t>Ví dụ:</w:t>
      </w:r>
    </w:p>
    <w:p w14:paraId="14DC44E1" w14:textId="77777777" w:rsidR="003F7F1A" w:rsidRPr="003C7394" w:rsidRDefault="003F7F1A" w:rsidP="00CE7D8B">
      <w:pPr>
        <w:autoSpaceDE w:val="0"/>
        <w:autoSpaceDN w:val="0"/>
        <w:adjustRightInd w:val="0"/>
        <w:rPr>
          <w:b/>
          <w:sz w:val="26"/>
          <w:szCs w:val="26"/>
          <w:lang w:val="pt-BR"/>
        </w:rPr>
      </w:pPr>
    </w:p>
    <w:p w14:paraId="614B280E" w14:textId="77777777" w:rsidR="003F7F1A" w:rsidRPr="003C7394" w:rsidRDefault="003F7F1A" w:rsidP="00CE7D8B">
      <w:pPr>
        <w:autoSpaceDE w:val="0"/>
        <w:autoSpaceDN w:val="0"/>
        <w:adjustRightInd w:val="0"/>
        <w:rPr>
          <w:b/>
          <w:sz w:val="26"/>
          <w:szCs w:val="26"/>
          <w:lang w:val="pt-BR"/>
        </w:rPr>
      </w:pPr>
    </w:p>
    <w:p w14:paraId="1B4C8365" w14:textId="77777777" w:rsidR="003F7F1A" w:rsidRPr="003C7394" w:rsidRDefault="003F7F1A" w:rsidP="00CE7D8B">
      <w:pPr>
        <w:autoSpaceDE w:val="0"/>
        <w:autoSpaceDN w:val="0"/>
        <w:adjustRightInd w:val="0"/>
        <w:rPr>
          <w:b/>
          <w:sz w:val="26"/>
          <w:szCs w:val="26"/>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4"/>
        <w:gridCol w:w="1579"/>
        <w:gridCol w:w="4320"/>
      </w:tblGrid>
      <w:tr w:rsidR="003F7F1A" w:rsidRPr="003C7394" w14:paraId="285915E2" w14:textId="77777777" w:rsidTr="005F1516">
        <w:trPr>
          <w:trHeight w:val="400"/>
          <w:jc w:val="center"/>
        </w:trPr>
        <w:tc>
          <w:tcPr>
            <w:tcW w:w="3594" w:type="dxa"/>
            <w:shd w:val="clear" w:color="auto" w:fill="auto"/>
            <w:vAlign w:val="center"/>
          </w:tcPr>
          <w:p w14:paraId="61597927" w14:textId="77777777" w:rsidR="003F7F1A" w:rsidRPr="003C7394" w:rsidRDefault="003F7F1A" w:rsidP="00CE7D8B">
            <w:pPr>
              <w:autoSpaceDE w:val="0"/>
              <w:autoSpaceDN w:val="0"/>
              <w:adjustRightInd w:val="0"/>
              <w:rPr>
                <w:rFonts w:eastAsia="Times New Roman"/>
                <w:b/>
                <w:sz w:val="26"/>
                <w:szCs w:val="26"/>
                <w:lang w:val="pt-BR"/>
              </w:rPr>
            </w:pPr>
            <w:r w:rsidRPr="003C7394">
              <w:rPr>
                <w:rFonts w:eastAsia="Times New Roman"/>
                <w:b/>
                <w:sz w:val="26"/>
                <w:szCs w:val="26"/>
                <w:lang w:val="pt-BR"/>
              </w:rPr>
              <w:t>DIV.INP</w:t>
            </w:r>
          </w:p>
        </w:tc>
        <w:tc>
          <w:tcPr>
            <w:tcW w:w="1579" w:type="dxa"/>
            <w:shd w:val="clear" w:color="auto" w:fill="auto"/>
            <w:vAlign w:val="center"/>
          </w:tcPr>
          <w:p w14:paraId="4089C79A" w14:textId="77777777" w:rsidR="003F7F1A" w:rsidRPr="003C7394" w:rsidRDefault="003F7F1A" w:rsidP="00CE7D8B">
            <w:pPr>
              <w:autoSpaceDE w:val="0"/>
              <w:autoSpaceDN w:val="0"/>
              <w:adjustRightInd w:val="0"/>
              <w:rPr>
                <w:rFonts w:eastAsia="Times New Roman"/>
                <w:b/>
                <w:sz w:val="26"/>
                <w:szCs w:val="26"/>
                <w:lang w:val="pt-BR"/>
              </w:rPr>
            </w:pPr>
            <w:r w:rsidRPr="003C7394">
              <w:rPr>
                <w:rFonts w:eastAsia="Times New Roman"/>
                <w:b/>
                <w:sz w:val="26"/>
                <w:szCs w:val="26"/>
                <w:lang w:val="pt-BR"/>
              </w:rPr>
              <w:t>DIV.OUT</w:t>
            </w:r>
          </w:p>
        </w:tc>
        <w:tc>
          <w:tcPr>
            <w:tcW w:w="4320" w:type="dxa"/>
            <w:shd w:val="clear" w:color="auto" w:fill="auto"/>
          </w:tcPr>
          <w:p w14:paraId="00BB3125" w14:textId="77777777" w:rsidR="003F7F1A" w:rsidRPr="003C7394" w:rsidRDefault="003F7F1A" w:rsidP="00CE7D8B">
            <w:pPr>
              <w:autoSpaceDE w:val="0"/>
              <w:autoSpaceDN w:val="0"/>
              <w:adjustRightInd w:val="0"/>
              <w:rPr>
                <w:rFonts w:eastAsia="Times New Roman"/>
                <w:b/>
                <w:sz w:val="26"/>
                <w:szCs w:val="26"/>
                <w:lang w:val="pt-BR"/>
              </w:rPr>
            </w:pPr>
            <w:r w:rsidRPr="003C7394">
              <w:rPr>
                <w:rFonts w:eastAsia="Times New Roman"/>
                <w:b/>
                <w:sz w:val="26"/>
                <w:szCs w:val="26"/>
                <w:lang w:val="pt-BR"/>
              </w:rPr>
              <w:t>Giải thích</w:t>
            </w:r>
          </w:p>
        </w:tc>
      </w:tr>
      <w:tr w:rsidR="003F7F1A" w:rsidRPr="003C7394" w14:paraId="117D9141" w14:textId="77777777" w:rsidTr="005F1516">
        <w:trPr>
          <w:trHeight w:val="832"/>
          <w:jc w:val="center"/>
        </w:trPr>
        <w:tc>
          <w:tcPr>
            <w:tcW w:w="3594" w:type="dxa"/>
            <w:shd w:val="clear" w:color="auto" w:fill="auto"/>
            <w:vAlign w:val="center"/>
          </w:tcPr>
          <w:p w14:paraId="7CA956D7" w14:textId="77777777" w:rsidR="003F7F1A" w:rsidRPr="003C7394" w:rsidRDefault="003F7F1A" w:rsidP="00CE7D8B">
            <w:pPr>
              <w:tabs>
                <w:tab w:val="left" w:pos="2228"/>
              </w:tabs>
              <w:autoSpaceDE w:val="0"/>
              <w:autoSpaceDN w:val="0"/>
              <w:adjustRightInd w:val="0"/>
              <w:rPr>
                <w:rFonts w:eastAsia="Times New Roman"/>
                <w:sz w:val="26"/>
                <w:szCs w:val="26"/>
                <w:lang w:val="pt-BR"/>
              </w:rPr>
            </w:pPr>
            <w:r w:rsidRPr="003C7394">
              <w:rPr>
                <w:rFonts w:eastAsia="Times New Roman"/>
                <w:sz w:val="26"/>
                <w:szCs w:val="26"/>
                <w:lang w:val="pt-BR"/>
              </w:rPr>
              <w:t>8</w:t>
            </w:r>
          </w:p>
          <w:p w14:paraId="07757659" w14:textId="77777777" w:rsidR="003F7F1A" w:rsidRPr="003C7394" w:rsidRDefault="003F7F1A" w:rsidP="00CE7D8B">
            <w:pPr>
              <w:tabs>
                <w:tab w:val="left" w:pos="2228"/>
              </w:tabs>
              <w:autoSpaceDE w:val="0"/>
              <w:autoSpaceDN w:val="0"/>
              <w:adjustRightInd w:val="0"/>
              <w:rPr>
                <w:rFonts w:eastAsia="Times New Roman"/>
                <w:sz w:val="26"/>
                <w:szCs w:val="26"/>
                <w:lang w:val="pt-BR"/>
              </w:rPr>
            </w:pPr>
            <w:r w:rsidRPr="003C7394">
              <w:rPr>
                <w:rFonts w:eastAsia="Times New Roman"/>
                <w:sz w:val="26"/>
                <w:szCs w:val="26"/>
                <w:lang w:val="pt-BR"/>
              </w:rPr>
              <w:t xml:space="preserve">10   2  </w:t>
            </w:r>
            <w:r w:rsidR="00905B19">
              <w:rPr>
                <w:rFonts w:eastAsia="Times New Roman"/>
                <w:sz w:val="26"/>
                <w:szCs w:val="26"/>
                <w:lang w:val="pt-BR"/>
              </w:rPr>
              <w:t>;</w:t>
            </w:r>
            <w:r w:rsidRPr="003C7394">
              <w:rPr>
                <w:rFonts w:eastAsia="Times New Roman"/>
                <w:sz w:val="26"/>
                <w:szCs w:val="26"/>
                <w:lang w:val="pt-BR"/>
              </w:rPr>
              <w:t xml:space="preserve">  6   2   5    2   1    2</w:t>
            </w:r>
          </w:p>
        </w:tc>
        <w:tc>
          <w:tcPr>
            <w:tcW w:w="1579" w:type="dxa"/>
            <w:shd w:val="clear" w:color="auto" w:fill="auto"/>
            <w:vAlign w:val="center"/>
          </w:tcPr>
          <w:p w14:paraId="4049F658" w14:textId="77777777" w:rsidR="003F7F1A" w:rsidRPr="003C7394" w:rsidRDefault="003F7F1A" w:rsidP="00CE7D8B">
            <w:pPr>
              <w:autoSpaceDE w:val="0"/>
              <w:autoSpaceDN w:val="0"/>
              <w:adjustRightInd w:val="0"/>
              <w:rPr>
                <w:rFonts w:eastAsia="Times New Roman"/>
                <w:sz w:val="26"/>
                <w:szCs w:val="26"/>
                <w:lang w:val="pt-BR"/>
              </w:rPr>
            </w:pPr>
            <w:r w:rsidRPr="003C7394">
              <w:rPr>
                <w:rFonts w:eastAsia="Times New Roman"/>
                <w:sz w:val="26"/>
                <w:szCs w:val="26"/>
                <w:lang w:val="pt-BR"/>
              </w:rPr>
              <w:t>3</w:t>
            </w:r>
          </w:p>
          <w:p w14:paraId="707C68C7" w14:textId="77777777" w:rsidR="003F7F1A" w:rsidRPr="003C7394" w:rsidRDefault="003F7F1A" w:rsidP="00CE7D8B">
            <w:pPr>
              <w:autoSpaceDE w:val="0"/>
              <w:autoSpaceDN w:val="0"/>
              <w:adjustRightInd w:val="0"/>
              <w:rPr>
                <w:rFonts w:eastAsia="Times New Roman"/>
                <w:sz w:val="26"/>
                <w:szCs w:val="26"/>
                <w:lang w:val="pt-BR"/>
              </w:rPr>
            </w:pPr>
          </w:p>
        </w:tc>
        <w:tc>
          <w:tcPr>
            <w:tcW w:w="4320" w:type="dxa"/>
            <w:shd w:val="clear" w:color="auto" w:fill="auto"/>
          </w:tcPr>
          <w:p w14:paraId="6FCCA030" w14:textId="77777777" w:rsidR="003F7F1A" w:rsidRPr="003C7394" w:rsidRDefault="003F7F1A" w:rsidP="00CE7D8B">
            <w:pPr>
              <w:autoSpaceDE w:val="0"/>
              <w:autoSpaceDN w:val="0"/>
              <w:adjustRightInd w:val="0"/>
              <w:rPr>
                <w:rFonts w:eastAsia="Times New Roman"/>
                <w:sz w:val="26"/>
                <w:szCs w:val="26"/>
                <w:lang w:val="pt-BR"/>
              </w:rPr>
            </w:pPr>
            <w:r w:rsidRPr="003C7394">
              <w:rPr>
                <w:rFonts w:eastAsia="Times New Roman"/>
                <w:sz w:val="26"/>
                <w:szCs w:val="26"/>
                <w:lang w:val="pt-BR"/>
              </w:rPr>
              <w:t>Đoạn 1: 10</w:t>
            </w:r>
          </w:p>
          <w:p w14:paraId="182A420F" w14:textId="77777777" w:rsidR="003F7F1A" w:rsidRPr="003C7394" w:rsidRDefault="003F7F1A" w:rsidP="00CE7D8B">
            <w:pPr>
              <w:autoSpaceDE w:val="0"/>
              <w:autoSpaceDN w:val="0"/>
              <w:adjustRightInd w:val="0"/>
              <w:rPr>
                <w:rFonts w:eastAsia="Times New Roman"/>
                <w:sz w:val="26"/>
                <w:szCs w:val="26"/>
                <w:lang w:val="pt-BR"/>
              </w:rPr>
            </w:pPr>
            <w:r w:rsidRPr="003C7394">
              <w:rPr>
                <w:rFonts w:eastAsia="Times New Roman"/>
                <w:sz w:val="26"/>
                <w:szCs w:val="26"/>
                <w:lang w:val="pt-BR"/>
              </w:rPr>
              <w:t>Đoạn 2: 2 + 6 + 2 =10</w:t>
            </w:r>
          </w:p>
          <w:p w14:paraId="2834ED3A" w14:textId="77777777" w:rsidR="003F7F1A" w:rsidRPr="003C7394" w:rsidRDefault="003F7F1A" w:rsidP="00CE7D8B">
            <w:pPr>
              <w:autoSpaceDE w:val="0"/>
              <w:autoSpaceDN w:val="0"/>
              <w:adjustRightInd w:val="0"/>
              <w:rPr>
                <w:rFonts w:eastAsia="Times New Roman"/>
                <w:sz w:val="26"/>
                <w:szCs w:val="26"/>
                <w:lang w:val="pt-BR"/>
              </w:rPr>
            </w:pPr>
            <w:r w:rsidRPr="003C7394">
              <w:rPr>
                <w:rFonts w:eastAsia="Times New Roman"/>
                <w:sz w:val="26"/>
                <w:szCs w:val="26"/>
                <w:lang w:val="pt-BR"/>
              </w:rPr>
              <w:t>Đoạn 3: 5 + 2 + 1 + 2 = 10</w:t>
            </w:r>
          </w:p>
        </w:tc>
      </w:tr>
    </w:tbl>
    <w:p w14:paraId="193A3385" w14:textId="77777777" w:rsidR="002918BA" w:rsidRDefault="00905B19" w:rsidP="00CE7D8B">
      <w:pPr>
        <w:autoSpaceDE w:val="0"/>
        <w:autoSpaceDN w:val="0"/>
        <w:adjustRightInd w:val="0"/>
        <w:rPr>
          <w:b/>
          <w:color w:val="FF0000"/>
          <w:sz w:val="26"/>
          <w:szCs w:val="26"/>
          <w:lang w:val="pt-BR"/>
        </w:rPr>
      </w:pPr>
      <w:r>
        <w:rPr>
          <w:b/>
          <w:color w:val="FF0000"/>
          <w:sz w:val="26"/>
          <w:szCs w:val="26"/>
          <w:lang w:val="pt-BR"/>
        </w:rPr>
        <w:t>Cách 1</w:t>
      </w:r>
    </w:p>
    <w:p w14:paraId="68D7450A" w14:textId="77777777" w:rsidR="002918BA" w:rsidRPr="00BC56A8" w:rsidRDefault="002918BA" w:rsidP="00CE7D8B">
      <w:pPr>
        <w:autoSpaceDE w:val="0"/>
        <w:autoSpaceDN w:val="0"/>
        <w:adjustRightInd w:val="0"/>
        <w:rPr>
          <w:sz w:val="26"/>
          <w:szCs w:val="26"/>
          <w:lang w:val="pt-BR"/>
        </w:rPr>
      </w:pPr>
      <w:r w:rsidRPr="00BC56A8">
        <w:rPr>
          <w:sz w:val="26"/>
          <w:szCs w:val="26"/>
          <w:lang w:val="pt-BR"/>
        </w:rPr>
        <w:t>const fi='DIV.INP';</w:t>
      </w:r>
    </w:p>
    <w:p w14:paraId="258074AA"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fo='DIV.OUT';</w:t>
      </w:r>
    </w:p>
    <w:p w14:paraId="4C08640A" w14:textId="77777777" w:rsidR="002918BA" w:rsidRPr="00BC56A8" w:rsidRDefault="002918BA" w:rsidP="00CE7D8B">
      <w:pPr>
        <w:autoSpaceDE w:val="0"/>
        <w:autoSpaceDN w:val="0"/>
        <w:adjustRightInd w:val="0"/>
        <w:rPr>
          <w:sz w:val="26"/>
          <w:szCs w:val="26"/>
          <w:lang w:val="pt-BR"/>
        </w:rPr>
      </w:pPr>
      <w:r w:rsidRPr="00BC56A8">
        <w:rPr>
          <w:sz w:val="26"/>
          <w:szCs w:val="26"/>
          <w:lang w:val="pt-BR"/>
        </w:rPr>
        <w:t>var s,a:array[0..10000000] of longint;</w:t>
      </w:r>
    </w:p>
    <w:p w14:paraId="78F2BC01"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n,i,j,tong,tam,dem,max:longint;</w:t>
      </w:r>
    </w:p>
    <w:p w14:paraId="1323738B"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f:text;</w:t>
      </w:r>
    </w:p>
    <w:p w14:paraId="521454AA" w14:textId="77777777" w:rsidR="002918BA" w:rsidRPr="00BC56A8" w:rsidRDefault="002918BA" w:rsidP="00CE7D8B">
      <w:pPr>
        <w:autoSpaceDE w:val="0"/>
        <w:autoSpaceDN w:val="0"/>
        <w:adjustRightInd w:val="0"/>
        <w:rPr>
          <w:sz w:val="26"/>
          <w:szCs w:val="26"/>
          <w:lang w:val="pt-BR"/>
        </w:rPr>
      </w:pPr>
      <w:r w:rsidRPr="00BC56A8">
        <w:rPr>
          <w:sz w:val="26"/>
          <w:szCs w:val="26"/>
          <w:lang w:val="pt-BR"/>
        </w:rPr>
        <w:t>BEGIN</w:t>
      </w:r>
    </w:p>
    <w:p w14:paraId="7100EE4C"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assign(f,fi);</w:t>
      </w:r>
    </w:p>
    <w:p w14:paraId="4BC2D311"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reset(f);</w:t>
      </w:r>
    </w:p>
    <w:p w14:paraId="0C281DF4"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readln(f,n);</w:t>
      </w:r>
    </w:p>
    <w:p w14:paraId="7A11C6E5"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for i:=1 to n do</w:t>
      </w:r>
    </w:p>
    <w:p w14:paraId="1708344F"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begin</w:t>
      </w:r>
    </w:p>
    <w:p w14:paraId="30CB6A94"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read(f,a[i]);</w:t>
      </w:r>
    </w:p>
    <w:p w14:paraId="06C48C3B"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s[i]:=s[i-1]+a[i];</w:t>
      </w:r>
    </w:p>
    <w:p w14:paraId="3D446C74"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end;</w:t>
      </w:r>
    </w:p>
    <w:p w14:paraId="050180C0"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assign(f,fo);</w:t>
      </w:r>
    </w:p>
    <w:p w14:paraId="25B4FABA"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rewrite(f);</w:t>
      </w:r>
    </w:p>
    <w:p w14:paraId="2B037528"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max:=1;</w:t>
      </w:r>
    </w:p>
    <w:p w14:paraId="3EB2533A"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for i:=1 to n-1 do</w:t>
      </w:r>
    </w:p>
    <w:p w14:paraId="5A2FADC9"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if s[i]=0 then</w:t>
      </w:r>
    </w:p>
    <w:p w14:paraId="722AF06D"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begin</w:t>
      </w:r>
    </w:p>
    <w:p w14:paraId="745681D3"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dem:=1;</w:t>
      </w:r>
    </w:p>
    <w:p w14:paraId="35BF8226"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tam:=i;</w:t>
      </w:r>
    </w:p>
    <w:p w14:paraId="0EF0C772"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j:=tam;</w:t>
      </w:r>
    </w:p>
    <w:p w14:paraId="46201982"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repeat</w:t>
      </w:r>
    </w:p>
    <w:p w14:paraId="587F79CD"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j:=j+1;</w:t>
      </w:r>
    </w:p>
    <w:p w14:paraId="2D7084B1"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if s[j]=0 then</w:t>
      </w:r>
    </w:p>
    <w:p w14:paraId="509F3E43"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begin</w:t>
      </w:r>
    </w:p>
    <w:p w14:paraId="08246084"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tam:=j;</w:t>
      </w:r>
    </w:p>
    <w:p w14:paraId="76976910"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inc(dem);</w:t>
      </w:r>
    </w:p>
    <w:p w14:paraId="29A68519"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end;</w:t>
      </w:r>
    </w:p>
    <w:p w14:paraId="744CD457"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if (s[j]=0) and (j=n) then</w:t>
      </w:r>
    </w:p>
    <w:p w14:paraId="427AF9A7"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if max&lt;dem then</w:t>
      </w:r>
    </w:p>
    <w:p w14:paraId="02C852D0"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begin</w:t>
      </w:r>
    </w:p>
    <w:p w14:paraId="5A1DB28E"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max:=dem;</w:t>
      </w:r>
    </w:p>
    <w:p w14:paraId="4057C5E2"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dem:=0;</w:t>
      </w:r>
    </w:p>
    <w:p w14:paraId="024F46D9"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end;</w:t>
      </w:r>
    </w:p>
    <w:p w14:paraId="365D9AD8"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until j=n;</w:t>
      </w:r>
    </w:p>
    <w:p w14:paraId="400A2A29"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end</w:t>
      </w:r>
    </w:p>
    <w:p w14:paraId="610041A2"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else</w:t>
      </w:r>
    </w:p>
    <w:p w14:paraId="61E2BC6A"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if (s[n] mod s[i]=0) then</w:t>
      </w:r>
    </w:p>
    <w:p w14:paraId="5263232C"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begin</w:t>
      </w:r>
    </w:p>
    <w:p w14:paraId="404921B5"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dem:=1;</w:t>
      </w:r>
    </w:p>
    <w:p w14:paraId="509EE49C"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tam:=i;</w:t>
      </w:r>
    </w:p>
    <w:p w14:paraId="7AB515ED"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j:=tam;</w:t>
      </w:r>
    </w:p>
    <w:p w14:paraId="10171C76"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repeat</w:t>
      </w:r>
    </w:p>
    <w:p w14:paraId="61AB9BFA"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j:=j+1;</w:t>
      </w:r>
    </w:p>
    <w:p w14:paraId="0F8BC01B"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tong:=s[j]-s[tam];</w:t>
      </w:r>
    </w:p>
    <w:p w14:paraId="7F559011"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if tong=s[i] then</w:t>
      </w:r>
    </w:p>
    <w:p w14:paraId="1084C83A"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begin</w:t>
      </w:r>
    </w:p>
    <w:p w14:paraId="510209D9"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tam:=j;</w:t>
      </w:r>
    </w:p>
    <w:p w14:paraId="5640AD30"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inc(dem);</w:t>
      </w:r>
    </w:p>
    <w:p w14:paraId="0A40DEBC"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end;</w:t>
      </w:r>
    </w:p>
    <w:p w14:paraId="75AD9308"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if (tong=s[i]) and (j=n) then</w:t>
      </w:r>
    </w:p>
    <w:p w14:paraId="1EEE97B7"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if max&lt;dem then</w:t>
      </w:r>
    </w:p>
    <w:p w14:paraId="423EFA0F"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begin</w:t>
      </w:r>
    </w:p>
    <w:p w14:paraId="050BDC3B"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max:=dem;</w:t>
      </w:r>
    </w:p>
    <w:p w14:paraId="330C818D"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dem:=0;</w:t>
      </w:r>
    </w:p>
    <w:p w14:paraId="01D2C7F5"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end;</w:t>
      </w:r>
    </w:p>
    <w:p w14:paraId="0E4DAB4B"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until j=n;</w:t>
      </w:r>
    </w:p>
    <w:p w14:paraId="54B112F2"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end;</w:t>
      </w:r>
    </w:p>
    <w:p w14:paraId="2830AF53"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write(f,max);</w:t>
      </w:r>
    </w:p>
    <w:p w14:paraId="6EC2BBB8" w14:textId="77777777" w:rsidR="002918BA" w:rsidRPr="00BC56A8" w:rsidRDefault="002918BA" w:rsidP="00CE7D8B">
      <w:pPr>
        <w:autoSpaceDE w:val="0"/>
        <w:autoSpaceDN w:val="0"/>
        <w:adjustRightInd w:val="0"/>
        <w:rPr>
          <w:sz w:val="26"/>
          <w:szCs w:val="26"/>
          <w:lang w:val="pt-BR"/>
        </w:rPr>
      </w:pPr>
      <w:r w:rsidRPr="00BC56A8">
        <w:rPr>
          <w:sz w:val="26"/>
          <w:szCs w:val="26"/>
          <w:lang w:val="pt-BR"/>
        </w:rPr>
        <w:t xml:space="preserve">    close(f);</w:t>
      </w:r>
    </w:p>
    <w:p w14:paraId="3FA8875E" w14:textId="77777777" w:rsidR="002918BA" w:rsidRDefault="002918BA" w:rsidP="00CE7D8B">
      <w:pPr>
        <w:autoSpaceDE w:val="0"/>
        <w:autoSpaceDN w:val="0"/>
        <w:adjustRightInd w:val="0"/>
        <w:rPr>
          <w:sz w:val="26"/>
          <w:szCs w:val="26"/>
          <w:lang w:val="pt-BR"/>
        </w:rPr>
      </w:pPr>
      <w:r w:rsidRPr="00BC56A8">
        <w:rPr>
          <w:sz w:val="26"/>
          <w:szCs w:val="26"/>
          <w:lang w:val="pt-BR"/>
        </w:rPr>
        <w:t>END.</w:t>
      </w:r>
    </w:p>
    <w:p w14:paraId="3F5DEF00" w14:textId="77777777" w:rsidR="000A1BEE" w:rsidRDefault="000A1BEE" w:rsidP="00CE7D8B">
      <w:pPr>
        <w:autoSpaceDE w:val="0"/>
        <w:autoSpaceDN w:val="0"/>
        <w:adjustRightInd w:val="0"/>
        <w:rPr>
          <w:sz w:val="26"/>
          <w:szCs w:val="26"/>
          <w:lang w:val="pt-BR"/>
        </w:rPr>
      </w:pPr>
      <w:r>
        <w:rPr>
          <w:sz w:val="26"/>
          <w:szCs w:val="26"/>
          <w:lang w:val="pt-BR"/>
        </w:rPr>
        <w:t>---\\</w:t>
      </w:r>
    </w:p>
    <w:p w14:paraId="11A6A247" w14:textId="77777777" w:rsidR="00905B19" w:rsidRPr="00905B19" w:rsidRDefault="00905B19" w:rsidP="00CE7D8B">
      <w:pPr>
        <w:autoSpaceDE w:val="0"/>
        <w:autoSpaceDN w:val="0"/>
        <w:adjustRightInd w:val="0"/>
        <w:rPr>
          <w:b/>
          <w:sz w:val="26"/>
          <w:szCs w:val="26"/>
          <w:lang w:val="pt-BR"/>
        </w:rPr>
      </w:pPr>
      <w:r w:rsidRPr="00905B19">
        <w:rPr>
          <w:b/>
          <w:sz w:val="26"/>
          <w:szCs w:val="26"/>
          <w:lang w:val="pt-BR"/>
        </w:rPr>
        <w:t>Cách 2:</w:t>
      </w:r>
    </w:p>
    <w:p w14:paraId="40AC3803" w14:textId="77777777" w:rsidR="000A1BEE" w:rsidRPr="000A1BEE" w:rsidRDefault="000A1BEE" w:rsidP="00CE7D8B">
      <w:pPr>
        <w:autoSpaceDE w:val="0"/>
        <w:autoSpaceDN w:val="0"/>
        <w:adjustRightInd w:val="0"/>
        <w:rPr>
          <w:sz w:val="26"/>
          <w:szCs w:val="26"/>
          <w:lang w:val="pt-BR"/>
        </w:rPr>
      </w:pPr>
      <w:r w:rsidRPr="000A1BEE">
        <w:rPr>
          <w:sz w:val="26"/>
          <w:szCs w:val="26"/>
          <w:lang w:val="pt-BR"/>
        </w:rPr>
        <w:t>type mang=array[1..1000]of longint;</w:t>
      </w:r>
    </w:p>
    <w:p w14:paraId="29EDAA1A" w14:textId="77777777" w:rsidR="000A1BEE" w:rsidRPr="000A1BEE" w:rsidRDefault="000C4506" w:rsidP="00CE7D8B">
      <w:pPr>
        <w:autoSpaceDE w:val="0"/>
        <w:autoSpaceDN w:val="0"/>
        <w:adjustRightInd w:val="0"/>
        <w:rPr>
          <w:sz w:val="26"/>
          <w:szCs w:val="26"/>
          <w:lang w:val="pt-BR"/>
        </w:rPr>
      </w:pPr>
      <w:r>
        <w:rPr>
          <w:sz w:val="26"/>
          <w:szCs w:val="26"/>
          <w:lang w:val="pt-BR"/>
        </w:rPr>
        <w:t>const fi='</w:t>
      </w:r>
      <w:r w:rsidR="000A1BEE" w:rsidRPr="000A1BEE">
        <w:rPr>
          <w:sz w:val="26"/>
          <w:szCs w:val="26"/>
          <w:lang w:val="pt-BR"/>
        </w:rPr>
        <w:t>DIV.INP';</w:t>
      </w:r>
    </w:p>
    <w:p w14:paraId="1DA36736" w14:textId="77777777" w:rsidR="000A1BEE" w:rsidRPr="000A1BEE" w:rsidRDefault="000C4506" w:rsidP="00CE7D8B">
      <w:pPr>
        <w:autoSpaceDE w:val="0"/>
        <w:autoSpaceDN w:val="0"/>
        <w:adjustRightInd w:val="0"/>
        <w:rPr>
          <w:sz w:val="26"/>
          <w:szCs w:val="26"/>
          <w:lang w:val="pt-BR"/>
        </w:rPr>
      </w:pPr>
      <w:r>
        <w:rPr>
          <w:sz w:val="26"/>
          <w:szCs w:val="26"/>
          <w:lang w:val="pt-BR"/>
        </w:rPr>
        <w:t xml:space="preserve">        fo='</w:t>
      </w:r>
      <w:r w:rsidR="000A1BEE" w:rsidRPr="000A1BEE">
        <w:rPr>
          <w:sz w:val="26"/>
          <w:szCs w:val="26"/>
          <w:lang w:val="pt-BR"/>
        </w:rPr>
        <w:t>DIV.OUT';</w:t>
      </w:r>
    </w:p>
    <w:p w14:paraId="20BB4C33" w14:textId="77777777" w:rsidR="000A1BEE" w:rsidRPr="000A1BEE" w:rsidRDefault="000A1BEE" w:rsidP="00CE7D8B">
      <w:pPr>
        <w:autoSpaceDE w:val="0"/>
        <w:autoSpaceDN w:val="0"/>
        <w:adjustRightInd w:val="0"/>
        <w:rPr>
          <w:sz w:val="26"/>
          <w:szCs w:val="26"/>
          <w:lang w:val="pt-BR"/>
        </w:rPr>
      </w:pPr>
      <w:r w:rsidRPr="000A1BEE">
        <w:rPr>
          <w:sz w:val="26"/>
          <w:szCs w:val="26"/>
          <w:lang w:val="pt-BR"/>
        </w:rPr>
        <w:t>var f:text;</w:t>
      </w:r>
    </w:p>
    <w:p w14:paraId="4C67023D"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a,b:mang;</w:t>
      </w:r>
    </w:p>
    <w:p w14:paraId="26CDC377"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n,i,t,l,e,j,k,tt,sld,s:longint;</w:t>
      </w:r>
    </w:p>
    <w:p w14:paraId="3ED075E3"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kt:boolean;</w:t>
      </w:r>
    </w:p>
    <w:p w14:paraId="5E474E25" w14:textId="77777777" w:rsidR="000A1BEE" w:rsidRPr="000A1BEE" w:rsidRDefault="000A1BEE" w:rsidP="00CE7D8B">
      <w:pPr>
        <w:autoSpaceDE w:val="0"/>
        <w:autoSpaceDN w:val="0"/>
        <w:adjustRightInd w:val="0"/>
        <w:rPr>
          <w:sz w:val="26"/>
          <w:szCs w:val="26"/>
          <w:lang w:val="pt-BR"/>
        </w:rPr>
      </w:pPr>
      <w:r w:rsidRPr="000A1BEE">
        <w:rPr>
          <w:sz w:val="26"/>
          <w:szCs w:val="26"/>
          <w:lang w:val="pt-BR"/>
        </w:rPr>
        <w:t>function ktbang(b:mang;m:longint):boolean;</w:t>
      </w:r>
    </w:p>
    <w:p w14:paraId="708DC29F" w14:textId="77777777" w:rsidR="000A1BEE" w:rsidRPr="000A1BEE" w:rsidRDefault="000A1BEE" w:rsidP="00CE7D8B">
      <w:pPr>
        <w:autoSpaceDE w:val="0"/>
        <w:autoSpaceDN w:val="0"/>
        <w:adjustRightInd w:val="0"/>
        <w:rPr>
          <w:sz w:val="26"/>
          <w:szCs w:val="26"/>
          <w:lang w:val="pt-BR"/>
        </w:rPr>
      </w:pPr>
      <w:r w:rsidRPr="000A1BEE">
        <w:rPr>
          <w:sz w:val="26"/>
          <w:szCs w:val="26"/>
          <w:lang w:val="pt-BR"/>
        </w:rPr>
        <w:t>begin</w:t>
      </w:r>
    </w:p>
    <w:p w14:paraId="09703E28"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for i:=1 to m-1 do</w:t>
      </w:r>
    </w:p>
    <w:p w14:paraId="320D49B1"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if b[i]&lt;&gt;b[i+1] then exit(false);</w:t>
      </w:r>
    </w:p>
    <w:p w14:paraId="42D0D7E1"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exit(true);</w:t>
      </w:r>
    </w:p>
    <w:p w14:paraId="60F69EA4" w14:textId="77777777" w:rsidR="000A1BEE" w:rsidRPr="000A1BEE" w:rsidRDefault="000A1BEE" w:rsidP="00CE7D8B">
      <w:pPr>
        <w:autoSpaceDE w:val="0"/>
        <w:autoSpaceDN w:val="0"/>
        <w:adjustRightInd w:val="0"/>
        <w:rPr>
          <w:sz w:val="26"/>
          <w:szCs w:val="26"/>
          <w:lang w:val="pt-BR"/>
        </w:rPr>
      </w:pPr>
      <w:r w:rsidRPr="000A1BEE">
        <w:rPr>
          <w:sz w:val="26"/>
          <w:szCs w:val="26"/>
          <w:lang w:val="pt-BR"/>
        </w:rPr>
        <w:t>end;</w:t>
      </w:r>
    </w:p>
    <w:p w14:paraId="7030D37D" w14:textId="77777777" w:rsidR="000A1BEE" w:rsidRPr="000A1BEE" w:rsidRDefault="000A1BEE" w:rsidP="00CE7D8B">
      <w:pPr>
        <w:autoSpaceDE w:val="0"/>
        <w:autoSpaceDN w:val="0"/>
        <w:adjustRightInd w:val="0"/>
        <w:rPr>
          <w:sz w:val="26"/>
          <w:szCs w:val="26"/>
          <w:lang w:val="pt-BR"/>
        </w:rPr>
      </w:pPr>
      <w:r w:rsidRPr="000A1BEE">
        <w:rPr>
          <w:sz w:val="26"/>
          <w:szCs w:val="26"/>
          <w:lang w:val="pt-BR"/>
        </w:rPr>
        <w:t>function tongday(b:mang;m:longint):longint;</w:t>
      </w:r>
    </w:p>
    <w:p w14:paraId="1C2E616B" w14:textId="77777777" w:rsidR="000A1BEE" w:rsidRPr="000A1BEE" w:rsidRDefault="000A1BEE" w:rsidP="00CE7D8B">
      <w:pPr>
        <w:autoSpaceDE w:val="0"/>
        <w:autoSpaceDN w:val="0"/>
        <w:adjustRightInd w:val="0"/>
        <w:rPr>
          <w:sz w:val="26"/>
          <w:szCs w:val="26"/>
          <w:lang w:val="pt-BR"/>
        </w:rPr>
      </w:pPr>
      <w:r w:rsidRPr="000A1BEE">
        <w:rPr>
          <w:sz w:val="26"/>
          <w:szCs w:val="26"/>
          <w:lang w:val="pt-BR"/>
        </w:rPr>
        <w:t>var s:longint;</w:t>
      </w:r>
    </w:p>
    <w:p w14:paraId="3A5BF4DA" w14:textId="77777777" w:rsidR="000A1BEE" w:rsidRPr="000A1BEE" w:rsidRDefault="000A1BEE" w:rsidP="00CE7D8B">
      <w:pPr>
        <w:autoSpaceDE w:val="0"/>
        <w:autoSpaceDN w:val="0"/>
        <w:adjustRightInd w:val="0"/>
        <w:rPr>
          <w:sz w:val="26"/>
          <w:szCs w:val="26"/>
          <w:lang w:val="pt-BR"/>
        </w:rPr>
      </w:pPr>
      <w:r w:rsidRPr="000A1BEE">
        <w:rPr>
          <w:sz w:val="26"/>
          <w:szCs w:val="26"/>
          <w:lang w:val="pt-BR"/>
        </w:rPr>
        <w:t>begin</w:t>
      </w:r>
    </w:p>
    <w:p w14:paraId="74CD24C3"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s:=0;</w:t>
      </w:r>
    </w:p>
    <w:p w14:paraId="7D08374F"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for i:=1 to m do</w:t>
      </w:r>
    </w:p>
    <w:p w14:paraId="3F3ED63F"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s:=s+b[i];</w:t>
      </w:r>
    </w:p>
    <w:p w14:paraId="68AE1529"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tongday:=s;</w:t>
      </w:r>
    </w:p>
    <w:p w14:paraId="796EC3C5" w14:textId="77777777" w:rsidR="000A1BEE" w:rsidRPr="000A1BEE" w:rsidRDefault="000A1BEE" w:rsidP="00CE7D8B">
      <w:pPr>
        <w:autoSpaceDE w:val="0"/>
        <w:autoSpaceDN w:val="0"/>
        <w:adjustRightInd w:val="0"/>
        <w:rPr>
          <w:sz w:val="26"/>
          <w:szCs w:val="26"/>
          <w:lang w:val="pt-BR"/>
        </w:rPr>
      </w:pPr>
      <w:r w:rsidRPr="000A1BEE">
        <w:rPr>
          <w:sz w:val="26"/>
          <w:szCs w:val="26"/>
          <w:lang w:val="pt-BR"/>
        </w:rPr>
        <w:t>end;</w:t>
      </w:r>
    </w:p>
    <w:p w14:paraId="295962C4" w14:textId="77777777" w:rsidR="000A1BEE" w:rsidRPr="000A1BEE" w:rsidRDefault="000A1BEE" w:rsidP="00CE7D8B">
      <w:pPr>
        <w:autoSpaceDE w:val="0"/>
        <w:autoSpaceDN w:val="0"/>
        <w:adjustRightInd w:val="0"/>
        <w:rPr>
          <w:sz w:val="26"/>
          <w:szCs w:val="26"/>
          <w:lang w:val="pt-BR"/>
        </w:rPr>
      </w:pPr>
      <w:r w:rsidRPr="000A1BEE">
        <w:rPr>
          <w:sz w:val="26"/>
          <w:szCs w:val="26"/>
          <w:lang w:val="pt-BR"/>
        </w:rPr>
        <w:t>procedure uoc;</w:t>
      </w:r>
    </w:p>
    <w:p w14:paraId="652EB8F7" w14:textId="77777777" w:rsidR="000A1BEE" w:rsidRPr="000A1BEE" w:rsidRDefault="000A1BEE" w:rsidP="00CE7D8B">
      <w:pPr>
        <w:autoSpaceDE w:val="0"/>
        <w:autoSpaceDN w:val="0"/>
        <w:adjustRightInd w:val="0"/>
        <w:rPr>
          <w:sz w:val="26"/>
          <w:szCs w:val="26"/>
          <w:lang w:val="pt-BR"/>
        </w:rPr>
      </w:pPr>
      <w:r w:rsidRPr="000A1BEE">
        <w:rPr>
          <w:sz w:val="26"/>
          <w:szCs w:val="26"/>
          <w:lang w:val="pt-BR"/>
        </w:rPr>
        <w:t>begin</w:t>
      </w:r>
    </w:p>
    <w:p w14:paraId="4C7ACBAC"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l:=0;</w:t>
      </w:r>
    </w:p>
    <w:p w14:paraId="1DE46D90"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for i:=2 to t do</w:t>
      </w:r>
    </w:p>
    <w:p w14:paraId="5F4BEC40"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begin</w:t>
      </w:r>
    </w:p>
    <w:p w14:paraId="7EB34344"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if t mod i=0 then</w:t>
      </w:r>
    </w:p>
    <w:p w14:paraId="3E2876BF"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begin</w:t>
      </w:r>
    </w:p>
    <w:p w14:paraId="31605EB8"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l:=l+1;</w:t>
      </w:r>
    </w:p>
    <w:p w14:paraId="591E90CF"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b[l]:=i;</w:t>
      </w:r>
    </w:p>
    <w:p w14:paraId="04A6387C"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end;</w:t>
      </w:r>
    </w:p>
    <w:p w14:paraId="77D19402"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end;</w:t>
      </w:r>
    </w:p>
    <w:p w14:paraId="3E27FBF3" w14:textId="77777777" w:rsidR="000A1BEE" w:rsidRPr="000A1BEE" w:rsidRDefault="000A1BEE" w:rsidP="00CE7D8B">
      <w:pPr>
        <w:autoSpaceDE w:val="0"/>
        <w:autoSpaceDN w:val="0"/>
        <w:adjustRightInd w:val="0"/>
        <w:rPr>
          <w:sz w:val="26"/>
          <w:szCs w:val="26"/>
          <w:lang w:val="pt-BR"/>
        </w:rPr>
      </w:pPr>
      <w:r w:rsidRPr="000A1BEE">
        <w:rPr>
          <w:sz w:val="26"/>
          <w:szCs w:val="26"/>
          <w:lang w:val="pt-BR"/>
        </w:rPr>
        <w:t>end;</w:t>
      </w:r>
    </w:p>
    <w:p w14:paraId="1EF9706C" w14:textId="77777777" w:rsidR="000A1BEE" w:rsidRPr="000A1BEE" w:rsidRDefault="000A1BEE" w:rsidP="00CE7D8B">
      <w:pPr>
        <w:autoSpaceDE w:val="0"/>
        <w:autoSpaceDN w:val="0"/>
        <w:adjustRightInd w:val="0"/>
        <w:rPr>
          <w:sz w:val="26"/>
          <w:szCs w:val="26"/>
          <w:lang w:val="pt-BR"/>
        </w:rPr>
      </w:pPr>
      <w:r w:rsidRPr="000A1BEE">
        <w:rPr>
          <w:sz w:val="26"/>
          <w:szCs w:val="26"/>
          <w:lang w:val="pt-BR"/>
        </w:rPr>
        <w:t>begin</w:t>
      </w:r>
    </w:p>
    <w:p w14:paraId="625A9C39"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assign(f,fi);</w:t>
      </w:r>
    </w:p>
    <w:p w14:paraId="4928315D"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reset(f);</w:t>
      </w:r>
    </w:p>
    <w:p w14:paraId="25FAA3E3"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readln(f,n);</w:t>
      </w:r>
    </w:p>
    <w:p w14:paraId="1B6E12E9"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for i:=1 to n do</w:t>
      </w:r>
    </w:p>
    <w:p w14:paraId="68D82725"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read(f,a[i]);</w:t>
      </w:r>
    </w:p>
    <w:p w14:paraId="4762A09D"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assign(f,fo);</w:t>
      </w:r>
    </w:p>
    <w:p w14:paraId="2DB88FA3"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rewrite(f);</w:t>
      </w:r>
    </w:p>
    <w:p w14:paraId="1C6B2992"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if ktbang(a,n)=true then</w:t>
      </w:r>
    </w:p>
    <w:p w14:paraId="56269935"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writeln(f,n)</w:t>
      </w:r>
    </w:p>
    <w:p w14:paraId="538A9A01" w14:textId="77777777" w:rsidR="004C281F" w:rsidRDefault="004C281F" w:rsidP="00CE7D8B">
      <w:pPr>
        <w:autoSpaceDE w:val="0"/>
        <w:autoSpaceDN w:val="0"/>
        <w:adjustRightInd w:val="0"/>
        <w:rPr>
          <w:sz w:val="26"/>
          <w:szCs w:val="26"/>
          <w:lang w:val="pt-BR"/>
        </w:rPr>
      </w:pPr>
    </w:p>
    <w:p w14:paraId="21D077EC"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else</w:t>
      </w:r>
    </w:p>
    <w:p w14:paraId="55956144"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Begin</w:t>
      </w:r>
    </w:p>
    <w:p w14:paraId="5EC140F2"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t:=tongday(a,n);</w:t>
      </w:r>
    </w:p>
    <w:p w14:paraId="36E57C8D"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uoc;</w:t>
      </w:r>
    </w:p>
    <w:p w14:paraId="1CE7F1A2"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k:=0;</w:t>
      </w:r>
    </w:p>
    <w:p w14:paraId="092DA77A"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for e:=1 to l do</w:t>
      </w:r>
    </w:p>
    <w:p w14:paraId="377E9BB5"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begin</w:t>
      </w:r>
    </w:p>
    <w:p w14:paraId="0F2844ED"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kt:=true;</w:t>
      </w:r>
    </w:p>
    <w:p w14:paraId="16E8E73B"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sld:=0;</w:t>
      </w:r>
    </w:p>
    <w:p w14:paraId="7FFB7F92"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i:=1;</w:t>
      </w:r>
    </w:p>
    <w:p w14:paraId="6E5A0CA1"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while i&lt;=n do</w:t>
      </w:r>
    </w:p>
    <w:p w14:paraId="0FA381CA"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begin</w:t>
      </w:r>
    </w:p>
    <w:p w14:paraId="0EB6DB42"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j:=i;</w:t>
      </w:r>
    </w:p>
    <w:p w14:paraId="18062149"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s:=0;</w:t>
      </w:r>
    </w:p>
    <w:p w14:paraId="3E37AABD"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while (j&lt;=n) and (s&lt;&gt;b[e]) do</w:t>
      </w:r>
    </w:p>
    <w:p w14:paraId="789DD77E"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begin</w:t>
      </w:r>
    </w:p>
    <w:p w14:paraId="5A60FDE0"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s:=s+a[j];</w:t>
      </w:r>
    </w:p>
    <w:p w14:paraId="55F85304"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j:=j+1;</w:t>
      </w:r>
    </w:p>
    <w:p w14:paraId="329595B9"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end;</w:t>
      </w:r>
    </w:p>
    <w:p w14:paraId="2F9DA8CF"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i:=j;</w:t>
      </w:r>
    </w:p>
    <w:p w14:paraId="4E61D56E"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if s&lt;&gt;b[e] then</w:t>
      </w:r>
    </w:p>
    <w:p w14:paraId="1A45BAB3"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begin</w:t>
      </w:r>
    </w:p>
    <w:p w14:paraId="0018216C"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kt:=false;</w:t>
      </w:r>
    </w:p>
    <w:p w14:paraId="38C6EF25"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break;</w:t>
      </w:r>
    </w:p>
    <w:p w14:paraId="42D14026"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end;</w:t>
      </w:r>
    </w:p>
    <w:p w14:paraId="7096D3E2"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sld:=sld+1;</w:t>
      </w:r>
    </w:p>
    <w:p w14:paraId="654B7C63"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end;</w:t>
      </w:r>
    </w:p>
    <w:p w14:paraId="1BEFC266"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if kt=true then</w:t>
      </w:r>
    </w:p>
    <w:p w14:paraId="58019420"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if sld&gt;k then</w:t>
      </w:r>
    </w:p>
    <w:p w14:paraId="4F9C7DFE"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begin</w:t>
      </w:r>
    </w:p>
    <w:p w14:paraId="419A6878"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k:=sld;</w:t>
      </w:r>
    </w:p>
    <w:p w14:paraId="5BA68C59"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tt:=b[e];</w:t>
      </w:r>
    </w:p>
    <w:p w14:paraId="1F631A7C"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end;</w:t>
      </w:r>
    </w:p>
    <w:p w14:paraId="37FBCCF5"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end;</w:t>
      </w:r>
    </w:p>
    <w:p w14:paraId="51F29889"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writeln(f,k);</w:t>
      </w:r>
    </w:p>
    <w:p w14:paraId="62D2AF30"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End;</w:t>
      </w:r>
    </w:p>
    <w:p w14:paraId="4797A219" w14:textId="77777777" w:rsidR="000A1BEE" w:rsidRPr="000A1BEE" w:rsidRDefault="000A1BEE" w:rsidP="00CE7D8B">
      <w:pPr>
        <w:autoSpaceDE w:val="0"/>
        <w:autoSpaceDN w:val="0"/>
        <w:adjustRightInd w:val="0"/>
        <w:rPr>
          <w:sz w:val="26"/>
          <w:szCs w:val="26"/>
          <w:lang w:val="pt-BR"/>
        </w:rPr>
      </w:pPr>
      <w:r w:rsidRPr="000A1BEE">
        <w:rPr>
          <w:sz w:val="26"/>
          <w:szCs w:val="26"/>
          <w:lang w:val="pt-BR"/>
        </w:rPr>
        <w:t xml:space="preserve">        close(f);</w:t>
      </w:r>
    </w:p>
    <w:p w14:paraId="1F3274DF" w14:textId="77777777" w:rsidR="000A1BEE" w:rsidRPr="000A1BEE" w:rsidRDefault="000A1BEE" w:rsidP="00CE7D8B">
      <w:pPr>
        <w:autoSpaceDE w:val="0"/>
        <w:autoSpaceDN w:val="0"/>
        <w:adjustRightInd w:val="0"/>
        <w:rPr>
          <w:sz w:val="26"/>
          <w:szCs w:val="26"/>
          <w:lang w:val="pt-BR"/>
        </w:rPr>
      </w:pPr>
    </w:p>
    <w:p w14:paraId="6DBA560B" w14:textId="77777777" w:rsidR="000A1BEE" w:rsidRPr="00BC56A8" w:rsidRDefault="000A1BEE" w:rsidP="00CE7D8B">
      <w:pPr>
        <w:autoSpaceDE w:val="0"/>
        <w:autoSpaceDN w:val="0"/>
        <w:adjustRightInd w:val="0"/>
        <w:rPr>
          <w:sz w:val="26"/>
          <w:szCs w:val="26"/>
          <w:lang w:val="pt-BR"/>
        </w:rPr>
      </w:pPr>
      <w:r w:rsidRPr="000A1BEE">
        <w:rPr>
          <w:sz w:val="26"/>
          <w:szCs w:val="26"/>
          <w:lang w:val="pt-BR"/>
        </w:rPr>
        <w:t>end.</w:t>
      </w:r>
    </w:p>
    <w:p w14:paraId="2083C555" w14:textId="77777777" w:rsidR="003F7F1A" w:rsidRPr="00292D4B" w:rsidRDefault="003F7F1A" w:rsidP="00CE7D8B">
      <w:pPr>
        <w:pStyle w:val="Nhaykepm"/>
        <w:spacing w:before="0" w:after="0"/>
        <w:rPr>
          <w:rStyle w:val="Manh"/>
        </w:rPr>
      </w:pPr>
      <w:r w:rsidRPr="00292D4B">
        <w:rPr>
          <w:rStyle w:val="Manh"/>
        </w:rPr>
        <w:t>BÀI 2</w:t>
      </w:r>
      <w:r w:rsidR="00292D4B">
        <w:rPr>
          <w:rStyle w:val="Manh"/>
        </w:rPr>
        <w:t>: Đ</w:t>
      </w:r>
      <w:r w:rsidRPr="00292D4B">
        <w:rPr>
          <w:rStyle w:val="Manh"/>
        </w:rPr>
        <w:t>OẠN ZERO</w:t>
      </w:r>
    </w:p>
    <w:p w14:paraId="7A35FF8E" w14:textId="77777777" w:rsidR="003F7F1A" w:rsidRDefault="003F7F1A" w:rsidP="00CE7D8B">
      <w:pPr>
        <w:rPr>
          <w:sz w:val="26"/>
          <w:szCs w:val="26"/>
        </w:rPr>
      </w:pPr>
      <w:r>
        <w:rPr>
          <w:sz w:val="26"/>
          <w:szCs w:val="26"/>
        </w:rPr>
        <w:t>Cho dãy số nguyên a = (a</w:t>
      </w:r>
      <w:r>
        <w:rPr>
          <w:sz w:val="26"/>
          <w:szCs w:val="26"/>
          <w:vertAlign w:val="subscript"/>
        </w:rPr>
        <w:t>1</w:t>
      </w:r>
      <w:r>
        <w:rPr>
          <w:sz w:val="26"/>
          <w:szCs w:val="26"/>
        </w:rPr>
        <w:t>, a</w:t>
      </w:r>
      <w:r>
        <w:rPr>
          <w:sz w:val="26"/>
          <w:szCs w:val="26"/>
          <w:vertAlign w:val="subscript"/>
        </w:rPr>
        <w:t>2</w:t>
      </w:r>
      <w:r>
        <w:rPr>
          <w:sz w:val="26"/>
          <w:szCs w:val="26"/>
        </w:rPr>
        <w:t>, ..., a</w:t>
      </w:r>
      <w:r>
        <w:rPr>
          <w:sz w:val="26"/>
          <w:szCs w:val="26"/>
          <w:vertAlign w:val="subscript"/>
        </w:rPr>
        <w:t>n</w:t>
      </w:r>
      <w:r>
        <w:rPr>
          <w:sz w:val="26"/>
          <w:szCs w:val="26"/>
        </w:rPr>
        <w:t xml:space="preserve">), 1 </w:t>
      </w:r>
      <w:r>
        <w:rPr>
          <w:sz w:val="26"/>
          <w:szCs w:val="26"/>
        </w:rPr>
        <w:sym w:font="Symbol" w:char="F0A3"/>
      </w:r>
      <w:r>
        <w:rPr>
          <w:sz w:val="26"/>
          <w:szCs w:val="26"/>
        </w:rPr>
        <w:t xml:space="preserve"> n </w:t>
      </w:r>
      <w:r>
        <w:rPr>
          <w:sz w:val="26"/>
          <w:szCs w:val="26"/>
        </w:rPr>
        <w:sym w:font="Symbol" w:char="F0A3"/>
      </w:r>
      <w:r>
        <w:rPr>
          <w:sz w:val="26"/>
          <w:szCs w:val="26"/>
        </w:rPr>
        <w:t xml:space="preserve"> 10000; </w:t>
      </w:r>
      <w:r>
        <w:rPr>
          <w:sz w:val="26"/>
          <w:szCs w:val="26"/>
        </w:rPr>
        <w:sym w:font="Symbol" w:char="F022"/>
      </w:r>
      <w:r>
        <w:rPr>
          <w:sz w:val="26"/>
          <w:szCs w:val="26"/>
        </w:rPr>
        <w:t xml:space="preserve">i: -10000 </w:t>
      </w:r>
      <w:r>
        <w:rPr>
          <w:sz w:val="26"/>
          <w:szCs w:val="26"/>
        </w:rPr>
        <w:sym w:font="Symbol" w:char="F0A3"/>
      </w:r>
      <w:r>
        <w:rPr>
          <w:sz w:val="26"/>
          <w:szCs w:val="26"/>
        </w:rPr>
        <w:t xml:space="preserve"> a</w:t>
      </w:r>
      <w:r>
        <w:rPr>
          <w:sz w:val="26"/>
          <w:szCs w:val="26"/>
          <w:vertAlign w:val="subscript"/>
        </w:rPr>
        <w:t>i</w:t>
      </w:r>
      <w:r>
        <w:rPr>
          <w:sz w:val="26"/>
          <w:szCs w:val="26"/>
        </w:rPr>
        <w:t xml:space="preserve"> </w:t>
      </w:r>
      <w:r>
        <w:rPr>
          <w:sz w:val="26"/>
          <w:szCs w:val="26"/>
        </w:rPr>
        <w:sym w:font="Symbol" w:char="F0A3"/>
      </w:r>
      <w:r>
        <w:rPr>
          <w:sz w:val="26"/>
          <w:szCs w:val="26"/>
        </w:rPr>
        <w:t xml:space="preserve"> 10000 </w:t>
      </w:r>
    </w:p>
    <w:p w14:paraId="0499D4D7" w14:textId="77777777" w:rsidR="003F7F1A" w:rsidRDefault="003F7F1A" w:rsidP="00CE7D8B">
      <w:pPr>
        <w:ind w:firstLine="567"/>
        <w:rPr>
          <w:i/>
          <w:spacing w:val="-6"/>
          <w:sz w:val="26"/>
          <w:szCs w:val="26"/>
        </w:rPr>
      </w:pPr>
      <w:r>
        <w:rPr>
          <w:b/>
          <w:spacing w:val="-6"/>
          <w:sz w:val="26"/>
          <w:szCs w:val="26"/>
        </w:rPr>
        <w:t xml:space="preserve">Yêu cầu: </w:t>
      </w:r>
      <w:r>
        <w:rPr>
          <w:i/>
          <w:spacing w:val="-6"/>
          <w:sz w:val="26"/>
          <w:szCs w:val="26"/>
        </w:rPr>
        <w:t>Hãy tìm một đoạn dài nhất gồm m  phần tử liên tiếp trong dãy a: a</w:t>
      </w:r>
      <w:r>
        <w:rPr>
          <w:i/>
          <w:spacing w:val="-6"/>
          <w:sz w:val="26"/>
          <w:szCs w:val="26"/>
          <w:vertAlign w:val="subscript"/>
        </w:rPr>
        <w:t xml:space="preserve">k, </w:t>
      </w:r>
      <w:r>
        <w:rPr>
          <w:i/>
          <w:spacing w:val="-6"/>
          <w:sz w:val="26"/>
          <w:szCs w:val="26"/>
        </w:rPr>
        <w:t>a</w:t>
      </w:r>
      <w:r>
        <w:rPr>
          <w:i/>
          <w:spacing w:val="-6"/>
          <w:sz w:val="26"/>
          <w:szCs w:val="26"/>
          <w:vertAlign w:val="subscript"/>
        </w:rPr>
        <w:t>k+1,</w:t>
      </w:r>
      <w:r>
        <w:rPr>
          <w:i/>
          <w:spacing w:val="-6"/>
          <w:sz w:val="26"/>
          <w:szCs w:val="26"/>
        </w:rPr>
        <w:t xml:space="preserve"> ..., a</w:t>
      </w:r>
      <w:r>
        <w:rPr>
          <w:i/>
          <w:spacing w:val="-6"/>
          <w:sz w:val="26"/>
          <w:szCs w:val="26"/>
          <w:vertAlign w:val="subscript"/>
        </w:rPr>
        <w:t xml:space="preserve">k+m-1  </w:t>
      </w:r>
      <w:r>
        <w:rPr>
          <w:i/>
          <w:spacing w:val="-6"/>
          <w:sz w:val="26"/>
          <w:szCs w:val="26"/>
        </w:rPr>
        <w:t>có tổng bằng 0</w:t>
      </w:r>
    </w:p>
    <w:p w14:paraId="1C86DF19" w14:textId="77777777" w:rsidR="003F7F1A" w:rsidRDefault="003F7F1A" w:rsidP="00CE7D8B">
      <w:pPr>
        <w:tabs>
          <w:tab w:val="left" w:pos="540"/>
        </w:tabs>
        <w:jc w:val="both"/>
        <w:rPr>
          <w:sz w:val="26"/>
          <w:szCs w:val="26"/>
        </w:rPr>
      </w:pPr>
      <w:r>
        <w:rPr>
          <w:sz w:val="26"/>
          <w:szCs w:val="26"/>
        </w:rPr>
        <w:tab/>
        <w:t>Dữ liệu vào: Đọc từ file text ZERO.INP</w:t>
      </w:r>
    </w:p>
    <w:p w14:paraId="7D299540" w14:textId="77777777" w:rsidR="003F7F1A" w:rsidRDefault="003F7F1A" w:rsidP="00CE7D8B">
      <w:pPr>
        <w:ind w:firstLine="567"/>
        <w:jc w:val="both"/>
        <w:rPr>
          <w:sz w:val="26"/>
          <w:szCs w:val="26"/>
        </w:rPr>
      </w:pPr>
      <w:r>
        <w:rPr>
          <w:sz w:val="26"/>
          <w:szCs w:val="26"/>
        </w:rPr>
        <w:t>- Dòng 1: Chứa số n</w:t>
      </w:r>
    </w:p>
    <w:p w14:paraId="3F4FA9EB" w14:textId="77777777" w:rsidR="003F7F1A" w:rsidRDefault="003F7F1A" w:rsidP="00CE7D8B">
      <w:pPr>
        <w:ind w:firstLine="567"/>
        <w:jc w:val="both"/>
        <w:rPr>
          <w:sz w:val="26"/>
          <w:szCs w:val="26"/>
        </w:rPr>
      </w:pPr>
      <w:r>
        <w:rPr>
          <w:sz w:val="26"/>
          <w:szCs w:val="26"/>
        </w:rPr>
        <w:t>- Dòng 2: Chứa n số a</w:t>
      </w:r>
      <w:r>
        <w:rPr>
          <w:sz w:val="26"/>
          <w:szCs w:val="26"/>
          <w:vertAlign w:val="subscript"/>
        </w:rPr>
        <w:t>1</w:t>
      </w:r>
      <w:r>
        <w:rPr>
          <w:sz w:val="26"/>
          <w:szCs w:val="26"/>
        </w:rPr>
        <w:t>, a</w:t>
      </w:r>
      <w:r>
        <w:rPr>
          <w:sz w:val="26"/>
          <w:szCs w:val="26"/>
          <w:vertAlign w:val="subscript"/>
        </w:rPr>
        <w:t>2</w:t>
      </w:r>
      <w:r>
        <w:rPr>
          <w:sz w:val="26"/>
          <w:szCs w:val="26"/>
        </w:rPr>
        <w:t>, ..., a</w:t>
      </w:r>
      <w:r>
        <w:rPr>
          <w:sz w:val="26"/>
          <w:szCs w:val="26"/>
          <w:vertAlign w:val="subscript"/>
        </w:rPr>
        <w:t>n</w:t>
      </w:r>
      <w:r>
        <w:rPr>
          <w:sz w:val="26"/>
          <w:szCs w:val="26"/>
        </w:rPr>
        <w:t xml:space="preserve">  cách nhau ít nhất một dấu cách</w:t>
      </w:r>
    </w:p>
    <w:p w14:paraId="6E3664F9" w14:textId="77777777" w:rsidR="003F7F1A" w:rsidRDefault="003F7F1A" w:rsidP="00CE7D8B">
      <w:pPr>
        <w:ind w:firstLine="567"/>
        <w:rPr>
          <w:sz w:val="26"/>
          <w:szCs w:val="26"/>
        </w:rPr>
      </w:pPr>
      <w:r>
        <w:rPr>
          <w:sz w:val="26"/>
          <w:szCs w:val="26"/>
        </w:rPr>
        <w:t>Kết quả: Ghi ra file text ZERO.OUT</w:t>
      </w:r>
    </w:p>
    <w:p w14:paraId="37CCA509" w14:textId="77777777" w:rsidR="003F7F1A" w:rsidRDefault="003F7F1A" w:rsidP="00CE7D8B">
      <w:pPr>
        <w:ind w:firstLine="567"/>
        <w:rPr>
          <w:sz w:val="26"/>
          <w:szCs w:val="26"/>
        </w:rPr>
      </w:pPr>
      <w:r>
        <w:rPr>
          <w:sz w:val="26"/>
          <w:szCs w:val="26"/>
        </w:rPr>
        <w:t>Chỉ gồm một dòng ghi ba số: m, k và k+m-1 cách nhau ít nhất một dấu cách.</w:t>
      </w:r>
    </w:p>
    <w:p w14:paraId="40E4186C" w14:textId="77777777" w:rsidR="003F7F1A" w:rsidRDefault="003F7F1A" w:rsidP="00CE7D8B">
      <w:pPr>
        <w:rPr>
          <w:b/>
          <w:sz w:val="26"/>
          <w:szCs w:val="26"/>
        </w:rPr>
      </w:pPr>
      <w:r>
        <w:rPr>
          <w:b/>
          <w:sz w:val="26"/>
          <w:szCs w:val="26"/>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42"/>
        <w:gridCol w:w="1990"/>
      </w:tblGrid>
      <w:tr w:rsidR="003F7F1A" w14:paraId="676AF083" w14:textId="77777777" w:rsidTr="003F7F1A">
        <w:trPr>
          <w:jc w:val="center"/>
        </w:trPr>
        <w:tc>
          <w:tcPr>
            <w:tcW w:w="3842" w:type="dxa"/>
            <w:tcBorders>
              <w:top w:val="single" w:sz="4" w:space="0" w:color="auto"/>
              <w:left w:val="single" w:sz="4" w:space="0" w:color="auto"/>
              <w:bottom w:val="single" w:sz="4" w:space="0" w:color="auto"/>
              <w:right w:val="single" w:sz="4" w:space="0" w:color="auto"/>
            </w:tcBorders>
            <w:hideMark/>
          </w:tcPr>
          <w:p w14:paraId="0989AC06" w14:textId="77777777" w:rsidR="003F7F1A" w:rsidRDefault="003F7F1A" w:rsidP="00CE7D8B">
            <w:pPr>
              <w:pStyle w:val="VnbanThun"/>
              <w:jc w:val="center"/>
              <w:rPr>
                <w:sz w:val="26"/>
                <w:szCs w:val="26"/>
              </w:rPr>
            </w:pPr>
            <w:r>
              <w:rPr>
                <w:sz w:val="26"/>
                <w:szCs w:val="26"/>
              </w:rPr>
              <w:t>ZERO.INP</w:t>
            </w:r>
          </w:p>
        </w:tc>
        <w:tc>
          <w:tcPr>
            <w:tcW w:w="1990" w:type="dxa"/>
            <w:tcBorders>
              <w:top w:val="single" w:sz="4" w:space="0" w:color="auto"/>
              <w:left w:val="single" w:sz="4" w:space="0" w:color="auto"/>
              <w:bottom w:val="single" w:sz="4" w:space="0" w:color="auto"/>
              <w:right w:val="single" w:sz="4" w:space="0" w:color="auto"/>
            </w:tcBorders>
            <w:hideMark/>
          </w:tcPr>
          <w:p w14:paraId="01990BEB" w14:textId="77777777" w:rsidR="003F7F1A" w:rsidRDefault="003F7F1A" w:rsidP="00CE7D8B">
            <w:pPr>
              <w:pStyle w:val="VnbanThun"/>
              <w:jc w:val="center"/>
              <w:rPr>
                <w:sz w:val="26"/>
                <w:szCs w:val="26"/>
              </w:rPr>
            </w:pPr>
            <w:r>
              <w:rPr>
                <w:sz w:val="26"/>
                <w:szCs w:val="26"/>
              </w:rPr>
              <w:t>ZERO.OUT</w:t>
            </w:r>
          </w:p>
        </w:tc>
      </w:tr>
      <w:tr w:rsidR="003F7F1A" w14:paraId="4DB900AC" w14:textId="77777777" w:rsidTr="003F7F1A">
        <w:trPr>
          <w:trHeight w:val="572"/>
          <w:jc w:val="center"/>
        </w:trPr>
        <w:tc>
          <w:tcPr>
            <w:tcW w:w="3842" w:type="dxa"/>
            <w:tcBorders>
              <w:top w:val="single" w:sz="4" w:space="0" w:color="auto"/>
              <w:left w:val="single" w:sz="4" w:space="0" w:color="auto"/>
              <w:bottom w:val="single" w:sz="4" w:space="0" w:color="auto"/>
              <w:right w:val="single" w:sz="4" w:space="0" w:color="auto"/>
            </w:tcBorders>
            <w:hideMark/>
          </w:tcPr>
          <w:p w14:paraId="0C99D000" w14:textId="77777777" w:rsidR="003F7F1A" w:rsidRDefault="003F7F1A" w:rsidP="00CE7D8B">
            <w:pPr>
              <w:pStyle w:val="VnbanThun"/>
              <w:rPr>
                <w:sz w:val="26"/>
                <w:szCs w:val="26"/>
              </w:rPr>
            </w:pPr>
            <w:r>
              <w:rPr>
                <w:sz w:val="26"/>
                <w:szCs w:val="26"/>
              </w:rPr>
              <w:t>9</w:t>
            </w:r>
          </w:p>
          <w:p w14:paraId="03CD38FD" w14:textId="77777777" w:rsidR="003F7F1A" w:rsidRDefault="003F7F1A" w:rsidP="00CE7D8B">
            <w:pPr>
              <w:pStyle w:val="VnbanThun"/>
              <w:rPr>
                <w:sz w:val="26"/>
                <w:szCs w:val="26"/>
              </w:rPr>
            </w:pPr>
            <w:r>
              <w:rPr>
                <w:sz w:val="26"/>
                <w:szCs w:val="26"/>
              </w:rPr>
              <w:t>2 7 5 -3 -2 4 -9 -2 -1</w:t>
            </w:r>
          </w:p>
        </w:tc>
        <w:tc>
          <w:tcPr>
            <w:tcW w:w="1990" w:type="dxa"/>
            <w:tcBorders>
              <w:top w:val="single" w:sz="4" w:space="0" w:color="auto"/>
              <w:left w:val="single" w:sz="4" w:space="0" w:color="auto"/>
              <w:bottom w:val="single" w:sz="4" w:space="0" w:color="auto"/>
              <w:right w:val="single" w:sz="4" w:space="0" w:color="auto"/>
            </w:tcBorders>
          </w:tcPr>
          <w:p w14:paraId="73100318" w14:textId="77777777" w:rsidR="003F7F1A" w:rsidRDefault="003F7F1A" w:rsidP="00CE7D8B">
            <w:pPr>
              <w:pStyle w:val="VnbanThun"/>
              <w:rPr>
                <w:sz w:val="26"/>
                <w:szCs w:val="26"/>
              </w:rPr>
            </w:pPr>
            <w:r>
              <w:rPr>
                <w:sz w:val="26"/>
                <w:szCs w:val="26"/>
              </w:rPr>
              <w:t>7 2 8</w:t>
            </w:r>
          </w:p>
          <w:p w14:paraId="4853B0F8" w14:textId="77777777" w:rsidR="003F7F1A" w:rsidRDefault="003F7F1A" w:rsidP="00CE7D8B">
            <w:pPr>
              <w:pStyle w:val="VnbanThun"/>
              <w:rPr>
                <w:sz w:val="26"/>
                <w:szCs w:val="26"/>
              </w:rPr>
            </w:pPr>
          </w:p>
        </w:tc>
      </w:tr>
    </w:tbl>
    <w:p w14:paraId="4D5B9383" w14:textId="75ACF95E" w:rsidR="003F7F1A" w:rsidRDefault="003F7F1A" w:rsidP="00CE7D8B">
      <w:pPr>
        <w:rPr>
          <w:i/>
          <w:sz w:val="26"/>
          <w:szCs w:val="26"/>
        </w:rPr>
      </w:pPr>
      <w:r>
        <w:rPr>
          <w:i/>
          <w:sz w:val="26"/>
          <w:szCs w:val="26"/>
        </w:rPr>
        <w:t>Dữ liệu vào luôn được cho hợp lý để tồn tại một đoạn các phần tử liên tiếp trong dãy a có tổng bằng 0.</w:t>
      </w:r>
    </w:p>
    <w:p w14:paraId="07E78F1A" w14:textId="4BC6F567" w:rsidR="00A441FE" w:rsidRDefault="00A441FE" w:rsidP="00CE7D8B">
      <w:pPr>
        <w:rPr>
          <w:i/>
          <w:sz w:val="26"/>
          <w:szCs w:val="26"/>
        </w:rPr>
      </w:pPr>
      <w:r>
        <w:rPr>
          <w:i/>
          <w:sz w:val="26"/>
          <w:szCs w:val="26"/>
        </w:rPr>
        <w:t>Cach: Lvu;</w:t>
      </w:r>
    </w:p>
    <w:p w14:paraId="63DD655D" w14:textId="77777777" w:rsidR="00A441FE" w:rsidRPr="00A441FE" w:rsidRDefault="00A441FE" w:rsidP="00A441FE">
      <w:pPr>
        <w:rPr>
          <w:i/>
          <w:sz w:val="26"/>
          <w:szCs w:val="26"/>
        </w:rPr>
      </w:pPr>
      <w:r w:rsidRPr="00A441FE">
        <w:rPr>
          <w:i/>
          <w:sz w:val="26"/>
          <w:szCs w:val="26"/>
        </w:rPr>
        <w:t>const fi='zero.inp';</w:t>
      </w:r>
    </w:p>
    <w:p w14:paraId="3F868351" w14:textId="77777777" w:rsidR="00A441FE" w:rsidRPr="00A441FE" w:rsidRDefault="00A441FE" w:rsidP="00A441FE">
      <w:pPr>
        <w:rPr>
          <w:i/>
          <w:sz w:val="26"/>
          <w:szCs w:val="26"/>
        </w:rPr>
      </w:pPr>
      <w:r w:rsidRPr="00A441FE">
        <w:rPr>
          <w:i/>
          <w:sz w:val="26"/>
          <w:szCs w:val="26"/>
        </w:rPr>
        <w:t xml:space="preserve">      fo='zero.out';</w:t>
      </w:r>
    </w:p>
    <w:p w14:paraId="26688ECC" w14:textId="77777777" w:rsidR="00A441FE" w:rsidRPr="00A441FE" w:rsidRDefault="00A441FE" w:rsidP="00A441FE">
      <w:pPr>
        <w:rPr>
          <w:i/>
          <w:sz w:val="26"/>
          <w:szCs w:val="26"/>
        </w:rPr>
      </w:pPr>
      <w:r w:rsidRPr="00A441FE">
        <w:rPr>
          <w:i/>
          <w:sz w:val="26"/>
          <w:szCs w:val="26"/>
        </w:rPr>
        <w:t>var f:text;</w:t>
      </w:r>
    </w:p>
    <w:p w14:paraId="143AEFD2" w14:textId="77777777" w:rsidR="00A441FE" w:rsidRPr="00A441FE" w:rsidRDefault="00A441FE" w:rsidP="00A441FE">
      <w:pPr>
        <w:rPr>
          <w:i/>
          <w:sz w:val="26"/>
          <w:szCs w:val="26"/>
        </w:rPr>
      </w:pPr>
      <w:r w:rsidRPr="00A441FE">
        <w:rPr>
          <w:i/>
          <w:sz w:val="26"/>
          <w:szCs w:val="26"/>
        </w:rPr>
        <w:t>a:array[1..100000] of int64;</w:t>
      </w:r>
    </w:p>
    <w:p w14:paraId="340EF83F" w14:textId="77777777" w:rsidR="00A441FE" w:rsidRPr="00A441FE" w:rsidRDefault="00A441FE" w:rsidP="00A441FE">
      <w:pPr>
        <w:rPr>
          <w:i/>
          <w:sz w:val="26"/>
          <w:szCs w:val="26"/>
        </w:rPr>
      </w:pPr>
      <w:r w:rsidRPr="00A441FE">
        <w:rPr>
          <w:i/>
          <w:sz w:val="26"/>
          <w:szCs w:val="26"/>
        </w:rPr>
        <w:t>n,i,j,k,gan,max,d,t:longint;</w:t>
      </w:r>
    </w:p>
    <w:p w14:paraId="3D566220" w14:textId="77777777" w:rsidR="00A441FE" w:rsidRPr="00A441FE" w:rsidRDefault="00A441FE" w:rsidP="00A441FE">
      <w:pPr>
        <w:rPr>
          <w:i/>
          <w:sz w:val="26"/>
          <w:szCs w:val="26"/>
        </w:rPr>
      </w:pPr>
      <w:r w:rsidRPr="00A441FE">
        <w:rPr>
          <w:i/>
          <w:sz w:val="26"/>
          <w:szCs w:val="26"/>
        </w:rPr>
        <w:t>begin</w:t>
      </w:r>
    </w:p>
    <w:p w14:paraId="35FF4C47" w14:textId="77777777" w:rsidR="00A441FE" w:rsidRPr="00A441FE" w:rsidRDefault="00A441FE" w:rsidP="00A441FE">
      <w:pPr>
        <w:rPr>
          <w:i/>
          <w:sz w:val="26"/>
          <w:szCs w:val="26"/>
        </w:rPr>
      </w:pPr>
      <w:r w:rsidRPr="00A441FE">
        <w:rPr>
          <w:i/>
          <w:sz w:val="26"/>
          <w:szCs w:val="26"/>
        </w:rPr>
        <w:t xml:space="preserve">        assign(f,fi);reset(f);</w:t>
      </w:r>
    </w:p>
    <w:p w14:paraId="1E1E13CA" w14:textId="77777777" w:rsidR="00A441FE" w:rsidRPr="00A441FE" w:rsidRDefault="00A441FE" w:rsidP="00A441FE">
      <w:pPr>
        <w:rPr>
          <w:i/>
          <w:sz w:val="26"/>
          <w:szCs w:val="26"/>
        </w:rPr>
      </w:pPr>
      <w:r w:rsidRPr="00A441FE">
        <w:rPr>
          <w:i/>
          <w:sz w:val="26"/>
          <w:szCs w:val="26"/>
        </w:rPr>
        <w:t xml:space="preserve">                read(f,n);</w:t>
      </w:r>
    </w:p>
    <w:p w14:paraId="02E9F79D" w14:textId="77777777" w:rsidR="00A441FE" w:rsidRPr="00A441FE" w:rsidRDefault="00A441FE" w:rsidP="00A441FE">
      <w:pPr>
        <w:rPr>
          <w:i/>
          <w:sz w:val="26"/>
          <w:szCs w:val="26"/>
        </w:rPr>
      </w:pPr>
      <w:r w:rsidRPr="00A441FE">
        <w:rPr>
          <w:i/>
          <w:sz w:val="26"/>
          <w:szCs w:val="26"/>
        </w:rPr>
        <w:t xml:space="preserve">                for i:=1 to n do</w:t>
      </w:r>
    </w:p>
    <w:p w14:paraId="64CD0398" w14:textId="77777777" w:rsidR="00A441FE" w:rsidRPr="00A441FE" w:rsidRDefault="00A441FE" w:rsidP="00A441FE">
      <w:pPr>
        <w:rPr>
          <w:i/>
          <w:sz w:val="26"/>
          <w:szCs w:val="26"/>
        </w:rPr>
      </w:pPr>
      <w:r w:rsidRPr="00A441FE">
        <w:rPr>
          <w:i/>
          <w:sz w:val="26"/>
          <w:szCs w:val="26"/>
        </w:rPr>
        <w:t xml:space="preserve">                        read(f,a[i]);</w:t>
      </w:r>
    </w:p>
    <w:p w14:paraId="280FDBF4" w14:textId="77777777" w:rsidR="00A441FE" w:rsidRPr="00A441FE" w:rsidRDefault="00A441FE" w:rsidP="00A441FE">
      <w:pPr>
        <w:rPr>
          <w:i/>
          <w:sz w:val="26"/>
          <w:szCs w:val="26"/>
        </w:rPr>
      </w:pPr>
      <w:r w:rsidRPr="00A441FE">
        <w:rPr>
          <w:i/>
          <w:sz w:val="26"/>
          <w:szCs w:val="26"/>
        </w:rPr>
        <w:t xml:space="preserve">        close(f);</w:t>
      </w:r>
    </w:p>
    <w:p w14:paraId="0375E22E" w14:textId="77777777" w:rsidR="00A441FE" w:rsidRPr="00A441FE" w:rsidRDefault="00A441FE" w:rsidP="00A441FE">
      <w:pPr>
        <w:rPr>
          <w:i/>
          <w:sz w:val="26"/>
          <w:szCs w:val="26"/>
        </w:rPr>
      </w:pPr>
      <w:r w:rsidRPr="00A441FE">
        <w:rPr>
          <w:i/>
          <w:sz w:val="26"/>
          <w:szCs w:val="26"/>
        </w:rPr>
        <w:t xml:space="preserve">        assign(f,fo);rewrite(f);</w:t>
      </w:r>
    </w:p>
    <w:p w14:paraId="5C72BD93" w14:textId="77777777" w:rsidR="00A441FE" w:rsidRPr="00A441FE" w:rsidRDefault="00A441FE" w:rsidP="00A441FE">
      <w:pPr>
        <w:rPr>
          <w:i/>
          <w:sz w:val="26"/>
          <w:szCs w:val="26"/>
        </w:rPr>
      </w:pPr>
      <w:r w:rsidRPr="00A441FE">
        <w:rPr>
          <w:i/>
          <w:sz w:val="26"/>
          <w:szCs w:val="26"/>
        </w:rPr>
        <w:t xml:space="preserve">        t:=0;max:=0; d:=0;</w:t>
      </w:r>
    </w:p>
    <w:p w14:paraId="38DF9974" w14:textId="77777777" w:rsidR="00A441FE" w:rsidRPr="00A441FE" w:rsidRDefault="00A441FE" w:rsidP="00A441FE">
      <w:pPr>
        <w:rPr>
          <w:i/>
          <w:sz w:val="26"/>
          <w:szCs w:val="26"/>
        </w:rPr>
      </w:pPr>
      <w:r w:rsidRPr="00A441FE">
        <w:rPr>
          <w:i/>
          <w:sz w:val="26"/>
          <w:szCs w:val="26"/>
        </w:rPr>
        <w:t xml:space="preserve">        for i:=1 to n do</w:t>
      </w:r>
    </w:p>
    <w:p w14:paraId="750EC3F0" w14:textId="77777777" w:rsidR="00A441FE" w:rsidRPr="00A441FE" w:rsidRDefault="00A441FE" w:rsidP="00A441FE">
      <w:pPr>
        <w:rPr>
          <w:i/>
          <w:sz w:val="26"/>
          <w:szCs w:val="26"/>
        </w:rPr>
      </w:pPr>
      <w:r w:rsidRPr="00A441FE">
        <w:rPr>
          <w:i/>
          <w:sz w:val="26"/>
          <w:szCs w:val="26"/>
        </w:rPr>
        <w:t xml:space="preserve">        for j:=1 to n do</w:t>
      </w:r>
    </w:p>
    <w:p w14:paraId="527FD55B" w14:textId="77777777" w:rsidR="00A441FE" w:rsidRPr="00A441FE" w:rsidRDefault="00A441FE" w:rsidP="00A441FE">
      <w:pPr>
        <w:rPr>
          <w:i/>
          <w:sz w:val="26"/>
          <w:szCs w:val="26"/>
        </w:rPr>
      </w:pPr>
      <w:r w:rsidRPr="00A441FE">
        <w:rPr>
          <w:i/>
          <w:sz w:val="26"/>
          <w:szCs w:val="26"/>
        </w:rPr>
        <w:t xml:space="preserve">        if i&lt;j then</w:t>
      </w:r>
    </w:p>
    <w:p w14:paraId="0D28F7FA" w14:textId="77777777" w:rsidR="00A441FE" w:rsidRPr="00A441FE" w:rsidRDefault="00A441FE" w:rsidP="00A441FE">
      <w:pPr>
        <w:rPr>
          <w:i/>
          <w:sz w:val="26"/>
          <w:szCs w:val="26"/>
        </w:rPr>
      </w:pPr>
      <w:r w:rsidRPr="00A441FE">
        <w:rPr>
          <w:i/>
          <w:sz w:val="26"/>
          <w:szCs w:val="26"/>
        </w:rPr>
        <w:t xml:space="preserve">        begin</w:t>
      </w:r>
    </w:p>
    <w:p w14:paraId="77BDE538" w14:textId="77777777" w:rsidR="00A441FE" w:rsidRPr="00A441FE" w:rsidRDefault="00A441FE" w:rsidP="00A441FE">
      <w:pPr>
        <w:rPr>
          <w:i/>
          <w:sz w:val="26"/>
          <w:szCs w:val="26"/>
        </w:rPr>
      </w:pPr>
      <w:r w:rsidRPr="00A441FE">
        <w:rPr>
          <w:i/>
          <w:sz w:val="26"/>
          <w:szCs w:val="26"/>
        </w:rPr>
        <w:t xml:space="preserve">                for k:=i to j do</w:t>
      </w:r>
    </w:p>
    <w:p w14:paraId="4B0F8669" w14:textId="77777777" w:rsidR="00A441FE" w:rsidRPr="00A441FE" w:rsidRDefault="00A441FE" w:rsidP="00A441FE">
      <w:pPr>
        <w:rPr>
          <w:i/>
          <w:sz w:val="26"/>
          <w:szCs w:val="26"/>
        </w:rPr>
      </w:pPr>
      <w:r w:rsidRPr="00A441FE">
        <w:rPr>
          <w:i/>
          <w:sz w:val="26"/>
          <w:szCs w:val="26"/>
        </w:rPr>
        <w:t xml:space="preserve">                        t:=t+a[k];</w:t>
      </w:r>
    </w:p>
    <w:p w14:paraId="2DA447BB" w14:textId="77777777" w:rsidR="00A441FE" w:rsidRPr="00A441FE" w:rsidRDefault="00A441FE" w:rsidP="00A441FE">
      <w:pPr>
        <w:rPr>
          <w:i/>
          <w:sz w:val="26"/>
          <w:szCs w:val="26"/>
        </w:rPr>
      </w:pPr>
      <w:r w:rsidRPr="00A441FE">
        <w:rPr>
          <w:i/>
          <w:sz w:val="26"/>
          <w:szCs w:val="26"/>
        </w:rPr>
        <w:t xml:space="preserve">                if (t=0) and (max&lt;j-i+1) then</w:t>
      </w:r>
    </w:p>
    <w:p w14:paraId="1260A5C1" w14:textId="77777777" w:rsidR="00A441FE" w:rsidRPr="00A441FE" w:rsidRDefault="00A441FE" w:rsidP="00A441FE">
      <w:pPr>
        <w:rPr>
          <w:i/>
          <w:sz w:val="26"/>
          <w:szCs w:val="26"/>
        </w:rPr>
      </w:pPr>
      <w:r w:rsidRPr="00A441FE">
        <w:rPr>
          <w:i/>
          <w:sz w:val="26"/>
          <w:szCs w:val="26"/>
        </w:rPr>
        <w:t xml:space="preserve">                begin</w:t>
      </w:r>
    </w:p>
    <w:p w14:paraId="20C3A845" w14:textId="77777777" w:rsidR="00A441FE" w:rsidRPr="00A441FE" w:rsidRDefault="00A441FE" w:rsidP="00A441FE">
      <w:pPr>
        <w:rPr>
          <w:i/>
          <w:sz w:val="26"/>
          <w:szCs w:val="26"/>
        </w:rPr>
      </w:pPr>
      <w:r w:rsidRPr="00A441FE">
        <w:rPr>
          <w:i/>
          <w:sz w:val="26"/>
          <w:szCs w:val="26"/>
        </w:rPr>
        <w:t xml:space="preserve">                        gan:=j;</w:t>
      </w:r>
    </w:p>
    <w:p w14:paraId="0D1B19AA" w14:textId="77777777" w:rsidR="00A441FE" w:rsidRPr="00A441FE" w:rsidRDefault="00A441FE" w:rsidP="00A441FE">
      <w:pPr>
        <w:rPr>
          <w:i/>
          <w:sz w:val="26"/>
          <w:szCs w:val="26"/>
        </w:rPr>
      </w:pPr>
      <w:r w:rsidRPr="00A441FE">
        <w:rPr>
          <w:i/>
          <w:sz w:val="26"/>
          <w:szCs w:val="26"/>
        </w:rPr>
        <w:t xml:space="preserve">                        d:=j-i+1;</w:t>
      </w:r>
    </w:p>
    <w:p w14:paraId="63B443E1" w14:textId="77777777" w:rsidR="00A441FE" w:rsidRPr="00A441FE" w:rsidRDefault="00A441FE" w:rsidP="00A441FE">
      <w:pPr>
        <w:rPr>
          <w:i/>
          <w:sz w:val="26"/>
          <w:szCs w:val="26"/>
        </w:rPr>
      </w:pPr>
      <w:r w:rsidRPr="00A441FE">
        <w:rPr>
          <w:i/>
          <w:sz w:val="26"/>
          <w:szCs w:val="26"/>
        </w:rPr>
        <w:t xml:space="preserve">                        max:=j-i+1;</w:t>
      </w:r>
    </w:p>
    <w:p w14:paraId="159D06A0" w14:textId="77777777" w:rsidR="00A441FE" w:rsidRPr="00A441FE" w:rsidRDefault="00A441FE" w:rsidP="00A441FE">
      <w:pPr>
        <w:rPr>
          <w:i/>
          <w:sz w:val="26"/>
          <w:szCs w:val="26"/>
        </w:rPr>
      </w:pPr>
      <w:r w:rsidRPr="00A441FE">
        <w:rPr>
          <w:i/>
          <w:sz w:val="26"/>
          <w:szCs w:val="26"/>
        </w:rPr>
        <w:t xml:space="preserve">                end;</w:t>
      </w:r>
    </w:p>
    <w:p w14:paraId="4413F394" w14:textId="77777777" w:rsidR="00A441FE" w:rsidRPr="00A441FE" w:rsidRDefault="00A441FE" w:rsidP="00A441FE">
      <w:pPr>
        <w:rPr>
          <w:i/>
          <w:sz w:val="26"/>
          <w:szCs w:val="26"/>
        </w:rPr>
      </w:pPr>
      <w:r w:rsidRPr="00A441FE">
        <w:rPr>
          <w:i/>
          <w:sz w:val="26"/>
          <w:szCs w:val="26"/>
        </w:rPr>
        <w:t xml:space="preserve">                t:=0;</w:t>
      </w:r>
    </w:p>
    <w:p w14:paraId="4C744B3C" w14:textId="77777777" w:rsidR="00A441FE" w:rsidRPr="00A441FE" w:rsidRDefault="00A441FE" w:rsidP="00A441FE">
      <w:pPr>
        <w:rPr>
          <w:i/>
          <w:sz w:val="26"/>
          <w:szCs w:val="26"/>
        </w:rPr>
      </w:pPr>
      <w:r w:rsidRPr="00A441FE">
        <w:rPr>
          <w:i/>
          <w:sz w:val="26"/>
          <w:szCs w:val="26"/>
        </w:rPr>
        <w:t xml:space="preserve">        end;</w:t>
      </w:r>
    </w:p>
    <w:p w14:paraId="247707CD" w14:textId="77777777" w:rsidR="00A441FE" w:rsidRPr="00A441FE" w:rsidRDefault="00A441FE" w:rsidP="00A441FE">
      <w:pPr>
        <w:rPr>
          <w:i/>
          <w:sz w:val="26"/>
          <w:szCs w:val="26"/>
        </w:rPr>
      </w:pPr>
      <w:r w:rsidRPr="00A441FE">
        <w:rPr>
          <w:i/>
          <w:sz w:val="26"/>
          <w:szCs w:val="26"/>
        </w:rPr>
        <w:t xml:space="preserve">        write(f,d,' ',gan-d+1,' ',gan);</w:t>
      </w:r>
    </w:p>
    <w:p w14:paraId="0573167F" w14:textId="77777777" w:rsidR="00A441FE" w:rsidRPr="00A441FE" w:rsidRDefault="00A441FE" w:rsidP="00A441FE">
      <w:pPr>
        <w:rPr>
          <w:i/>
          <w:sz w:val="26"/>
          <w:szCs w:val="26"/>
        </w:rPr>
      </w:pPr>
      <w:r w:rsidRPr="00A441FE">
        <w:rPr>
          <w:i/>
          <w:sz w:val="26"/>
          <w:szCs w:val="26"/>
        </w:rPr>
        <w:t>close(f);</w:t>
      </w:r>
    </w:p>
    <w:p w14:paraId="2B32C381" w14:textId="77777777" w:rsidR="00A441FE" w:rsidRPr="00A441FE" w:rsidRDefault="00A441FE" w:rsidP="00A441FE">
      <w:pPr>
        <w:rPr>
          <w:i/>
          <w:sz w:val="26"/>
          <w:szCs w:val="26"/>
        </w:rPr>
      </w:pPr>
      <w:r w:rsidRPr="00A441FE">
        <w:rPr>
          <w:i/>
          <w:sz w:val="26"/>
          <w:szCs w:val="26"/>
        </w:rPr>
        <w:t>end.</w:t>
      </w:r>
    </w:p>
    <w:p w14:paraId="2AC13D13" w14:textId="77777777" w:rsidR="00A441FE" w:rsidRDefault="00A441FE" w:rsidP="00CE7D8B">
      <w:pPr>
        <w:rPr>
          <w:i/>
          <w:sz w:val="26"/>
          <w:szCs w:val="26"/>
        </w:rPr>
      </w:pPr>
    </w:p>
    <w:p w14:paraId="1BC17AFA" w14:textId="171519FB" w:rsidR="00407398" w:rsidRDefault="00E52CB6" w:rsidP="00CE7D8B">
      <w:pPr>
        <w:rPr>
          <w:i/>
          <w:sz w:val="26"/>
          <w:szCs w:val="26"/>
        </w:rPr>
      </w:pPr>
      <w:r>
        <w:rPr>
          <w:i/>
          <w:sz w:val="26"/>
          <w:szCs w:val="26"/>
        </w:rPr>
        <w:t>Cach HOANGVU:</w:t>
      </w:r>
    </w:p>
    <w:p w14:paraId="03926C90" w14:textId="77777777" w:rsidR="00E52CB6" w:rsidRPr="00E52CB6" w:rsidRDefault="00E52CB6" w:rsidP="00E52CB6">
      <w:pPr>
        <w:rPr>
          <w:i/>
          <w:sz w:val="26"/>
          <w:szCs w:val="26"/>
        </w:rPr>
      </w:pPr>
      <w:r w:rsidRPr="00E52CB6">
        <w:rPr>
          <w:i/>
          <w:sz w:val="26"/>
          <w:szCs w:val="26"/>
        </w:rPr>
        <w:t>uses crt;</w:t>
      </w:r>
    </w:p>
    <w:p w14:paraId="235B7F5F" w14:textId="77777777" w:rsidR="00E52CB6" w:rsidRPr="00E52CB6" w:rsidRDefault="00E52CB6" w:rsidP="00E52CB6">
      <w:pPr>
        <w:rPr>
          <w:i/>
          <w:sz w:val="26"/>
          <w:szCs w:val="26"/>
        </w:rPr>
      </w:pPr>
      <w:r w:rsidRPr="00E52CB6">
        <w:rPr>
          <w:i/>
          <w:sz w:val="26"/>
          <w:szCs w:val="26"/>
        </w:rPr>
        <w:t>const fi='nhap.inp';</w:t>
      </w:r>
    </w:p>
    <w:p w14:paraId="083215B0" w14:textId="77777777" w:rsidR="00E52CB6" w:rsidRPr="00E52CB6" w:rsidRDefault="00E52CB6" w:rsidP="00E52CB6">
      <w:pPr>
        <w:rPr>
          <w:i/>
          <w:sz w:val="26"/>
          <w:szCs w:val="26"/>
        </w:rPr>
      </w:pPr>
      <w:r w:rsidRPr="00E52CB6">
        <w:rPr>
          <w:i/>
          <w:sz w:val="26"/>
          <w:szCs w:val="26"/>
        </w:rPr>
        <w:t xml:space="preserve">      fo='xuat.out';</w:t>
      </w:r>
    </w:p>
    <w:p w14:paraId="0476C0EE" w14:textId="77777777" w:rsidR="00E52CB6" w:rsidRPr="00E52CB6" w:rsidRDefault="00E52CB6" w:rsidP="00E52CB6">
      <w:pPr>
        <w:rPr>
          <w:i/>
          <w:sz w:val="26"/>
          <w:szCs w:val="26"/>
        </w:rPr>
      </w:pPr>
      <w:r w:rsidRPr="00E52CB6">
        <w:rPr>
          <w:i/>
          <w:sz w:val="26"/>
          <w:szCs w:val="26"/>
        </w:rPr>
        <w:t>var a:array[0..10000] of longint;</w:t>
      </w:r>
    </w:p>
    <w:p w14:paraId="5AD42295" w14:textId="77777777" w:rsidR="00E52CB6" w:rsidRPr="00E52CB6" w:rsidRDefault="00E52CB6" w:rsidP="00E52CB6">
      <w:pPr>
        <w:rPr>
          <w:i/>
          <w:sz w:val="26"/>
          <w:szCs w:val="26"/>
        </w:rPr>
      </w:pPr>
      <w:r w:rsidRPr="00E52CB6">
        <w:rPr>
          <w:i/>
          <w:sz w:val="26"/>
          <w:szCs w:val="26"/>
        </w:rPr>
        <w:t>f1,f2:text; n,i,j,s,d,k,t,c,max:longint;</w:t>
      </w:r>
    </w:p>
    <w:p w14:paraId="27D7F515" w14:textId="5C1F5A0F" w:rsidR="00E52CB6" w:rsidRPr="00E52CB6" w:rsidRDefault="00E52CB6" w:rsidP="00E52CB6">
      <w:pPr>
        <w:rPr>
          <w:i/>
          <w:sz w:val="26"/>
          <w:szCs w:val="26"/>
        </w:rPr>
      </w:pPr>
      <w:r w:rsidRPr="00E52CB6">
        <w:rPr>
          <w:i/>
          <w:sz w:val="26"/>
          <w:szCs w:val="26"/>
        </w:rPr>
        <w:t xml:space="preserve">     </w:t>
      </w:r>
    </w:p>
    <w:p w14:paraId="22E1F036" w14:textId="77777777" w:rsidR="00E52CB6" w:rsidRPr="00E52CB6" w:rsidRDefault="00E52CB6" w:rsidP="00E52CB6">
      <w:pPr>
        <w:rPr>
          <w:i/>
          <w:sz w:val="26"/>
          <w:szCs w:val="26"/>
        </w:rPr>
      </w:pPr>
      <w:r w:rsidRPr="00E52CB6">
        <w:rPr>
          <w:i/>
          <w:sz w:val="26"/>
          <w:szCs w:val="26"/>
        </w:rPr>
        <w:t>begin</w:t>
      </w:r>
    </w:p>
    <w:p w14:paraId="50C90954" w14:textId="77777777" w:rsidR="00E52CB6" w:rsidRPr="00E52CB6" w:rsidRDefault="00E52CB6" w:rsidP="00E52CB6">
      <w:pPr>
        <w:rPr>
          <w:i/>
          <w:sz w:val="26"/>
          <w:szCs w:val="26"/>
        </w:rPr>
      </w:pPr>
      <w:r w:rsidRPr="00E52CB6">
        <w:rPr>
          <w:i/>
          <w:sz w:val="26"/>
          <w:szCs w:val="26"/>
        </w:rPr>
        <w:t xml:space="preserve">        clrscr;</w:t>
      </w:r>
    </w:p>
    <w:p w14:paraId="4B77C0D1" w14:textId="77777777" w:rsidR="00E52CB6" w:rsidRPr="00E52CB6" w:rsidRDefault="00E52CB6" w:rsidP="00E52CB6">
      <w:pPr>
        <w:rPr>
          <w:i/>
          <w:sz w:val="26"/>
          <w:szCs w:val="26"/>
        </w:rPr>
      </w:pPr>
      <w:r w:rsidRPr="00E52CB6">
        <w:rPr>
          <w:i/>
          <w:sz w:val="26"/>
          <w:szCs w:val="26"/>
        </w:rPr>
        <w:t xml:space="preserve">        assign(f1,fi);</w:t>
      </w:r>
    </w:p>
    <w:p w14:paraId="4C2D01F1" w14:textId="77777777" w:rsidR="00E52CB6" w:rsidRPr="00E52CB6" w:rsidRDefault="00E52CB6" w:rsidP="00E52CB6">
      <w:pPr>
        <w:rPr>
          <w:i/>
          <w:sz w:val="26"/>
          <w:szCs w:val="26"/>
        </w:rPr>
      </w:pPr>
      <w:r w:rsidRPr="00E52CB6">
        <w:rPr>
          <w:i/>
          <w:sz w:val="26"/>
          <w:szCs w:val="26"/>
        </w:rPr>
        <w:t xml:space="preserve">        reset(f1);</w:t>
      </w:r>
    </w:p>
    <w:p w14:paraId="75B06997" w14:textId="77777777" w:rsidR="00E52CB6" w:rsidRPr="00E52CB6" w:rsidRDefault="00E52CB6" w:rsidP="00E52CB6">
      <w:pPr>
        <w:rPr>
          <w:i/>
          <w:sz w:val="26"/>
          <w:szCs w:val="26"/>
        </w:rPr>
      </w:pPr>
      <w:r w:rsidRPr="00E52CB6">
        <w:rPr>
          <w:i/>
          <w:sz w:val="26"/>
          <w:szCs w:val="26"/>
        </w:rPr>
        <w:t xml:space="preserve">        read(f1,n);</w:t>
      </w:r>
    </w:p>
    <w:p w14:paraId="0BCFCD67" w14:textId="77777777" w:rsidR="00E52CB6" w:rsidRPr="00E52CB6" w:rsidRDefault="00E52CB6" w:rsidP="00E52CB6">
      <w:pPr>
        <w:rPr>
          <w:i/>
          <w:sz w:val="26"/>
          <w:szCs w:val="26"/>
        </w:rPr>
      </w:pPr>
      <w:r w:rsidRPr="00E52CB6">
        <w:rPr>
          <w:i/>
          <w:sz w:val="26"/>
          <w:szCs w:val="26"/>
        </w:rPr>
        <w:t xml:space="preserve">        for i:=1 to n do read(f1,a[i]);</w:t>
      </w:r>
    </w:p>
    <w:p w14:paraId="3E07B286" w14:textId="77777777" w:rsidR="00E52CB6" w:rsidRPr="00E52CB6" w:rsidRDefault="00E52CB6" w:rsidP="00E52CB6">
      <w:pPr>
        <w:rPr>
          <w:i/>
          <w:sz w:val="26"/>
          <w:szCs w:val="26"/>
        </w:rPr>
      </w:pPr>
      <w:r w:rsidRPr="00E52CB6">
        <w:rPr>
          <w:i/>
          <w:sz w:val="26"/>
          <w:szCs w:val="26"/>
        </w:rPr>
        <w:t xml:space="preserve">        close(f1);</w:t>
      </w:r>
    </w:p>
    <w:p w14:paraId="48588ACF" w14:textId="77777777" w:rsidR="00E52CB6" w:rsidRPr="00E52CB6" w:rsidRDefault="00E52CB6" w:rsidP="00E52CB6">
      <w:pPr>
        <w:rPr>
          <w:i/>
          <w:sz w:val="26"/>
          <w:szCs w:val="26"/>
        </w:rPr>
      </w:pPr>
      <w:r w:rsidRPr="00E52CB6">
        <w:rPr>
          <w:i/>
          <w:sz w:val="26"/>
          <w:szCs w:val="26"/>
        </w:rPr>
        <w:t xml:space="preserve">        assign(f2,fo);</w:t>
      </w:r>
    </w:p>
    <w:p w14:paraId="07D1EFA9" w14:textId="77777777" w:rsidR="00E52CB6" w:rsidRPr="00E52CB6" w:rsidRDefault="00E52CB6" w:rsidP="00E52CB6">
      <w:pPr>
        <w:rPr>
          <w:i/>
          <w:sz w:val="26"/>
          <w:szCs w:val="26"/>
        </w:rPr>
      </w:pPr>
      <w:r w:rsidRPr="00E52CB6">
        <w:rPr>
          <w:i/>
          <w:sz w:val="26"/>
          <w:szCs w:val="26"/>
        </w:rPr>
        <w:t xml:space="preserve">        rewrite(f2);</w:t>
      </w:r>
    </w:p>
    <w:p w14:paraId="1BE3CC50" w14:textId="77777777" w:rsidR="00E52CB6" w:rsidRPr="00E52CB6" w:rsidRDefault="00E52CB6" w:rsidP="00E52CB6">
      <w:pPr>
        <w:rPr>
          <w:i/>
          <w:sz w:val="26"/>
          <w:szCs w:val="26"/>
        </w:rPr>
      </w:pPr>
      <w:r w:rsidRPr="00E52CB6">
        <w:rPr>
          <w:i/>
          <w:sz w:val="26"/>
          <w:szCs w:val="26"/>
        </w:rPr>
        <w:t xml:space="preserve">        max:=0;</w:t>
      </w:r>
    </w:p>
    <w:p w14:paraId="0D21C918" w14:textId="77777777" w:rsidR="00E52CB6" w:rsidRPr="00E52CB6" w:rsidRDefault="00E52CB6" w:rsidP="00E52CB6">
      <w:pPr>
        <w:rPr>
          <w:i/>
          <w:sz w:val="26"/>
          <w:szCs w:val="26"/>
        </w:rPr>
      </w:pPr>
      <w:r w:rsidRPr="00E52CB6">
        <w:rPr>
          <w:i/>
          <w:sz w:val="26"/>
          <w:szCs w:val="26"/>
        </w:rPr>
        <w:t xml:space="preserve">        k:=n;</w:t>
      </w:r>
    </w:p>
    <w:p w14:paraId="642C61C0" w14:textId="77777777" w:rsidR="00E52CB6" w:rsidRPr="00E52CB6" w:rsidRDefault="00E52CB6" w:rsidP="00E52CB6">
      <w:pPr>
        <w:rPr>
          <w:i/>
          <w:sz w:val="26"/>
          <w:szCs w:val="26"/>
        </w:rPr>
      </w:pPr>
      <w:r w:rsidRPr="00E52CB6">
        <w:rPr>
          <w:i/>
          <w:sz w:val="26"/>
          <w:szCs w:val="26"/>
        </w:rPr>
        <w:t xml:space="preserve">        for i:=1 to n do</w:t>
      </w:r>
    </w:p>
    <w:p w14:paraId="15AF0042" w14:textId="77777777" w:rsidR="00E52CB6" w:rsidRPr="00E52CB6" w:rsidRDefault="00E52CB6" w:rsidP="00E52CB6">
      <w:pPr>
        <w:rPr>
          <w:i/>
          <w:sz w:val="26"/>
          <w:szCs w:val="26"/>
        </w:rPr>
      </w:pPr>
      <w:r w:rsidRPr="00E52CB6">
        <w:rPr>
          <w:i/>
          <w:sz w:val="26"/>
          <w:szCs w:val="26"/>
        </w:rPr>
        <w:t xml:space="preserve">        begin</w:t>
      </w:r>
    </w:p>
    <w:p w14:paraId="75A9A0F7" w14:textId="77777777" w:rsidR="00E52CB6" w:rsidRPr="00E52CB6" w:rsidRDefault="00E52CB6" w:rsidP="00E52CB6">
      <w:pPr>
        <w:rPr>
          <w:i/>
          <w:sz w:val="26"/>
          <w:szCs w:val="26"/>
        </w:rPr>
      </w:pPr>
      <w:r w:rsidRPr="00E52CB6">
        <w:rPr>
          <w:i/>
          <w:sz w:val="26"/>
          <w:szCs w:val="26"/>
        </w:rPr>
        <w:t xml:space="preserve">                while k&gt;i do</w:t>
      </w:r>
    </w:p>
    <w:p w14:paraId="07911E64" w14:textId="77777777" w:rsidR="00E52CB6" w:rsidRPr="00E52CB6" w:rsidRDefault="00E52CB6" w:rsidP="00E52CB6">
      <w:pPr>
        <w:rPr>
          <w:i/>
          <w:sz w:val="26"/>
          <w:szCs w:val="26"/>
        </w:rPr>
      </w:pPr>
      <w:r w:rsidRPr="00E52CB6">
        <w:rPr>
          <w:i/>
          <w:sz w:val="26"/>
          <w:szCs w:val="26"/>
        </w:rPr>
        <w:t xml:space="preserve">                begin</w:t>
      </w:r>
    </w:p>
    <w:p w14:paraId="6547A324" w14:textId="77777777" w:rsidR="00E52CB6" w:rsidRPr="00E52CB6" w:rsidRDefault="00E52CB6" w:rsidP="00E52CB6">
      <w:pPr>
        <w:rPr>
          <w:i/>
          <w:sz w:val="26"/>
          <w:szCs w:val="26"/>
        </w:rPr>
      </w:pPr>
      <w:r w:rsidRPr="00E52CB6">
        <w:rPr>
          <w:i/>
          <w:sz w:val="26"/>
          <w:szCs w:val="26"/>
        </w:rPr>
        <w:t xml:space="preserve">                        s:=0;</w:t>
      </w:r>
    </w:p>
    <w:p w14:paraId="084A7A7E" w14:textId="77777777" w:rsidR="00E52CB6" w:rsidRPr="00E52CB6" w:rsidRDefault="00E52CB6" w:rsidP="00E52CB6">
      <w:pPr>
        <w:rPr>
          <w:i/>
          <w:sz w:val="26"/>
          <w:szCs w:val="26"/>
        </w:rPr>
      </w:pPr>
      <w:r w:rsidRPr="00E52CB6">
        <w:rPr>
          <w:i/>
          <w:sz w:val="26"/>
          <w:szCs w:val="26"/>
        </w:rPr>
        <w:t xml:space="preserve">                        d:=0;</w:t>
      </w:r>
    </w:p>
    <w:p w14:paraId="2C49E228" w14:textId="77777777" w:rsidR="00E52CB6" w:rsidRPr="00E52CB6" w:rsidRDefault="00E52CB6" w:rsidP="00E52CB6">
      <w:pPr>
        <w:rPr>
          <w:i/>
          <w:sz w:val="26"/>
          <w:szCs w:val="26"/>
        </w:rPr>
      </w:pPr>
      <w:r w:rsidRPr="00E52CB6">
        <w:rPr>
          <w:i/>
          <w:sz w:val="26"/>
          <w:szCs w:val="26"/>
        </w:rPr>
        <w:t xml:space="preserve">                        for j:=i to k do</w:t>
      </w:r>
    </w:p>
    <w:p w14:paraId="2975DCB8" w14:textId="77777777" w:rsidR="00E52CB6" w:rsidRPr="00E52CB6" w:rsidRDefault="00E52CB6" w:rsidP="00E52CB6">
      <w:pPr>
        <w:rPr>
          <w:i/>
          <w:sz w:val="26"/>
          <w:szCs w:val="26"/>
        </w:rPr>
      </w:pPr>
      <w:r w:rsidRPr="00E52CB6">
        <w:rPr>
          <w:i/>
          <w:sz w:val="26"/>
          <w:szCs w:val="26"/>
        </w:rPr>
        <w:t xml:space="preserve">                        begin</w:t>
      </w:r>
    </w:p>
    <w:p w14:paraId="29A13D8F" w14:textId="77777777" w:rsidR="00E52CB6" w:rsidRPr="00E52CB6" w:rsidRDefault="00E52CB6" w:rsidP="00E52CB6">
      <w:pPr>
        <w:rPr>
          <w:i/>
          <w:sz w:val="26"/>
          <w:szCs w:val="26"/>
        </w:rPr>
      </w:pPr>
      <w:r w:rsidRPr="00E52CB6">
        <w:rPr>
          <w:i/>
          <w:sz w:val="26"/>
          <w:szCs w:val="26"/>
        </w:rPr>
        <w:t xml:space="preserve">                                s:=s+a[j];</w:t>
      </w:r>
    </w:p>
    <w:p w14:paraId="29C37210" w14:textId="77777777" w:rsidR="00E52CB6" w:rsidRPr="00E52CB6" w:rsidRDefault="00E52CB6" w:rsidP="00E52CB6">
      <w:pPr>
        <w:rPr>
          <w:i/>
          <w:sz w:val="26"/>
          <w:szCs w:val="26"/>
        </w:rPr>
      </w:pPr>
      <w:r w:rsidRPr="00E52CB6">
        <w:rPr>
          <w:i/>
          <w:sz w:val="26"/>
          <w:szCs w:val="26"/>
        </w:rPr>
        <w:t xml:space="preserve">                                d:=d+1;</w:t>
      </w:r>
    </w:p>
    <w:p w14:paraId="49FBA4DB" w14:textId="77777777" w:rsidR="00E52CB6" w:rsidRPr="00E52CB6" w:rsidRDefault="00E52CB6" w:rsidP="00E52CB6">
      <w:pPr>
        <w:rPr>
          <w:i/>
          <w:sz w:val="26"/>
          <w:szCs w:val="26"/>
        </w:rPr>
      </w:pPr>
      <w:r w:rsidRPr="00E52CB6">
        <w:rPr>
          <w:i/>
          <w:sz w:val="26"/>
          <w:szCs w:val="26"/>
        </w:rPr>
        <w:t xml:space="preserve">                        end;</w:t>
      </w:r>
    </w:p>
    <w:p w14:paraId="55F0459E" w14:textId="77777777" w:rsidR="00E52CB6" w:rsidRPr="00E52CB6" w:rsidRDefault="00E52CB6" w:rsidP="00E52CB6">
      <w:pPr>
        <w:rPr>
          <w:i/>
          <w:sz w:val="26"/>
          <w:szCs w:val="26"/>
        </w:rPr>
      </w:pPr>
      <w:r w:rsidRPr="00E52CB6">
        <w:rPr>
          <w:i/>
          <w:sz w:val="26"/>
          <w:szCs w:val="26"/>
        </w:rPr>
        <w:t xml:space="preserve">                        if s=0 then</w:t>
      </w:r>
    </w:p>
    <w:p w14:paraId="7DAB92FD" w14:textId="77777777" w:rsidR="00E52CB6" w:rsidRPr="00E52CB6" w:rsidRDefault="00E52CB6" w:rsidP="00E52CB6">
      <w:pPr>
        <w:rPr>
          <w:i/>
          <w:sz w:val="26"/>
          <w:szCs w:val="26"/>
        </w:rPr>
      </w:pPr>
      <w:r w:rsidRPr="00E52CB6">
        <w:rPr>
          <w:i/>
          <w:sz w:val="26"/>
          <w:szCs w:val="26"/>
        </w:rPr>
        <w:t xml:space="preserve">                        begin</w:t>
      </w:r>
    </w:p>
    <w:p w14:paraId="3A32F6E3" w14:textId="77777777" w:rsidR="00E52CB6" w:rsidRPr="00E52CB6" w:rsidRDefault="00E52CB6" w:rsidP="00E52CB6">
      <w:pPr>
        <w:rPr>
          <w:i/>
          <w:sz w:val="26"/>
          <w:szCs w:val="26"/>
        </w:rPr>
      </w:pPr>
      <w:r w:rsidRPr="00E52CB6">
        <w:rPr>
          <w:i/>
          <w:sz w:val="26"/>
          <w:szCs w:val="26"/>
        </w:rPr>
        <w:t xml:space="preserve">                                max:=d;</w:t>
      </w:r>
    </w:p>
    <w:p w14:paraId="5036296C" w14:textId="77777777" w:rsidR="00E52CB6" w:rsidRPr="00E52CB6" w:rsidRDefault="00E52CB6" w:rsidP="00E52CB6">
      <w:pPr>
        <w:rPr>
          <w:i/>
          <w:sz w:val="26"/>
          <w:szCs w:val="26"/>
        </w:rPr>
      </w:pPr>
      <w:r w:rsidRPr="00E52CB6">
        <w:rPr>
          <w:i/>
          <w:sz w:val="26"/>
          <w:szCs w:val="26"/>
        </w:rPr>
        <w:t xml:space="preserve">                                t:=i;</w:t>
      </w:r>
    </w:p>
    <w:p w14:paraId="48DFEE99" w14:textId="77777777" w:rsidR="00E52CB6" w:rsidRPr="00E52CB6" w:rsidRDefault="00E52CB6" w:rsidP="00E52CB6">
      <w:pPr>
        <w:rPr>
          <w:i/>
          <w:sz w:val="26"/>
          <w:szCs w:val="26"/>
        </w:rPr>
      </w:pPr>
      <w:r w:rsidRPr="00E52CB6">
        <w:rPr>
          <w:i/>
          <w:sz w:val="26"/>
          <w:szCs w:val="26"/>
        </w:rPr>
        <w:t xml:space="preserve">                                c:=0;</w:t>
      </w:r>
    </w:p>
    <w:p w14:paraId="51D13FAB" w14:textId="77777777" w:rsidR="00E52CB6" w:rsidRPr="00E52CB6" w:rsidRDefault="00E52CB6" w:rsidP="00E52CB6">
      <w:pPr>
        <w:rPr>
          <w:i/>
          <w:sz w:val="26"/>
          <w:szCs w:val="26"/>
        </w:rPr>
      </w:pPr>
      <w:r w:rsidRPr="00E52CB6">
        <w:rPr>
          <w:i/>
          <w:sz w:val="26"/>
          <w:szCs w:val="26"/>
        </w:rPr>
        <w:t xml:space="preserve">                        end;</w:t>
      </w:r>
    </w:p>
    <w:p w14:paraId="63846606" w14:textId="77777777" w:rsidR="00E52CB6" w:rsidRPr="00E52CB6" w:rsidRDefault="00E52CB6" w:rsidP="00E52CB6">
      <w:pPr>
        <w:rPr>
          <w:i/>
          <w:sz w:val="26"/>
          <w:szCs w:val="26"/>
        </w:rPr>
      </w:pPr>
      <w:r w:rsidRPr="00E52CB6">
        <w:rPr>
          <w:i/>
          <w:sz w:val="26"/>
          <w:szCs w:val="26"/>
        </w:rPr>
        <w:t xml:space="preserve">                        k:=k-1;</w:t>
      </w:r>
    </w:p>
    <w:p w14:paraId="694AEB63" w14:textId="77777777" w:rsidR="00E52CB6" w:rsidRPr="00E52CB6" w:rsidRDefault="00E52CB6" w:rsidP="00E52CB6">
      <w:pPr>
        <w:rPr>
          <w:i/>
          <w:sz w:val="26"/>
          <w:szCs w:val="26"/>
        </w:rPr>
      </w:pPr>
      <w:r w:rsidRPr="00E52CB6">
        <w:rPr>
          <w:i/>
          <w:sz w:val="26"/>
          <w:szCs w:val="26"/>
        </w:rPr>
        <w:t xml:space="preserve">                        if c=0 then</w:t>
      </w:r>
    </w:p>
    <w:p w14:paraId="7A3534CA" w14:textId="77777777" w:rsidR="00E52CB6" w:rsidRPr="00E52CB6" w:rsidRDefault="00E52CB6" w:rsidP="00E52CB6">
      <w:pPr>
        <w:rPr>
          <w:i/>
          <w:sz w:val="26"/>
          <w:szCs w:val="26"/>
        </w:rPr>
      </w:pPr>
      <w:r w:rsidRPr="00E52CB6">
        <w:rPr>
          <w:i/>
          <w:sz w:val="26"/>
          <w:szCs w:val="26"/>
        </w:rPr>
        <w:t xml:space="preserve">                        begin</w:t>
      </w:r>
    </w:p>
    <w:p w14:paraId="663724F0" w14:textId="77777777" w:rsidR="00E52CB6" w:rsidRPr="00E52CB6" w:rsidRDefault="00E52CB6" w:rsidP="00E52CB6">
      <w:pPr>
        <w:rPr>
          <w:i/>
          <w:sz w:val="26"/>
          <w:szCs w:val="26"/>
        </w:rPr>
      </w:pPr>
      <w:r w:rsidRPr="00E52CB6">
        <w:rPr>
          <w:i/>
          <w:sz w:val="26"/>
          <w:szCs w:val="26"/>
        </w:rPr>
        <w:t xml:space="preserve">                                for j:=t to t+max-1 do write(f2,a[j]:4);</w:t>
      </w:r>
    </w:p>
    <w:p w14:paraId="6C90F941" w14:textId="77777777" w:rsidR="00E52CB6" w:rsidRPr="00E52CB6" w:rsidRDefault="00E52CB6" w:rsidP="00E52CB6">
      <w:pPr>
        <w:rPr>
          <w:i/>
          <w:sz w:val="26"/>
          <w:szCs w:val="26"/>
        </w:rPr>
      </w:pPr>
      <w:r w:rsidRPr="00E52CB6">
        <w:rPr>
          <w:i/>
          <w:sz w:val="26"/>
          <w:szCs w:val="26"/>
        </w:rPr>
        <w:t xml:space="preserve">                                writeln(f2);</w:t>
      </w:r>
    </w:p>
    <w:p w14:paraId="10B72C4D" w14:textId="77777777" w:rsidR="00E52CB6" w:rsidRPr="00E52CB6" w:rsidRDefault="00E52CB6" w:rsidP="00E52CB6">
      <w:pPr>
        <w:rPr>
          <w:i/>
          <w:sz w:val="26"/>
          <w:szCs w:val="26"/>
        </w:rPr>
      </w:pPr>
      <w:r w:rsidRPr="00E52CB6">
        <w:rPr>
          <w:i/>
          <w:sz w:val="26"/>
          <w:szCs w:val="26"/>
        </w:rPr>
        <w:t xml:space="preserve">                                c:=c+1;</w:t>
      </w:r>
    </w:p>
    <w:p w14:paraId="5E2B38D9" w14:textId="77777777" w:rsidR="00E52CB6" w:rsidRPr="00E52CB6" w:rsidRDefault="00E52CB6" w:rsidP="00E52CB6">
      <w:pPr>
        <w:rPr>
          <w:i/>
          <w:sz w:val="26"/>
          <w:szCs w:val="26"/>
        </w:rPr>
      </w:pPr>
      <w:r w:rsidRPr="00E52CB6">
        <w:rPr>
          <w:i/>
          <w:sz w:val="26"/>
          <w:szCs w:val="26"/>
        </w:rPr>
        <w:t xml:space="preserve">                        end;</w:t>
      </w:r>
    </w:p>
    <w:p w14:paraId="3B30C37C" w14:textId="77777777" w:rsidR="00E52CB6" w:rsidRPr="00E52CB6" w:rsidRDefault="00E52CB6" w:rsidP="00E52CB6">
      <w:pPr>
        <w:rPr>
          <w:i/>
          <w:sz w:val="26"/>
          <w:szCs w:val="26"/>
        </w:rPr>
      </w:pPr>
      <w:r w:rsidRPr="00E52CB6">
        <w:rPr>
          <w:i/>
          <w:sz w:val="26"/>
          <w:szCs w:val="26"/>
        </w:rPr>
        <w:t xml:space="preserve">                end;</w:t>
      </w:r>
    </w:p>
    <w:p w14:paraId="58C8400A" w14:textId="77777777" w:rsidR="00E52CB6" w:rsidRPr="00E52CB6" w:rsidRDefault="00E52CB6" w:rsidP="00E52CB6">
      <w:pPr>
        <w:rPr>
          <w:i/>
          <w:sz w:val="26"/>
          <w:szCs w:val="26"/>
        </w:rPr>
      </w:pPr>
      <w:r w:rsidRPr="00E52CB6">
        <w:rPr>
          <w:i/>
          <w:sz w:val="26"/>
          <w:szCs w:val="26"/>
        </w:rPr>
        <w:t xml:space="preserve">                k:=n;</w:t>
      </w:r>
    </w:p>
    <w:p w14:paraId="154DB13A" w14:textId="77777777" w:rsidR="00E52CB6" w:rsidRPr="00E52CB6" w:rsidRDefault="00E52CB6" w:rsidP="00E52CB6">
      <w:pPr>
        <w:rPr>
          <w:i/>
          <w:sz w:val="26"/>
          <w:szCs w:val="26"/>
        </w:rPr>
      </w:pPr>
    </w:p>
    <w:p w14:paraId="6094BFA2" w14:textId="77777777" w:rsidR="00E52CB6" w:rsidRPr="00E52CB6" w:rsidRDefault="00E52CB6" w:rsidP="00E52CB6">
      <w:pPr>
        <w:rPr>
          <w:i/>
          <w:sz w:val="26"/>
          <w:szCs w:val="26"/>
        </w:rPr>
      </w:pPr>
      <w:r w:rsidRPr="00E52CB6">
        <w:rPr>
          <w:i/>
          <w:sz w:val="26"/>
          <w:szCs w:val="26"/>
        </w:rPr>
        <w:t xml:space="preserve">        end;</w:t>
      </w:r>
    </w:p>
    <w:p w14:paraId="45888138" w14:textId="77777777" w:rsidR="00E52CB6" w:rsidRPr="00E52CB6" w:rsidRDefault="00E52CB6" w:rsidP="00E52CB6">
      <w:pPr>
        <w:rPr>
          <w:i/>
          <w:sz w:val="26"/>
          <w:szCs w:val="26"/>
        </w:rPr>
      </w:pPr>
    </w:p>
    <w:p w14:paraId="20D2133E" w14:textId="77777777" w:rsidR="00E52CB6" w:rsidRPr="00E52CB6" w:rsidRDefault="00E52CB6" w:rsidP="00E52CB6">
      <w:pPr>
        <w:rPr>
          <w:i/>
          <w:sz w:val="26"/>
          <w:szCs w:val="26"/>
        </w:rPr>
      </w:pPr>
      <w:r w:rsidRPr="00E52CB6">
        <w:rPr>
          <w:i/>
          <w:sz w:val="26"/>
          <w:szCs w:val="26"/>
        </w:rPr>
        <w:t xml:space="preserve">        close(f2);</w:t>
      </w:r>
    </w:p>
    <w:p w14:paraId="3638F975" w14:textId="77777777" w:rsidR="00E52CB6" w:rsidRPr="00E52CB6" w:rsidRDefault="00E52CB6" w:rsidP="00E52CB6">
      <w:pPr>
        <w:rPr>
          <w:i/>
          <w:sz w:val="26"/>
          <w:szCs w:val="26"/>
        </w:rPr>
      </w:pPr>
      <w:r w:rsidRPr="00E52CB6">
        <w:rPr>
          <w:i/>
          <w:sz w:val="26"/>
          <w:szCs w:val="26"/>
        </w:rPr>
        <w:t>end.</w:t>
      </w:r>
    </w:p>
    <w:p w14:paraId="1F9270AD" w14:textId="4FF9630E" w:rsidR="00E52CB6" w:rsidRDefault="00E52CB6" w:rsidP="00CE7D8B">
      <w:pPr>
        <w:rPr>
          <w:i/>
          <w:sz w:val="26"/>
          <w:szCs w:val="26"/>
        </w:rPr>
      </w:pPr>
    </w:p>
    <w:p w14:paraId="2D59F17F" w14:textId="6E924DB4" w:rsidR="00E52CB6" w:rsidRDefault="00E52CB6" w:rsidP="00CE7D8B">
      <w:pPr>
        <w:rPr>
          <w:i/>
          <w:sz w:val="26"/>
          <w:szCs w:val="26"/>
        </w:rPr>
      </w:pPr>
    </w:p>
    <w:p w14:paraId="7DBBF7E9" w14:textId="77777777" w:rsidR="00E52CB6" w:rsidRDefault="00E52CB6" w:rsidP="00CE7D8B">
      <w:pPr>
        <w:rPr>
          <w:i/>
          <w:sz w:val="26"/>
          <w:szCs w:val="26"/>
        </w:rPr>
      </w:pPr>
    </w:p>
    <w:p w14:paraId="3CF8B02F" w14:textId="77777777" w:rsidR="00FE2CED" w:rsidRPr="00FE2CED" w:rsidRDefault="00FE2CED" w:rsidP="00CE7D8B">
      <w:pPr>
        <w:rPr>
          <w:b/>
          <w:i/>
          <w:sz w:val="26"/>
          <w:szCs w:val="26"/>
        </w:rPr>
      </w:pPr>
      <w:r w:rsidRPr="00FE2CED">
        <w:rPr>
          <w:b/>
          <w:i/>
          <w:sz w:val="26"/>
          <w:szCs w:val="26"/>
        </w:rPr>
        <w:t>const fi='Zero.inp';</w:t>
      </w:r>
    </w:p>
    <w:p w14:paraId="2B8BDDE8" w14:textId="77777777" w:rsidR="00FE2CED" w:rsidRPr="00FE2CED" w:rsidRDefault="00FE2CED" w:rsidP="00CE7D8B">
      <w:pPr>
        <w:rPr>
          <w:b/>
          <w:i/>
          <w:sz w:val="26"/>
          <w:szCs w:val="26"/>
        </w:rPr>
      </w:pPr>
      <w:r w:rsidRPr="00FE2CED">
        <w:rPr>
          <w:b/>
          <w:i/>
          <w:sz w:val="26"/>
          <w:szCs w:val="26"/>
        </w:rPr>
        <w:t xml:space="preserve">      fo='Zero.out';</w:t>
      </w:r>
    </w:p>
    <w:p w14:paraId="2FCCD729" w14:textId="77777777" w:rsidR="00FE2CED" w:rsidRPr="00FE2CED" w:rsidRDefault="00FE2CED" w:rsidP="00CE7D8B">
      <w:pPr>
        <w:rPr>
          <w:b/>
          <w:i/>
          <w:sz w:val="26"/>
          <w:szCs w:val="26"/>
        </w:rPr>
      </w:pPr>
      <w:r w:rsidRPr="00FE2CED">
        <w:rPr>
          <w:b/>
          <w:i/>
          <w:sz w:val="26"/>
          <w:szCs w:val="26"/>
        </w:rPr>
        <w:t>var f,fn:text;</w:t>
      </w:r>
    </w:p>
    <w:p w14:paraId="60671D7A" w14:textId="77777777" w:rsidR="00FE2CED" w:rsidRPr="00FE2CED" w:rsidRDefault="00FE2CED" w:rsidP="00CE7D8B">
      <w:pPr>
        <w:rPr>
          <w:b/>
          <w:i/>
          <w:sz w:val="26"/>
          <w:szCs w:val="26"/>
        </w:rPr>
      </w:pPr>
      <w:r w:rsidRPr="00FE2CED">
        <w:rPr>
          <w:b/>
          <w:i/>
          <w:sz w:val="26"/>
          <w:szCs w:val="26"/>
        </w:rPr>
        <w:t xml:space="preserve">    a:array[0..10000000] of integer;</w:t>
      </w:r>
    </w:p>
    <w:p w14:paraId="6EE2CC80" w14:textId="77777777" w:rsidR="00FE2CED" w:rsidRPr="00FE2CED" w:rsidRDefault="00FE2CED" w:rsidP="00CE7D8B">
      <w:pPr>
        <w:rPr>
          <w:b/>
          <w:i/>
          <w:sz w:val="26"/>
          <w:szCs w:val="26"/>
        </w:rPr>
      </w:pPr>
      <w:r w:rsidRPr="00FE2CED">
        <w:rPr>
          <w:b/>
          <w:i/>
          <w:sz w:val="26"/>
          <w:szCs w:val="26"/>
        </w:rPr>
        <w:t xml:space="preserve">    n,i,j,d,m,t,k:longint;</w:t>
      </w:r>
    </w:p>
    <w:p w14:paraId="0DCC3C05" w14:textId="77777777" w:rsidR="00FE2CED" w:rsidRPr="00FE2CED" w:rsidRDefault="00FE2CED" w:rsidP="00CE7D8B">
      <w:pPr>
        <w:rPr>
          <w:b/>
          <w:i/>
          <w:sz w:val="26"/>
          <w:szCs w:val="26"/>
        </w:rPr>
      </w:pPr>
      <w:r w:rsidRPr="00FE2CED">
        <w:rPr>
          <w:b/>
          <w:i/>
          <w:sz w:val="26"/>
          <w:szCs w:val="26"/>
        </w:rPr>
        <w:t>begin</w:t>
      </w:r>
    </w:p>
    <w:p w14:paraId="6F27467C" w14:textId="77777777" w:rsidR="00FE2CED" w:rsidRPr="00FE2CED" w:rsidRDefault="00FE2CED" w:rsidP="00CE7D8B">
      <w:pPr>
        <w:rPr>
          <w:b/>
          <w:i/>
          <w:sz w:val="26"/>
          <w:szCs w:val="26"/>
        </w:rPr>
      </w:pPr>
      <w:r w:rsidRPr="00FE2CED">
        <w:rPr>
          <w:b/>
          <w:i/>
          <w:sz w:val="26"/>
          <w:szCs w:val="26"/>
        </w:rPr>
        <w:t xml:space="preserve">   assign(f,fi); reset(f);</w:t>
      </w:r>
    </w:p>
    <w:p w14:paraId="50C7E581" w14:textId="77777777" w:rsidR="00FE2CED" w:rsidRPr="00FE2CED" w:rsidRDefault="00FE2CED" w:rsidP="00CE7D8B">
      <w:pPr>
        <w:rPr>
          <w:b/>
          <w:i/>
          <w:sz w:val="26"/>
          <w:szCs w:val="26"/>
        </w:rPr>
      </w:pPr>
      <w:r w:rsidRPr="00FE2CED">
        <w:rPr>
          <w:b/>
          <w:i/>
          <w:sz w:val="26"/>
          <w:szCs w:val="26"/>
        </w:rPr>
        <w:t xml:space="preserve">   assign(fn,fo);rewrite(fn);</w:t>
      </w:r>
    </w:p>
    <w:p w14:paraId="1FBC536B" w14:textId="77777777" w:rsidR="00FE2CED" w:rsidRPr="00FE2CED" w:rsidRDefault="00FE2CED" w:rsidP="00CE7D8B">
      <w:pPr>
        <w:rPr>
          <w:b/>
          <w:i/>
          <w:sz w:val="26"/>
          <w:szCs w:val="26"/>
        </w:rPr>
      </w:pPr>
      <w:r w:rsidRPr="00FE2CED">
        <w:rPr>
          <w:b/>
          <w:i/>
          <w:sz w:val="26"/>
          <w:szCs w:val="26"/>
        </w:rPr>
        <w:t xml:space="preserve">   readln(f,n);</w:t>
      </w:r>
    </w:p>
    <w:p w14:paraId="16D8E346" w14:textId="77777777" w:rsidR="00FE2CED" w:rsidRPr="00FE2CED" w:rsidRDefault="00FE2CED" w:rsidP="00CE7D8B">
      <w:pPr>
        <w:rPr>
          <w:b/>
          <w:i/>
          <w:sz w:val="26"/>
          <w:szCs w:val="26"/>
        </w:rPr>
      </w:pPr>
      <w:r w:rsidRPr="00FE2CED">
        <w:rPr>
          <w:b/>
          <w:i/>
          <w:sz w:val="26"/>
          <w:szCs w:val="26"/>
        </w:rPr>
        <w:t xml:space="preserve">   for i:=1 to n do</w:t>
      </w:r>
    </w:p>
    <w:p w14:paraId="1993BF23" w14:textId="77777777" w:rsidR="00FE2CED" w:rsidRPr="00FE2CED" w:rsidRDefault="00FE2CED" w:rsidP="00CE7D8B">
      <w:pPr>
        <w:rPr>
          <w:b/>
          <w:i/>
          <w:sz w:val="26"/>
          <w:szCs w:val="26"/>
        </w:rPr>
      </w:pPr>
      <w:r w:rsidRPr="00FE2CED">
        <w:rPr>
          <w:b/>
          <w:i/>
          <w:sz w:val="26"/>
          <w:szCs w:val="26"/>
        </w:rPr>
        <w:t xml:space="preserve">      read(f,a[i]);</w:t>
      </w:r>
    </w:p>
    <w:p w14:paraId="541858DC" w14:textId="77777777" w:rsidR="00FE2CED" w:rsidRPr="00FE2CED" w:rsidRDefault="00FE2CED" w:rsidP="00CE7D8B">
      <w:pPr>
        <w:rPr>
          <w:b/>
          <w:i/>
          <w:sz w:val="26"/>
          <w:szCs w:val="26"/>
        </w:rPr>
      </w:pPr>
      <w:r w:rsidRPr="00FE2CED">
        <w:rPr>
          <w:b/>
          <w:i/>
          <w:sz w:val="26"/>
          <w:szCs w:val="26"/>
        </w:rPr>
        <w:t xml:space="preserve">   m:=2;</w:t>
      </w:r>
    </w:p>
    <w:p w14:paraId="4515E423" w14:textId="77777777" w:rsidR="00FE2CED" w:rsidRPr="00FE2CED" w:rsidRDefault="00FE2CED" w:rsidP="00CE7D8B">
      <w:pPr>
        <w:rPr>
          <w:b/>
          <w:i/>
          <w:sz w:val="26"/>
          <w:szCs w:val="26"/>
        </w:rPr>
      </w:pPr>
      <w:r w:rsidRPr="00FE2CED">
        <w:rPr>
          <w:b/>
          <w:i/>
          <w:sz w:val="26"/>
          <w:szCs w:val="26"/>
        </w:rPr>
        <w:t xml:space="preserve">   for i:=1 to n-1 do</w:t>
      </w:r>
    </w:p>
    <w:p w14:paraId="73DDE1FC" w14:textId="77777777" w:rsidR="00FE2CED" w:rsidRPr="00FE2CED" w:rsidRDefault="00FE2CED" w:rsidP="00CE7D8B">
      <w:pPr>
        <w:rPr>
          <w:b/>
          <w:i/>
          <w:sz w:val="26"/>
          <w:szCs w:val="26"/>
        </w:rPr>
      </w:pPr>
      <w:r w:rsidRPr="00FE2CED">
        <w:rPr>
          <w:b/>
          <w:i/>
          <w:sz w:val="26"/>
          <w:szCs w:val="26"/>
        </w:rPr>
        <w:t xml:space="preserve">      begin</w:t>
      </w:r>
    </w:p>
    <w:p w14:paraId="2233877F" w14:textId="77777777" w:rsidR="00FE2CED" w:rsidRPr="00FE2CED" w:rsidRDefault="00FE2CED" w:rsidP="00CE7D8B">
      <w:pPr>
        <w:rPr>
          <w:b/>
          <w:i/>
          <w:sz w:val="26"/>
          <w:szCs w:val="26"/>
        </w:rPr>
      </w:pPr>
      <w:r w:rsidRPr="00FE2CED">
        <w:rPr>
          <w:b/>
          <w:i/>
          <w:sz w:val="26"/>
          <w:szCs w:val="26"/>
        </w:rPr>
        <w:t xml:space="preserve">         d:=1;</w:t>
      </w:r>
    </w:p>
    <w:p w14:paraId="2DE1CBDC" w14:textId="77777777" w:rsidR="00FE2CED" w:rsidRPr="00FE2CED" w:rsidRDefault="00FE2CED" w:rsidP="00CE7D8B">
      <w:pPr>
        <w:rPr>
          <w:b/>
          <w:i/>
          <w:sz w:val="26"/>
          <w:szCs w:val="26"/>
        </w:rPr>
      </w:pPr>
      <w:r w:rsidRPr="00FE2CED">
        <w:rPr>
          <w:b/>
          <w:i/>
          <w:sz w:val="26"/>
          <w:szCs w:val="26"/>
        </w:rPr>
        <w:t xml:space="preserve">         t:=a[i];</w:t>
      </w:r>
    </w:p>
    <w:p w14:paraId="4A567DA7" w14:textId="77777777" w:rsidR="00FE2CED" w:rsidRPr="00FE2CED" w:rsidRDefault="00FE2CED" w:rsidP="00CE7D8B">
      <w:pPr>
        <w:rPr>
          <w:b/>
          <w:i/>
          <w:sz w:val="26"/>
          <w:szCs w:val="26"/>
        </w:rPr>
      </w:pPr>
      <w:r w:rsidRPr="00FE2CED">
        <w:rPr>
          <w:b/>
          <w:i/>
          <w:sz w:val="26"/>
          <w:szCs w:val="26"/>
        </w:rPr>
        <w:t xml:space="preserve">         for j:=i+1 to n do</w:t>
      </w:r>
    </w:p>
    <w:p w14:paraId="731F5B7D" w14:textId="77777777" w:rsidR="00FE2CED" w:rsidRPr="00FE2CED" w:rsidRDefault="00FE2CED" w:rsidP="00CE7D8B">
      <w:pPr>
        <w:rPr>
          <w:b/>
          <w:i/>
          <w:sz w:val="26"/>
          <w:szCs w:val="26"/>
        </w:rPr>
      </w:pPr>
      <w:r w:rsidRPr="00FE2CED">
        <w:rPr>
          <w:b/>
          <w:i/>
          <w:sz w:val="26"/>
          <w:szCs w:val="26"/>
        </w:rPr>
        <w:t xml:space="preserve">            begin</w:t>
      </w:r>
    </w:p>
    <w:p w14:paraId="1505B2DD" w14:textId="77777777" w:rsidR="00FE2CED" w:rsidRPr="00FE2CED" w:rsidRDefault="00FE2CED" w:rsidP="00CE7D8B">
      <w:pPr>
        <w:rPr>
          <w:b/>
          <w:i/>
          <w:sz w:val="26"/>
          <w:szCs w:val="26"/>
        </w:rPr>
      </w:pPr>
      <w:r w:rsidRPr="00FE2CED">
        <w:rPr>
          <w:b/>
          <w:i/>
          <w:sz w:val="26"/>
          <w:szCs w:val="26"/>
        </w:rPr>
        <w:t xml:space="preserve">               t:=t+a[j];</w:t>
      </w:r>
    </w:p>
    <w:p w14:paraId="16AB83DB" w14:textId="77777777" w:rsidR="00FE2CED" w:rsidRPr="00FE2CED" w:rsidRDefault="00FE2CED" w:rsidP="00CE7D8B">
      <w:pPr>
        <w:rPr>
          <w:b/>
          <w:i/>
          <w:sz w:val="26"/>
          <w:szCs w:val="26"/>
        </w:rPr>
      </w:pPr>
      <w:r w:rsidRPr="00FE2CED">
        <w:rPr>
          <w:b/>
          <w:i/>
          <w:sz w:val="26"/>
          <w:szCs w:val="26"/>
        </w:rPr>
        <w:t xml:space="preserve">               inc(d);</w:t>
      </w:r>
    </w:p>
    <w:p w14:paraId="4CEE2B8B" w14:textId="77777777" w:rsidR="00FE2CED" w:rsidRPr="00FE2CED" w:rsidRDefault="00FE2CED" w:rsidP="00CE7D8B">
      <w:pPr>
        <w:rPr>
          <w:b/>
          <w:i/>
          <w:sz w:val="26"/>
          <w:szCs w:val="26"/>
        </w:rPr>
      </w:pPr>
      <w:r w:rsidRPr="00FE2CED">
        <w:rPr>
          <w:b/>
          <w:i/>
          <w:sz w:val="26"/>
          <w:szCs w:val="26"/>
        </w:rPr>
        <w:t xml:space="preserve">               if t=0 then</w:t>
      </w:r>
    </w:p>
    <w:p w14:paraId="68095C2B" w14:textId="77777777" w:rsidR="00FE2CED" w:rsidRPr="00FE2CED" w:rsidRDefault="00FE2CED" w:rsidP="00CE7D8B">
      <w:pPr>
        <w:rPr>
          <w:b/>
          <w:i/>
          <w:sz w:val="26"/>
          <w:szCs w:val="26"/>
        </w:rPr>
      </w:pPr>
      <w:r w:rsidRPr="00FE2CED">
        <w:rPr>
          <w:b/>
          <w:i/>
          <w:sz w:val="26"/>
          <w:szCs w:val="26"/>
        </w:rPr>
        <w:t xml:space="preserve">                  begin</w:t>
      </w:r>
    </w:p>
    <w:p w14:paraId="4A21D44F" w14:textId="77777777" w:rsidR="00FE2CED" w:rsidRPr="00FE2CED" w:rsidRDefault="00FE2CED" w:rsidP="00CE7D8B">
      <w:pPr>
        <w:rPr>
          <w:b/>
          <w:i/>
          <w:sz w:val="26"/>
          <w:szCs w:val="26"/>
        </w:rPr>
      </w:pPr>
      <w:r w:rsidRPr="00FE2CED">
        <w:rPr>
          <w:b/>
          <w:i/>
          <w:sz w:val="26"/>
          <w:szCs w:val="26"/>
        </w:rPr>
        <w:t xml:space="preserve">                     if d&gt;m then</w:t>
      </w:r>
    </w:p>
    <w:p w14:paraId="0EDAA9C0" w14:textId="77777777" w:rsidR="00FE2CED" w:rsidRPr="00FE2CED" w:rsidRDefault="00FE2CED" w:rsidP="00CE7D8B">
      <w:pPr>
        <w:rPr>
          <w:b/>
          <w:i/>
          <w:sz w:val="26"/>
          <w:szCs w:val="26"/>
        </w:rPr>
      </w:pPr>
      <w:r w:rsidRPr="00FE2CED">
        <w:rPr>
          <w:b/>
          <w:i/>
          <w:sz w:val="26"/>
          <w:szCs w:val="26"/>
        </w:rPr>
        <w:t xml:space="preserve">                        begin</w:t>
      </w:r>
    </w:p>
    <w:p w14:paraId="75AEF66D" w14:textId="77777777" w:rsidR="00FE2CED" w:rsidRPr="00FE2CED" w:rsidRDefault="00FE2CED" w:rsidP="00CE7D8B">
      <w:pPr>
        <w:rPr>
          <w:b/>
          <w:i/>
          <w:sz w:val="26"/>
          <w:szCs w:val="26"/>
        </w:rPr>
      </w:pPr>
      <w:r w:rsidRPr="00FE2CED">
        <w:rPr>
          <w:b/>
          <w:i/>
          <w:sz w:val="26"/>
          <w:szCs w:val="26"/>
        </w:rPr>
        <w:t xml:space="preserve">                           m:=d;</w:t>
      </w:r>
    </w:p>
    <w:p w14:paraId="54309EF8" w14:textId="77777777" w:rsidR="00FE2CED" w:rsidRPr="00FE2CED" w:rsidRDefault="00FE2CED" w:rsidP="00CE7D8B">
      <w:pPr>
        <w:rPr>
          <w:b/>
          <w:i/>
          <w:sz w:val="26"/>
          <w:szCs w:val="26"/>
        </w:rPr>
      </w:pPr>
      <w:r w:rsidRPr="00FE2CED">
        <w:rPr>
          <w:b/>
          <w:i/>
          <w:sz w:val="26"/>
          <w:szCs w:val="26"/>
        </w:rPr>
        <w:t xml:space="preserve">                           k:=i;</w:t>
      </w:r>
    </w:p>
    <w:p w14:paraId="684F752B" w14:textId="77777777" w:rsidR="00FE2CED" w:rsidRPr="00FE2CED" w:rsidRDefault="00FE2CED" w:rsidP="00CE7D8B">
      <w:pPr>
        <w:rPr>
          <w:b/>
          <w:i/>
          <w:sz w:val="26"/>
          <w:szCs w:val="26"/>
        </w:rPr>
      </w:pPr>
      <w:r w:rsidRPr="00FE2CED">
        <w:rPr>
          <w:b/>
          <w:i/>
          <w:sz w:val="26"/>
          <w:szCs w:val="26"/>
        </w:rPr>
        <w:t xml:space="preserve">                        end;</w:t>
      </w:r>
    </w:p>
    <w:p w14:paraId="4B4EF419" w14:textId="77777777" w:rsidR="00FE2CED" w:rsidRPr="00FE2CED" w:rsidRDefault="00FE2CED" w:rsidP="00CE7D8B">
      <w:pPr>
        <w:rPr>
          <w:b/>
          <w:i/>
          <w:sz w:val="26"/>
          <w:szCs w:val="26"/>
        </w:rPr>
      </w:pPr>
      <w:r w:rsidRPr="00FE2CED">
        <w:rPr>
          <w:b/>
          <w:i/>
          <w:sz w:val="26"/>
          <w:szCs w:val="26"/>
        </w:rPr>
        <w:t xml:space="preserve">                  end;</w:t>
      </w:r>
    </w:p>
    <w:p w14:paraId="2EF73821" w14:textId="77777777" w:rsidR="00FE2CED" w:rsidRPr="00FE2CED" w:rsidRDefault="00FE2CED" w:rsidP="00CE7D8B">
      <w:pPr>
        <w:rPr>
          <w:b/>
          <w:i/>
          <w:sz w:val="26"/>
          <w:szCs w:val="26"/>
        </w:rPr>
      </w:pPr>
      <w:r w:rsidRPr="00FE2CED">
        <w:rPr>
          <w:b/>
          <w:i/>
          <w:sz w:val="26"/>
          <w:szCs w:val="26"/>
        </w:rPr>
        <w:t xml:space="preserve">            end;</w:t>
      </w:r>
    </w:p>
    <w:p w14:paraId="5D3103AE" w14:textId="77777777" w:rsidR="00FE2CED" w:rsidRPr="00FE2CED" w:rsidRDefault="00FE2CED" w:rsidP="00CE7D8B">
      <w:pPr>
        <w:rPr>
          <w:b/>
          <w:i/>
          <w:sz w:val="26"/>
          <w:szCs w:val="26"/>
        </w:rPr>
      </w:pPr>
      <w:r w:rsidRPr="00FE2CED">
        <w:rPr>
          <w:b/>
          <w:i/>
          <w:sz w:val="26"/>
          <w:szCs w:val="26"/>
        </w:rPr>
        <w:t xml:space="preserve">      end;</w:t>
      </w:r>
    </w:p>
    <w:p w14:paraId="3C67252B" w14:textId="77777777" w:rsidR="00FE2CED" w:rsidRPr="00FE2CED" w:rsidRDefault="00FE2CED" w:rsidP="00CE7D8B">
      <w:pPr>
        <w:rPr>
          <w:b/>
          <w:i/>
          <w:sz w:val="26"/>
          <w:szCs w:val="26"/>
        </w:rPr>
      </w:pPr>
      <w:r w:rsidRPr="00FE2CED">
        <w:rPr>
          <w:b/>
          <w:i/>
          <w:sz w:val="26"/>
          <w:szCs w:val="26"/>
        </w:rPr>
        <w:t xml:space="preserve">   write(fn,m,'  ',k,'  ',k+m-1);</w:t>
      </w:r>
    </w:p>
    <w:p w14:paraId="5C09BF3B" w14:textId="77777777" w:rsidR="00FE2CED" w:rsidRPr="00FE2CED" w:rsidRDefault="00FE2CED" w:rsidP="00CE7D8B">
      <w:pPr>
        <w:rPr>
          <w:b/>
          <w:i/>
          <w:sz w:val="26"/>
          <w:szCs w:val="26"/>
        </w:rPr>
      </w:pPr>
      <w:r w:rsidRPr="00FE2CED">
        <w:rPr>
          <w:b/>
          <w:i/>
          <w:sz w:val="26"/>
          <w:szCs w:val="26"/>
        </w:rPr>
        <w:t xml:space="preserve">   close(f);</w:t>
      </w:r>
    </w:p>
    <w:p w14:paraId="7CFA27C0" w14:textId="77777777" w:rsidR="00FE2CED" w:rsidRPr="00FE2CED" w:rsidRDefault="00FE2CED" w:rsidP="00CE7D8B">
      <w:pPr>
        <w:rPr>
          <w:b/>
          <w:i/>
          <w:sz w:val="26"/>
          <w:szCs w:val="26"/>
        </w:rPr>
      </w:pPr>
      <w:r w:rsidRPr="00FE2CED">
        <w:rPr>
          <w:b/>
          <w:i/>
          <w:sz w:val="26"/>
          <w:szCs w:val="26"/>
        </w:rPr>
        <w:t xml:space="preserve">   close(fn);</w:t>
      </w:r>
    </w:p>
    <w:p w14:paraId="4D36D7F0" w14:textId="23D3F17B" w:rsidR="003F7F1A" w:rsidRDefault="00FE2CED" w:rsidP="00CE7D8B">
      <w:pPr>
        <w:rPr>
          <w:b/>
          <w:i/>
          <w:sz w:val="26"/>
          <w:szCs w:val="26"/>
        </w:rPr>
      </w:pPr>
      <w:r w:rsidRPr="00FE2CED">
        <w:rPr>
          <w:b/>
          <w:i/>
          <w:sz w:val="26"/>
          <w:szCs w:val="26"/>
        </w:rPr>
        <w:t>end.</w:t>
      </w:r>
    </w:p>
    <w:p w14:paraId="20C18E0E" w14:textId="4B0ACE26" w:rsidR="000D1F06" w:rsidRPr="00E675D6" w:rsidRDefault="000D1F06" w:rsidP="00CE7D8B">
      <w:pPr>
        <w:rPr>
          <w:b/>
          <w:i/>
          <w:color w:val="FF0000"/>
          <w:sz w:val="26"/>
          <w:szCs w:val="26"/>
        </w:rPr>
      </w:pPr>
      <w:r w:rsidRPr="00E675D6">
        <w:rPr>
          <w:b/>
          <w:i/>
          <w:color w:val="FF0000"/>
          <w:sz w:val="26"/>
          <w:szCs w:val="26"/>
        </w:rPr>
        <w:t>Cach</w:t>
      </w:r>
      <w:r w:rsidR="00E675D6" w:rsidRPr="00E675D6">
        <w:rPr>
          <w:b/>
          <w:i/>
          <w:color w:val="FF0000"/>
          <w:sz w:val="26"/>
          <w:szCs w:val="26"/>
        </w:rPr>
        <w:t xml:space="preserve"> </w:t>
      </w:r>
      <w:r w:rsidRPr="00E675D6">
        <w:rPr>
          <w:b/>
          <w:i/>
          <w:color w:val="FF0000"/>
          <w:sz w:val="26"/>
          <w:szCs w:val="26"/>
        </w:rPr>
        <w:t>1:</w:t>
      </w:r>
      <w:r w:rsidR="00E675D6" w:rsidRPr="00E675D6">
        <w:rPr>
          <w:b/>
          <w:i/>
          <w:color w:val="FF0000"/>
          <w:sz w:val="26"/>
          <w:szCs w:val="26"/>
        </w:rPr>
        <w:t xml:space="preserve"> (thuật toán quicksort)</w:t>
      </w:r>
    </w:p>
    <w:p w14:paraId="3D2E9179" w14:textId="77777777" w:rsidR="000D1F06" w:rsidRPr="000D1F06" w:rsidRDefault="000D1F06" w:rsidP="00CE7D8B">
      <w:pPr>
        <w:rPr>
          <w:b/>
          <w:i/>
          <w:sz w:val="26"/>
          <w:szCs w:val="26"/>
        </w:rPr>
      </w:pPr>
      <w:r w:rsidRPr="000D1F06">
        <w:rPr>
          <w:b/>
          <w:i/>
          <w:sz w:val="26"/>
          <w:szCs w:val="26"/>
        </w:rPr>
        <w:t>const fi='zero.inp';</w:t>
      </w:r>
    </w:p>
    <w:p w14:paraId="3E8FAA25" w14:textId="77777777" w:rsidR="000D1F06" w:rsidRPr="000D1F06" w:rsidRDefault="000D1F06" w:rsidP="00CE7D8B">
      <w:pPr>
        <w:rPr>
          <w:b/>
          <w:i/>
          <w:sz w:val="26"/>
          <w:szCs w:val="26"/>
        </w:rPr>
      </w:pPr>
      <w:r w:rsidRPr="000D1F06">
        <w:rPr>
          <w:b/>
          <w:i/>
          <w:sz w:val="26"/>
          <w:szCs w:val="26"/>
        </w:rPr>
        <w:t xml:space="preserve">      fo='zorro.out';</w:t>
      </w:r>
    </w:p>
    <w:p w14:paraId="287F2975" w14:textId="77777777" w:rsidR="000D1F06" w:rsidRPr="000D1F06" w:rsidRDefault="000D1F06" w:rsidP="00CE7D8B">
      <w:pPr>
        <w:rPr>
          <w:b/>
          <w:i/>
          <w:sz w:val="26"/>
          <w:szCs w:val="26"/>
        </w:rPr>
      </w:pPr>
      <w:r w:rsidRPr="000D1F06">
        <w:rPr>
          <w:b/>
          <w:i/>
          <w:sz w:val="26"/>
          <w:szCs w:val="26"/>
        </w:rPr>
        <w:t>var   f,f1:text;</w:t>
      </w:r>
    </w:p>
    <w:p w14:paraId="31662314" w14:textId="77777777" w:rsidR="000D1F06" w:rsidRPr="000D1F06" w:rsidRDefault="000D1F06" w:rsidP="00CE7D8B">
      <w:pPr>
        <w:rPr>
          <w:b/>
          <w:i/>
          <w:sz w:val="26"/>
          <w:szCs w:val="26"/>
        </w:rPr>
      </w:pPr>
      <w:r w:rsidRPr="000D1F06">
        <w:rPr>
          <w:b/>
          <w:i/>
          <w:sz w:val="26"/>
          <w:szCs w:val="26"/>
        </w:rPr>
        <w:t xml:space="preserve">      a:array[0..100000] of longint;</w:t>
      </w:r>
    </w:p>
    <w:p w14:paraId="365C8B3C" w14:textId="77777777" w:rsidR="000D1F06" w:rsidRPr="000D1F06" w:rsidRDefault="000D1F06" w:rsidP="00CE7D8B">
      <w:pPr>
        <w:rPr>
          <w:b/>
          <w:i/>
          <w:sz w:val="26"/>
          <w:szCs w:val="26"/>
        </w:rPr>
      </w:pPr>
      <w:r w:rsidRPr="000D1F06">
        <w:rPr>
          <w:b/>
          <w:i/>
          <w:sz w:val="26"/>
          <w:szCs w:val="26"/>
        </w:rPr>
        <w:t xml:space="preserve">      s,d,dem,vt,i,j,n:longint;</w:t>
      </w:r>
    </w:p>
    <w:p w14:paraId="175655E4" w14:textId="77777777" w:rsidR="000D1F06" w:rsidRPr="000D1F06" w:rsidRDefault="000D1F06" w:rsidP="00CE7D8B">
      <w:pPr>
        <w:rPr>
          <w:b/>
          <w:i/>
          <w:sz w:val="26"/>
          <w:szCs w:val="26"/>
        </w:rPr>
      </w:pPr>
      <w:r w:rsidRPr="000D1F06">
        <w:rPr>
          <w:b/>
          <w:i/>
          <w:sz w:val="26"/>
          <w:szCs w:val="26"/>
        </w:rPr>
        <w:t>begin</w:t>
      </w:r>
    </w:p>
    <w:p w14:paraId="6629BE2E" w14:textId="77777777" w:rsidR="000D1F06" w:rsidRPr="000D1F06" w:rsidRDefault="000D1F06" w:rsidP="00CE7D8B">
      <w:pPr>
        <w:rPr>
          <w:b/>
          <w:i/>
          <w:sz w:val="26"/>
          <w:szCs w:val="26"/>
        </w:rPr>
      </w:pPr>
      <w:r w:rsidRPr="000D1F06">
        <w:rPr>
          <w:b/>
          <w:i/>
          <w:sz w:val="26"/>
          <w:szCs w:val="26"/>
        </w:rPr>
        <w:t xml:space="preserve">        assign(f,fi);reset(f);</w:t>
      </w:r>
    </w:p>
    <w:p w14:paraId="6A71C6F2" w14:textId="77777777" w:rsidR="000D1F06" w:rsidRPr="000D1F06" w:rsidRDefault="000D1F06" w:rsidP="00CE7D8B">
      <w:pPr>
        <w:rPr>
          <w:b/>
          <w:i/>
          <w:sz w:val="26"/>
          <w:szCs w:val="26"/>
        </w:rPr>
      </w:pPr>
      <w:r w:rsidRPr="000D1F06">
        <w:rPr>
          <w:b/>
          <w:i/>
          <w:sz w:val="26"/>
          <w:szCs w:val="26"/>
        </w:rPr>
        <w:t xml:space="preserve">        readln(f,n);</w:t>
      </w:r>
    </w:p>
    <w:p w14:paraId="29EA22C2" w14:textId="77777777" w:rsidR="000D1F06" w:rsidRPr="000D1F06" w:rsidRDefault="000D1F06" w:rsidP="00CE7D8B">
      <w:pPr>
        <w:rPr>
          <w:b/>
          <w:i/>
          <w:sz w:val="26"/>
          <w:szCs w:val="26"/>
        </w:rPr>
      </w:pPr>
      <w:r w:rsidRPr="000D1F06">
        <w:rPr>
          <w:b/>
          <w:i/>
          <w:sz w:val="26"/>
          <w:szCs w:val="26"/>
        </w:rPr>
        <w:t xml:space="preserve">        for i:=1 to n do</w:t>
      </w:r>
    </w:p>
    <w:p w14:paraId="16443516" w14:textId="77777777" w:rsidR="000D1F06" w:rsidRPr="000D1F06" w:rsidRDefault="000D1F06" w:rsidP="00CE7D8B">
      <w:pPr>
        <w:rPr>
          <w:b/>
          <w:i/>
          <w:sz w:val="26"/>
          <w:szCs w:val="26"/>
        </w:rPr>
      </w:pPr>
      <w:r w:rsidRPr="000D1F06">
        <w:rPr>
          <w:b/>
          <w:i/>
          <w:sz w:val="26"/>
          <w:szCs w:val="26"/>
        </w:rPr>
        <w:t xml:space="preserve">        read(f,a[i]);</w:t>
      </w:r>
    </w:p>
    <w:p w14:paraId="51B540D8" w14:textId="77777777" w:rsidR="000D1F06" w:rsidRPr="000D1F06" w:rsidRDefault="000D1F06" w:rsidP="00CE7D8B">
      <w:pPr>
        <w:rPr>
          <w:b/>
          <w:i/>
          <w:sz w:val="26"/>
          <w:szCs w:val="26"/>
        </w:rPr>
      </w:pPr>
      <w:r w:rsidRPr="000D1F06">
        <w:rPr>
          <w:b/>
          <w:i/>
          <w:sz w:val="26"/>
          <w:szCs w:val="26"/>
        </w:rPr>
        <w:t xml:space="preserve">        close(f);</w:t>
      </w:r>
    </w:p>
    <w:p w14:paraId="31856C9F" w14:textId="77777777" w:rsidR="000D1F06" w:rsidRPr="000D1F06" w:rsidRDefault="000D1F06" w:rsidP="00CE7D8B">
      <w:pPr>
        <w:rPr>
          <w:b/>
          <w:i/>
          <w:sz w:val="26"/>
          <w:szCs w:val="26"/>
        </w:rPr>
      </w:pPr>
      <w:r w:rsidRPr="000D1F06">
        <w:rPr>
          <w:b/>
          <w:i/>
          <w:sz w:val="26"/>
          <w:szCs w:val="26"/>
        </w:rPr>
        <w:t xml:space="preserve">        dem:=0;</w:t>
      </w:r>
    </w:p>
    <w:p w14:paraId="66A4D48B" w14:textId="77777777" w:rsidR="000D1F06" w:rsidRPr="000D1F06" w:rsidRDefault="000D1F06" w:rsidP="00CE7D8B">
      <w:pPr>
        <w:rPr>
          <w:b/>
          <w:i/>
          <w:sz w:val="26"/>
          <w:szCs w:val="26"/>
        </w:rPr>
      </w:pPr>
      <w:r w:rsidRPr="000D1F06">
        <w:rPr>
          <w:b/>
          <w:i/>
          <w:sz w:val="26"/>
          <w:szCs w:val="26"/>
        </w:rPr>
        <w:t xml:space="preserve">        for i:=1 to n do</w:t>
      </w:r>
    </w:p>
    <w:p w14:paraId="5C7ACEF5" w14:textId="77777777" w:rsidR="000D1F06" w:rsidRPr="000D1F06" w:rsidRDefault="000D1F06" w:rsidP="00CE7D8B">
      <w:pPr>
        <w:rPr>
          <w:b/>
          <w:i/>
          <w:sz w:val="26"/>
          <w:szCs w:val="26"/>
        </w:rPr>
      </w:pPr>
      <w:r w:rsidRPr="000D1F06">
        <w:rPr>
          <w:b/>
          <w:i/>
          <w:sz w:val="26"/>
          <w:szCs w:val="26"/>
        </w:rPr>
        <w:t xml:space="preserve">        begin</w:t>
      </w:r>
    </w:p>
    <w:p w14:paraId="6E626D82" w14:textId="77777777" w:rsidR="000D1F06" w:rsidRPr="000D1F06" w:rsidRDefault="000D1F06" w:rsidP="00CE7D8B">
      <w:pPr>
        <w:rPr>
          <w:b/>
          <w:i/>
          <w:sz w:val="26"/>
          <w:szCs w:val="26"/>
        </w:rPr>
      </w:pPr>
      <w:r w:rsidRPr="000D1F06">
        <w:rPr>
          <w:b/>
          <w:i/>
          <w:sz w:val="26"/>
          <w:szCs w:val="26"/>
        </w:rPr>
        <w:t xml:space="preserve">        d:=1;</w:t>
      </w:r>
    </w:p>
    <w:p w14:paraId="511012A1" w14:textId="77777777" w:rsidR="000D1F06" w:rsidRPr="000D1F06" w:rsidRDefault="000D1F06" w:rsidP="00CE7D8B">
      <w:pPr>
        <w:rPr>
          <w:b/>
          <w:i/>
          <w:sz w:val="26"/>
          <w:szCs w:val="26"/>
        </w:rPr>
      </w:pPr>
      <w:r w:rsidRPr="000D1F06">
        <w:rPr>
          <w:b/>
          <w:i/>
          <w:sz w:val="26"/>
          <w:szCs w:val="26"/>
        </w:rPr>
        <w:t xml:space="preserve">        s:=a[i];</w:t>
      </w:r>
    </w:p>
    <w:p w14:paraId="70A794CF" w14:textId="77777777" w:rsidR="000D1F06" w:rsidRPr="000D1F06" w:rsidRDefault="000D1F06" w:rsidP="00CE7D8B">
      <w:pPr>
        <w:rPr>
          <w:b/>
          <w:i/>
          <w:sz w:val="26"/>
          <w:szCs w:val="26"/>
        </w:rPr>
      </w:pPr>
      <w:r w:rsidRPr="000D1F06">
        <w:rPr>
          <w:b/>
          <w:i/>
          <w:sz w:val="26"/>
          <w:szCs w:val="26"/>
        </w:rPr>
        <w:t xml:space="preserve">          for j:=i+1 to n do</w:t>
      </w:r>
    </w:p>
    <w:p w14:paraId="6804BFBC" w14:textId="77777777" w:rsidR="000D1F06" w:rsidRPr="000D1F06" w:rsidRDefault="000D1F06" w:rsidP="00CE7D8B">
      <w:pPr>
        <w:rPr>
          <w:b/>
          <w:i/>
          <w:sz w:val="26"/>
          <w:szCs w:val="26"/>
        </w:rPr>
      </w:pPr>
      <w:r w:rsidRPr="000D1F06">
        <w:rPr>
          <w:b/>
          <w:i/>
          <w:sz w:val="26"/>
          <w:szCs w:val="26"/>
        </w:rPr>
        <w:t xml:space="preserve">          begin</w:t>
      </w:r>
    </w:p>
    <w:p w14:paraId="193C76ED" w14:textId="77777777" w:rsidR="000D1F06" w:rsidRPr="000D1F06" w:rsidRDefault="000D1F06" w:rsidP="00CE7D8B">
      <w:pPr>
        <w:rPr>
          <w:b/>
          <w:i/>
          <w:sz w:val="26"/>
          <w:szCs w:val="26"/>
        </w:rPr>
      </w:pPr>
      <w:r w:rsidRPr="000D1F06">
        <w:rPr>
          <w:b/>
          <w:i/>
          <w:sz w:val="26"/>
          <w:szCs w:val="26"/>
        </w:rPr>
        <w:t xml:space="preserve">          s:=s+a[j];</w:t>
      </w:r>
    </w:p>
    <w:p w14:paraId="3FAB1D97" w14:textId="77777777" w:rsidR="000D1F06" w:rsidRPr="000D1F06" w:rsidRDefault="000D1F06" w:rsidP="00CE7D8B">
      <w:pPr>
        <w:rPr>
          <w:b/>
          <w:i/>
          <w:sz w:val="26"/>
          <w:szCs w:val="26"/>
        </w:rPr>
      </w:pPr>
      <w:r w:rsidRPr="000D1F06">
        <w:rPr>
          <w:b/>
          <w:i/>
          <w:sz w:val="26"/>
          <w:szCs w:val="26"/>
        </w:rPr>
        <w:t xml:space="preserve">          inc(d);</w:t>
      </w:r>
    </w:p>
    <w:p w14:paraId="229B0C3D" w14:textId="77777777" w:rsidR="000D1F06" w:rsidRPr="000D1F06" w:rsidRDefault="000D1F06" w:rsidP="00CE7D8B">
      <w:pPr>
        <w:rPr>
          <w:b/>
          <w:i/>
          <w:sz w:val="26"/>
          <w:szCs w:val="26"/>
        </w:rPr>
      </w:pPr>
      <w:r w:rsidRPr="000D1F06">
        <w:rPr>
          <w:b/>
          <w:i/>
          <w:sz w:val="26"/>
          <w:szCs w:val="26"/>
        </w:rPr>
        <w:t xml:space="preserve">          if (s=0) and (d&gt;dem) then</w:t>
      </w:r>
    </w:p>
    <w:p w14:paraId="31314698" w14:textId="77777777" w:rsidR="000D1F06" w:rsidRPr="000D1F06" w:rsidRDefault="000D1F06" w:rsidP="00CE7D8B">
      <w:pPr>
        <w:rPr>
          <w:b/>
          <w:i/>
          <w:sz w:val="26"/>
          <w:szCs w:val="26"/>
        </w:rPr>
      </w:pPr>
      <w:r w:rsidRPr="000D1F06">
        <w:rPr>
          <w:b/>
          <w:i/>
          <w:sz w:val="26"/>
          <w:szCs w:val="26"/>
        </w:rPr>
        <w:t xml:space="preserve">          begin</w:t>
      </w:r>
    </w:p>
    <w:p w14:paraId="4A6E052B" w14:textId="77777777" w:rsidR="000D1F06" w:rsidRPr="000D1F06" w:rsidRDefault="000D1F06" w:rsidP="00CE7D8B">
      <w:pPr>
        <w:rPr>
          <w:b/>
          <w:i/>
          <w:sz w:val="26"/>
          <w:szCs w:val="26"/>
        </w:rPr>
      </w:pPr>
      <w:r w:rsidRPr="000D1F06">
        <w:rPr>
          <w:b/>
          <w:i/>
          <w:sz w:val="26"/>
          <w:szCs w:val="26"/>
        </w:rPr>
        <w:t xml:space="preserve">          vt:=i;</w:t>
      </w:r>
    </w:p>
    <w:p w14:paraId="79C91530" w14:textId="77777777" w:rsidR="000D1F06" w:rsidRPr="000D1F06" w:rsidRDefault="000D1F06" w:rsidP="00CE7D8B">
      <w:pPr>
        <w:rPr>
          <w:b/>
          <w:i/>
          <w:sz w:val="26"/>
          <w:szCs w:val="26"/>
        </w:rPr>
      </w:pPr>
      <w:r w:rsidRPr="000D1F06">
        <w:rPr>
          <w:b/>
          <w:i/>
          <w:sz w:val="26"/>
          <w:szCs w:val="26"/>
        </w:rPr>
        <w:t xml:space="preserve">          dem:=d;</w:t>
      </w:r>
    </w:p>
    <w:p w14:paraId="323ED916" w14:textId="77777777" w:rsidR="000D1F06" w:rsidRPr="000D1F06" w:rsidRDefault="000D1F06" w:rsidP="00CE7D8B">
      <w:pPr>
        <w:rPr>
          <w:b/>
          <w:i/>
          <w:sz w:val="26"/>
          <w:szCs w:val="26"/>
        </w:rPr>
      </w:pPr>
      <w:r w:rsidRPr="000D1F06">
        <w:rPr>
          <w:b/>
          <w:i/>
          <w:sz w:val="26"/>
          <w:szCs w:val="26"/>
        </w:rPr>
        <w:t xml:space="preserve">          end;</w:t>
      </w:r>
    </w:p>
    <w:p w14:paraId="301AE434" w14:textId="77777777" w:rsidR="000D1F06" w:rsidRPr="000D1F06" w:rsidRDefault="000D1F06" w:rsidP="00CE7D8B">
      <w:pPr>
        <w:rPr>
          <w:b/>
          <w:i/>
          <w:sz w:val="26"/>
          <w:szCs w:val="26"/>
        </w:rPr>
      </w:pPr>
      <w:r w:rsidRPr="000D1F06">
        <w:rPr>
          <w:b/>
          <w:i/>
          <w:sz w:val="26"/>
          <w:szCs w:val="26"/>
        </w:rPr>
        <w:t xml:space="preserve">          end;</w:t>
      </w:r>
    </w:p>
    <w:p w14:paraId="12B1761C" w14:textId="77777777" w:rsidR="000D1F06" w:rsidRPr="000D1F06" w:rsidRDefault="000D1F06" w:rsidP="00CE7D8B">
      <w:pPr>
        <w:rPr>
          <w:b/>
          <w:i/>
          <w:sz w:val="26"/>
          <w:szCs w:val="26"/>
        </w:rPr>
      </w:pPr>
      <w:r w:rsidRPr="000D1F06">
        <w:rPr>
          <w:b/>
          <w:i/>
          <w:sz w:val="26"/>
          <w:szCs w:val="26"/>
        </w:rPr>
        <w:t xml:space="preserve">        end;</w:t>
      </w:r>
    </w:p>
    <w:p w14:paraId="3D0CD422" w14:textId="77777777" w:rsidR="000D1F06" w:rsidRPr="000D1F06" w:rsidRDefault="000D1F06" w:rsidP="00CE7D8B">
      <w:pPr>
        <w:rPr>
          <w:b/>
          <w:i/>
          <w:sz w:val="26"/>
          <w:szCs w:val="26"/>
        </w:rPr>
      </w:pPr>
      <w:r w:rsidRPr="000D1F06">
        <w:rPr>
          <w:b/>
          <w:i/>
          <w:sz w:val="26"/>
          <w:szCs w:val="26"/>
        </w:rPr>
        <w:t xml:space="preserve">        assign(f1,fo);rewrite(f1);</w:t>
      </w:r>
    </w:p>
    <w:p w14:paraId="3032EC87" w14:textId="77777777" w:rsidR="000D1F06" w:rsidRPr="000D1F06" w:rsidRDefault="000D1F06" w:rsidP="00CE7D8B">
      <w:pPr>
        <w:rPr>
          <w:b/>
          <w:i/>
          <w:sz w:val="26"/>
          <w:szCs w:val="26"/>
        </w:rPr>
      </w:pPr>
      <w:r w:rsidRPr="000D1F06">
        <w:rPr>
          <w:b/>
          <w:i/>
          <w:sz w:val="26"/>
          <w:szCs w:val="26"/>
        </w:rPr>
        <w:t xml:space="preserve">        write(f1,dem:4);</w:t>
      </w:r>
    </w:p>
    <w:p w14:paraId="2CA8B828" w14:textId="77777777" w:rsidR="000D1F06" w:rsidRPr="000D1F06" w:rsidRDefault="000D1F06" w:rsidP="00CE7D8B">
      <w:pPr>
        <w:rPr>
          <w:b/>
          <w:i/>
          <w:sz w:val="26"/>
          <w:szCs w:val="26"/>
        </w:rPr>
      </w:pPr>
      <w:r w:rsidRPr="000D1F06">
        <w:rPr>
          <w:b/>
          <w:i/>
          <w:sz w:val="26"/>
          <w:szCs w:val="26"/>
        </w:rPr>
        <w:t xml:space="preserve">        write(f1,vt:4);</w:t>
      </w:r>
    </w:p>
    <w:p w14:paraId="5FADAA73" w14:textId="77777777" w:rsidR="000D1F06" w:rsidRPr="000D1F06" w:rsidRDefault="000D1F06" w:rsidP="00CE7D8B">
      <w:pPr>
        <w:rPr>
          <w:b/>
          <w:i/>
          <w:sz w:val="26"/>
          <w:szCs w:val="26"/>
        </w:rPr>
      </w:pPr>
      <w:r w:rsidRPr="000D1F06">
        <w:rPr>
          <w:b/>
          <w:i/>
          <w:sz w:val="26"/>
          <w:szCs w:val="26"/>
        </w:rPr>
        <w:t xml:space="preserve">        write(f1,dem+vt-1:4);</w:t>
      </w:r>
    </w:p>
    <w:p w14:paraId="2470E867" w14:textId="77777777" w:rsidR="000D1F06" w:rsidRPr="000D1F06" w:rsidRDefault="000D1F06" w:rsidP="00CE7D8B">
      <w:pPr>
        <w:rPr>
          <w:b/>
          <w:i/>
          <w:sz w:val="26"/>
          <w:szCs w:val="26"/>
        </w:rPr>
      </w:pPr>
      <w:r w:rsidRPr="000D1F06">
        <w:rPr>
          <w:b/>
          <w:i/>
          <w:sz w:val="26"/>
          <w:szCs w:val="26"/>
        </w:rPr>
        <w:t xml:space="preserve">        close(f1);</w:t>
      </w:r>
    </w:p>
    <w:p w14:paraId="5F1674C3" w14:textId="1A907D1B" w:rsidR="000D1F06" w:rsidRDefault="000D1F06" w:rsidP="00CE7D8B">
      <w:pPr>
        <w:rPr>
          <w:b/>
          <w:i/>
          <w:sz w:val="26"/>
          <w:szCs w:val="26"/>
        </w:rPr>
      </w:pPr>
      <w:r w:rsidRPr="000D1F06">
        <w:rPr>
          <w:b/>
          <w:i/>
          <w:sz w:val="26"/>
          <w:szCs w:val="26"/>
        </w:rPr>
        <w:t xml:space="preserve">        end.</w:t>
      </w:r>
    </w:p>
    <w:p w14:paraId="7D1267BE" w14:textId="0F94D19D" w:rsidR="000D1F06" w:rsidRDefault="000D1F06" w:rsidP="00CE7D8B">
      <w:pPr>
        <w:rPr>
          <w:b/>
          <w:i/>
          <w:sz w:val="26"/>
          <w:szCs w:val="26"/>
        </w:rPr>
      </w:pPr>
      <w:bookmarkStart w:id="0" w:name="_Hlk95736680"/>
      <w:r>
        <w:rPr>
          <w:b/>
          <w:i/>
          <w:sz w:val="26"/>
          <w:szCs w:val="26"/>
        </w:rPr>
        <w:t>Cách 2</w:t>
      </w:r>
    </w:p>
    <w:p w14:paraId="4C06F9BD" w14:textId="77777777" w:rsidR="002B6BA1" w:rsidRPr="002B6BA1" w:rsidRDefault="002B6BA1" w:rsidP="00CE7D8B">
      <w:pPr>
        <w:rPr>
          <w:sz w:val="26"/>
          <w:szCs w:val="26"/>
        </w:rPr>
      </w:pPr>
      <w:r w:rsidRPr="002B6BA1">
        <w:rPr>
          <w:sz w:val="26"/>
          <w:szCs w:val="26"/>
        </w:rPr>
        <w:t>const fi='ZERO.INP';</w:t>
      </w:r>
    </w:p>
    <w:p w14:paraId="42A7A28C" w14:textId="77777777" w:rsidR="002B6BA1" w:rsidRPr="002B6BA1" w:rsidRDefault="002B6BA1" w:rsidP="00CE7D8B">
      <w:pPr>
        <w:rPr>
          <w:sz w:val="26"/>
          <w:szCs w:val="26"/>
        </w:rPr>
      </w:pPr>
      <w:r w:rsidRPr="002B6BA1">
        <w:rPr>
          <w:sz w:val="26"/>
          <w:szCs w:val="26"/>
        </w:rPr>
        <w:t xml:space="preserve">      fo='ZERO.OUT';</w:t>
      </w:r>
    </w:p>
    <w:p w14:paraId="3413BB5D" w14:textId="77777777" w:rsidR="002B6BA1" w:rsidRPr="002B6BA1" w:rsidRDefault="002B6BA1" w:rsidP="00CE7D8B">
      <w:pPr>
        <w:rPr>
          <w:sz w:val="26"/>
          <w:szCs w:val="26"/>
        </w:rPr>
      </w:pPr>
      <w:r w:rsidRPr="002B6BA1">
        <w:rPr>
          <w:sz w:val="26"/>
          <w:szCs w:val="26"/>
        </w:rPr>
        <w:t>var a:array [1..100000000] of longint;</w:t>
      </w:r>
    </w:p>
    <w:p w14:paraId="7407A4D7" w14:textId="77777777" w:rsidR="002B6BA1" w:rsidRPr="002B6BA1" w:rsidRDefault="002B6BA1" w:rsidP="00CE7D8B">
      <w:pPr>
        <w:rPr>
          <w:sz w:val="26"/>
          <w:szCs w:val="26"/>
        </w:rPr>
      </w:pPr>
      <w:r w:rsidRPr="002B6BA1">
        <w:rPr>
          <w:sz w:val="26"/>
          <w:szCs w:val="26"/>
        </w:rPr>
        <w:t xml:space="preserve">    i,max,m,k,l,j,s,n:longint;</w:t>
      </w:r>
    </w:p>
    <w:p w14:paraId="644BC5F0" w14:textId="77777777" w:rsidR="002B6BA1" w:rsidRPr="002B6BA1" w:rsidRDefault="002B6BA1" w:rsidP="00CE7D8B">
      <w:pPr>
        <w:rPr>
          <w:sz w:val="26"/>
          <w:szCs w:val="26"/>
        </w:rPr>
      </w:pPr>
      <w:r w:rsidRPr="002B6BA1">
        <w:rPr>
          <w:sz w:val="26"/>
          <w:szCs w:val="26"/>
        </w:rPr>
        <w:t xml:space="preserve">    f:text;</w:t>
      </w:r>
    </w:p>
    <w:p w14:paraId="49F56F83" w14:textId="77777777" w:rsidR="002B6BA1" w:rsidRPr="002B6BA1" w:rsidRDefault="002B6BA1" w:rsidP="00CE7D8B">
      <w:pPr>
        <w:rPr>
          <w:sz w:val="26"/>
          <w:szCs w:val="26"/>
        </w:rPr>
      </w:pPr>
      <w:r w:rsidRPr="002B6BA1">
        <w:rPr>
          <w:sz w:val="26"/>
          <w:szCs w:val="26"/>
        </w:rPr>
        <w:t>begin</w:t>
      </w:r>
    </w:p>
    <w:p w14:paraId="67C3E0EF" w14:textId="77777777" w:rsidR="002B6BA1" w:rsidRPr="002B6BA1" w:rsidRDefault="002B6BA1" w:rsidP="00CE7D8B">
      <w:pPr>
        <w:rPr>
          <w:sz w:val="26"/>
          <w:szCs w:val="26"/>
        </w:rPr>
      </w:pPr>
      <w:r w:rsidRPr="002B6BA1">
        <w:rPr>
          <w:sz w:val="26"/>
          <w:szCs w:val="26"/>
        </w:rPr>
        <w:t xml:space="preserve">    assign(f,fi);</w:t>
      </w:r>
    </w:p>
    <w:p w14:paraId="609923B0" w14:textId="77777777" w:rsidR="002B6BA1" w:rsidRPr="002B6BA1" w:rsidRDefault="002B6BA1" w:rsidP="00CE7D8B">
      <w:pPr>
        <w:rPr>
          <w:sz w:val="26"/>
          <w:szCs w:val="26"/>
        </w:rPr>
      </w:pPr>
      <w:r w:rsidRPr="002B6BA1">
        <w:rPr>
          <w:sz w:val="26"/>
          <w:szCs w:val="26"/>
        </w:rPr>
        <w:t xml:space="preserve">    reset(f);</w:t>
      </w:r>
    </w:p>
    <w:p w14:paraId="6DFB023B" w14:textId="77777777" w:rsidR="002B6BA1" w:rsidRPr="002B6BA1" w:rsidRDefault="002B6BA1" w:rsidP="00CE7D8B">
      <w:pPr>
        <w:rPr>
          <w:sz w:val="26"/>
          <w:szCs w:val="26"/>
        </w:rPr>
      </w:pPr>
      <w:r w:rsidRPr="002B6BA1">
        <w:rPr>
          <w:sz w:val="26"/>
          <w:szCs w:val="26"/>
        </w:rPr>
        <w:t xml:space="preserve">    readln(f,n);</w:t>
      </w:r>
    </w:p>
    <w:p w14:paraId="519195D5" w14:textId="77777777" w:rsidR="002B6BA1" w:rsidRPr="002B6BA1" w:rsidRDefault="002B6BA1" w:rsidP="00CE7D8B">
      <w:pPr>
        <w:rPr>
          <w:sz w:val="26"/>
          <w:szCs w:val="26"/>
        </w:rPr>
      </w:pPr>
      <w:r w:rsidRPr="002B6BA1">
        <w:rPr>
          <w:sz w:val="26"/>
          <w:szCs w:val="26"/>
        </w:rPr>
        <w:t xml:space="preserve">    for i:=1 to n do</w:t>
      </w:r>
    </w:p>
    <w:p w14:paraId="592DE4B8" w14:textId="77777777" w:rsidR="002B6BA1" w:rsidRPr="002B6BA1" w:rsidRDefault="002B6BA1" w:rsidP="00CE7D8B">
      <w:pPr>
        <w:rPr>
          <w:sz w:val="26"/>
          <w:szCs w:val="26"/>
        </w:rPr>
      </w:pPr>
      <w:r w:rsidRPr="002B6BA1">
        <w:rPr>
          <w:sz w:val="26"/>
          <w:szCs w:val="26"/>
        </w:rPr>
        <w:t xml:space="preserve">      read(f,a[i]);</w:t>
      </w:r>
    </w:p>
    <w:p w14:paraId="50AC469A" w14:textId="77777777" w:rsidR="002B6BA1" w:rsidRPr="002B6BA1" w:rsidRDefault="002B6BA1" w:rsidP="00CE7D8B">
      <w:pPr>
        <w:rPr>
          <w:sz w:val="26"/>
          <w:szCs w:val="26"/>
        </w:rPr>
      </w:pPr>
      <w:r w:rsidRPr="002B6BA1">
        <w:rPr>
          <w:sz w:val="26"/>
          <w:szCs w:val="26"/>
        </w:rPr>
        <w:t xml:space="preserve">    close(f);</w:t>
      </w:r>
    </w:p>
    <w:p w14:paraId="7C1D6107" w14:textId="77777777" w:rsidR="002B6BA1" w:rsidRPr="002B6BA1" w:rsidRDefault="002B6BA1" w:rsidP="00CE7D8B">
      <w:pPr>
        <w:rPr>
          <w:sz w:val="26"/>
          <w:szCs w:val="26"/>
        </w:rPr>
      </w:pPr>
      <w:r w:rsidRPr="002B6BA1">
        <w:rPr>
          <w:sz w:val="26"/>
          <w:szCs w:val="26"/>
        </w:rPr>
        <w:t xml:space="preserve">    assign(f,fo);</w:t>
      </w:r>
    </w:p>
    <w:p w14:paraId="0E2036A4" w14:textId="77777777" w:rsidR="002B6BA1" w:rsidRPr="002B6BA1" w:rsidRDefault="002B6BA1" w:rsidP="00CE7D8B">
      <w:pPr>
        <w:rPr>
          <w:sz w:val="26"/>
          <w:szCs w:val="26"/>
        </w:rPr>
      </w:pPr>
      <w:r w:rsidRPr="002B6BA1">
        <w:rPr>
          <w:sz w:val="26"/>
          <w:szCs w:val="26"/>
        </w:rPr>
        <w:t xml:space="preserve">    rewrite(f);</w:t>
      </w:r>
    </w:p>
    <w:p w14:paraId="04DCF70A" w14:textId="77777777" w:rsidR="002B6BA1" w:rsidRPr="002B6BA1" w:rsidRDefault="002B6BA1" w:rsidP="00CE7D8B">
      <w:pPr>
        <w:rPr>
          <w:sz w:val="26"/>
          <w:szCs w:val="26"/>
        </w:rPr>
      </w:pPr>
      <w:r w:rsidRPr="002B6BA1">
        <w:rPr>
          <w:sz w:val="26"/>
          <w:szCs w:val="26"/>
        </w:rPr>
        <w:t xml:space="preserve">    for i:=1 to n-1 do</w:t>
      </w:r>
    </w:p>
    <w:p w14:paraId="2BFDFCB9" w14:textId="77777777" w:rsidR="002B6BA1" w:rsidRPr="002B6BA1" w:rsidRDefault="002B6BA1" w:rsidP="00CE7D8B">
      <w:pPr>
        <w:rPr>
          <w:sz w:val="26"/>
          <w:szCs w:val="26"/>
        </w:rPr>
      </w:pPr>
      <w:r w:rsidRPr="002B6BA1">
        <w:rPr>
          <w:sz w:val="26"/>
          <w:szCs w:val="26"/>
        </w:rPr>
        <w:t xml:space="preserve">      begin</w:t>
      </w:r>
    </w:p>
    <w:p w14:paraId="49D500A0" w14:textId="77777777" w:rsidR="002B6BA1" w:rsidRPr="002B6BA1" w:rsidRDefault="002B6BA1" w:rsidP="00CE7D8B">
      <w:pPr>
        <w:rPr>
          <w:sz w:val="26"/>
          <w:szCs w:val="26"/>
        </w:rPr>
      </w:pPr>
      <w:r w:rsidRPr="002B6BA1">
        <w:rPr>
          <w:sz w:val="26"/>
          <w:szCs w:val="26"/>
        </w:rPr>
        <w:t xml:space="preserve">        s:=a[i];</w:t>
      </w:r>
    </w:p>
    <w:p w14:paraId="0B85D58B" w14:textId="77777777" w:rsidR="002B6BA1" w:rsidRPr="002B6BA1" w:rsidRDefault="002B6BA1" w:rsidP="00CE7D8B">
      <w:pPr>
        <w:rPr>
          <w:sz w:val="26"/>
          <w:szCs w:val="26"/>
        </w:rPr>
      </w:pPr>
      <w:r w:rsidRPr="002B6BA1">
        <w:rPr>
          <w:sz w:val="26"/>
          <w:szCs w:val="26"/>
        </w:rPr>
        <w:t xml:space="preserve">        for j:=i+1 to n do</w:t>
      </w:r>
    </w:p>
    <w:p w14:paraId="285DD9B0" w14:textId="77777777" w:rsidR="002B6BA1" w:rsidRPr="002B6BA1" w:rsidRDefault="002B6BA1" w:rsidP="00CE7D8B">
      <w:pPr>
        <w:rPr>
          <w:sz w:val="26"/>
          <w:szCs w:val="26"/>
        </w:rPr>
      </w:pPr>
      <w:r w:rsidRPr="002B6BA1">
        <w:rPr>
          <w:sz w:val="26"/>
          <w:szCs w:val="26"/>
        </w:rPr>
        <w:t xml:space="preserve">          begin</w:t>
      </w:r>
    </w:p>
    <w:p w14:paraId="33750483" w14:textId="77777777" w:rsidR="002B6BA1" w:rsidRPr="002B6BA1" w:rsidRDefault="002B6BA1" w:rsidP="00CE7D8B">
      <w:pPr>
        <w:rPr>
          <w:sz w:val="26"/>
          <w:szCs w:val="26"/>
        </w:rPr>
      </w:pPr>
      <w:r w:rsidRPr="002B6BA1">
        <w:rPr>
          <w:sz w:val="26"/>
          <w:szCs w:val="26"/>
        </w:rPr>
        <w:t xml:space="preserve">            s:=s+a[j];</w:t>
      </w:r>
    </w:p>
    <w:p w14:paraId="2B3AEBAF" w14:textId="77777777" w:rsidR="002B6BA1" w:rsidRPr="002B6BA1" w:rsidRDefault="002B6BA1" w:rsidP="00CE7D8B">
      <w:pPr>
        <w:rPr>
          <w:sz w:val="26"/>
          <w:szCs w:val="26"/>
        </w:rPr>
      </w:pPr>
      <w:r w:rsidRPr="002B6BA1">
        <w:rPr>
          <w:sz w:val="26"/>
          <w:szCs w:val="26"/>
        </w:rPr>
        <w:t xml:space="preserve">            m:=j-i+1;</w:t>
      </w:r>
    </w:p>
    <w:p w14:paraId="0E70671A" w14:textId="77777777" w:rsidR="002B6BA1" w:rsidRPr="002B6BA1" w:rsidRDefault="002B6BA1" w:rsidP="00CE7D8B">
      <w:pPr>
        <w:rPr>
          <w:sz w:val="26"/>
          <w:szCs w:val="26"/>
        </w:rPr>
      </w:pPr>
      <w:r w:rsidRPr="002B6BA1">
        <w:rPr>
          <w:sz w:val="26"/>
          <w:szCs w:val="26"/>
        </w:rPr>
        <w:t xml:space="preserve">            if (s=0) and (m&gt;max) then</w:t>
      </w:r>
    </w:p>
    <w:p w14:paraId="093011B6" w14:textId="77777777" w:rsidR="002B6BA1" w:rsidRPr="002B6BA1" w:rsidRDefault="002B6BA1" w:rsidP="00CE7D8B">
      <w:pPr>
        <w:rPr>
          <w:sz w:val="26"/>
          <w:szCs w:val="26"/>
        </w:rPr>
      </w:pPr>
      <w:r w:rsidRPr="002B6BA1">
        <w:rPr>
          <w:sz w:val="26"/>
          <w:szCs w:val="26"/>
        </w:rPr>
        <w:t xml:space="preserve">              begin</w:t>
      </w:r>
    </w:p>
    <w:p w14:paraId="14242E9D" w14:textId="77777777" w:rsidR="002B6BA1" w:rsidRPr="002B6BA1" w:rsidRDefault="002B6BA1" w:rsidP="00CE7D8B">
      <w:pPr>
        <w:rPr>
          <w:sz w:val="26"/>
          <w:szCs w:val="26"/>
        </w:rPr>
      </w:pPr>
      <w:r w:rsidRPr="002B6BA1">
        <w:rPr>
          <w:sz w:val="26"/>
          <w:szCs w:val="26"/>
        </w:rPr>
        <w:t xml:space="preserve">                max:=m;</w:t>
      </w:r>
    </w:p>
    <w:p w14:paraId="4B1CF90D" w14:textId="77777777" w:rsidR="002B6BA1" w:rsidRPr="002B6BA1" w:rsidRDefault="002B6BA1" w:rsidP="00CE7D8B">
      <w:pPr>
        <w:rPr>
          <w:sz w:val="26"/>
          <w:szCs w:val="26"/>
        </w:rPr>
      </w:pPr>
      <w:r w:rsidRPr="002B6BA1">
        <w:rPr>
          <w:sz w:val="26"/>
          <w:szCs w:val="26"/>
        </w:rPr>
        <w:t xml:space="preserve">                k:=i;</w:t>
      </w:r>
    </w:p>
    <w:p w14:paraId="318B5485" w14:textId="77777777" w:rsidR="002B6BA1" w:rsidRPr="002B6BA1" w:rsidRDefault="002B6BA1" w:rsidP="00CE7D8B">
      <w:pPr>
        <w:rPr>
          <w:sz w:val="26"/>
          <w:szCs w:val="26"/>
        </w:rPr>
      </w:pPr>
      <w:r w:rsidRPr="002B6BA1">
        <w:rPr>
          <w:sz w:val="26"/>
          <w:szCs w:val="26"/>
        </w:rPr>
        <w:t xml:space="preserve">                l:=j;</w:t>
      </w:r>
    </w:p>
    <w:p w14:paraId="49364244" w14:textId="77777777" w:rsidR="002B6BA1" w:rsidRPr="002B6BA1" w:rsidRDefault="002B6BA1" w:rsidP="00CE7D8B">
      <w:pPr>
        <w:rPr>
          <w:sz w:val="26"/>
          <w:szCs w:val="26"/>
        </w:rPr>
      </w:pPr>
      <w:r w:rsidRPr="002B6BA1">
        <w:rPr>
          <w:sz w:val="26"/>
          <w:szCs w:val="26"/>
        </w:rPr>
        <w:t xml:space="preserve">              end;</w:t>
      </w:r>
    </w:p>
    <w:p w14:paraId="4198FD46" w14:textId="77777777" w:rsidR="002B6BA1" w:rsidRPr="002B6BA1" w:rsidRDefault="002B6BA1" w:rsidP="00CE7D8B">
      <w:pPr>
        <w:rPr>
          <w:sz w:val="26"/>
          <w:szCs w:val="26"/>
        </w:rPr>
      </w:pPr>
      <w:r w:rsidRPr="002B6BA1">
        <w:rPr>
          <w:sz w:val="26"/>
          <w:szCs w:val="26"/>
        </w:rPr>
        <w:t xml:space="preserve">          end;</w:t>
      </w:r>
    </w:p>
    <w:p w14:paraId="253946B7" w14:textId="77777777" w:rsidR="002B6BA1" w:rsidRPr="002B6BA1" w:rsidRDefault="002B6BA1" w:rsidP="00CE7D8B">
      <w:pPr>
        <w:rPr>
          <w:sz w:val="26"/>
          <w:szCs w:val="26"/>
        </w:rPr>
      </w:pPr>
      <w:r w:rsidRPr="002B6BA1">
        <w:rPr>
          <w:sz w:val="26"/>
          <w:szCs w:val="26"/>
        </w:rPr>
        <w:t xml:space="preserve">      end;</w:t>
      </w:r>
    </w:p>
    <w:p w14:paraId="215A9D9E" w14:textId="77777777" w:rsidR="002B6BA1" w:rsidRPr="002B6BA1" w:rsidRDefault="002B6BA1" w:rsidP="00CE7D8B">
      <w:pPr>
        <w:rPr>
          <w:sz w:val="26"/>
          <w:szCs w:val="26"/>
        </w:rPr>
      </w:pPr>
      <w:r w:rsidRPr="002B6BA1">
        <w:rPr>
          <w:sz w:val="26"/>
          <w:szCs w:val="26"/>
        </w:rPr>
        <w:t xml:space="preserve">    write(f,max,' ',k,' ',l);</w:t>
      </w:r>
    </w:p>
    <w:p w14:paraId="2C5D86A6" w14:textId="77777777" w:rsidR="002B6BA1" w:rsidRPr="002B6BA1" w:rsidRDefault="002B6BA1" w:rsidP="00CE7D8B">
      <w:pPr>
        <w:rPr>
          <w:sz w:val="26"/>
          <w:szCs w:val="26"/>
        </w:rPr>
      </w:pPr>
      <w:r w:rsidRPr="002B6BA1">
        <w:rPr>
          <w:sz w:val="26"/>
          <w:szCs w:val="26"/>
        </w:rPr>
        <w:t xml:space="preserve">    close(f);</w:t>
      </w:r>
    </w:p>
    <w:p w14:paraId="1B035663" w14:textId="77777777" w:rsidR="002B6BA1" w:rsidRDefault="002B6BA1" w:rsidP="00CE7D8B">
      <w:pPr>
        <w:rPr>
          <w:sz w:val="26"/>
          <w:szCs w:val="26"/>
        </w:rPr>
      </w:pPr>
      <w:r w:rsidRPr="002B6BA1">
        <w:rPr>
          <w:sz w:val="26"/>
          <w:szCs w:val="26"/>
        </w:rPr>
        <w:t>end.</w:t>
      </w:r>
    </w:p>
    <w:bookmarkEnd w:id="0"/>
    <w:p w14:paraId="6A15E3C3" w14:textId="77777777" w:rsidR="00E503E7" w:rsidRDefault="00E503E7" w:rsidP="00CE7D8B">
      <w:pPr>
        <w:rPr>
          <w:sz w:val="26"/>
          <w:szCs w:val="26"/>
        </w:rPr>
      </w:pPr>
    </w:p>
    <w:p w14:paraId="64CF9AD6" w14:textId="77777777" w:rsidR="00E503E7" w:rsidRDefault="00E503E7" w:rsidP="00CE7D8B">
      <w:pPr>
        <w:rPr>
          <w:sz w:val="26"/>
          <w:szCs w:val="26"/>
        </w:rPr>
      </w:pPr>
      <w:r>
        <w:rPr>
          <w:sz w:val="26"/>
          <w:szCs w:val="26"/>
        </w:rPr>
        <w:t>{C_L}</w:t>
      </w:r>
    </w:p>
    <w:p w14:paraId="0B73EC45" w14:textId="77777777" w:rsidR="00E503E7" w:rsidRPr="00E503E7" w:rsidRDefault="00E503E7" w:rsidP="00CE7D8B">
      <w:pPr>
        <w:rPr>
          <w:sz w:val="26"/>
          <w:szCs w:val="26"/>
        </w:rPr>
      </w:pPr>
      <w:bookmarkStart w:id="1" w:name="_Hlk95736748"/>
      <w:r w:rsidRPr="00E503E7">
        <w:rPr>
          <w:sz w:val="26"/>
          <w:szCs w:val="26"/>
        </w:rPr>
        <w:t>const fi='ZERO7.INP';</w:t>
      </w:r>
    </w:p>
    <w:p w14:paraId="793BD573" w14:textId="77777777" w:rsidR="00E503E7" w:rsidRPr="00E503E7" w:rsidRDefault="00E503E7" w:rsidP="00CE7D8B">
      <w:pPr>
        <w:rPr>
          <w:sz w:val="26"/>
          <w:szCs w:val="26"/>
        </w:rPr>
      </w:pPr>
      <w:r w:rsidRPr="00E503E7">
        <w:rPr>
          <w:sz w:val="26"/>
          <w:szCs w:val="26"/>
        </w:rPr>
        <w:t xml:space="preserve">      fo='ZERO7.OUT';</w:t>
      </w:r>
    </w:p>
    <w:p w14:paraId="07789A70" w14:textId="77777777" w:rsidR="00E503E7" w:rsidRPr="00E503E7" w:rsidRDefault="00E503E7" w:rsidP="00CE7D8B">
      <w:pPr>
        <w:rPr>
          <w:sz w:val="26"/>
          <w:szCs w:val="26"/>
        </w:rPr>
      </w:pPr>
      <w:r w:rsidRPr="00E503E7">
        <w:rPr>
          <w:sz w:val="26"/>
          <w:szCs w:val="26"/>
        </w:rPr>
        <w:t>var     f:text;</w:t>
      </w:r>
    </w:p>
    <w:p w14:paraId="38C95F54" w14:textId="77777777" w:rsidR="00E503E7" w:rsidRPr="00E503E7" w:rsidRDefault="00E503E7" w:rsidP="00CE7D8B">
      <w:pPr>
        <w:rPr>
          <w:sz w:val="26"/>
          <w:szCs w:val="26"/>
        </w:rPr>
      </w:pPr>
      <w:r w:rsidRPr="00E503E7">
        <w:rPr>
          <w:sz w:val="26"/>
          <w:szCs w:val="26"/>
        </w:rPr>
        <w:t xml:space="preserve">        max:longint;</w:t>
      </w:r>
    </w:p>
    <w:p w14:paraId="205AEC8A" w14:textId="77777777" w:rsidR="00E503E7" w:rsidRPr="00E503E7" w:rsidRDefault="00E503E7" w:rsidP="00CE7D8B">
      <w:pPr>
        <w:rPr>
          <w:sz w:val="26"/>
          <w:szCs w:val="26"/>
        </w:rPr>
      </w:pPr>
      <w:r w:rsidRPr="00E503E7">
        <w:rPr>
          <w:sz w:val="26"/>
          <w:szCs w:val="26"/>
        </w:rPr>
        <w:t xml:space="preserve">        a,tong:array[0..10001] of longint;</w:t>
      </w:r>
    </w:p>
    <w:p w14:paraId="5B31277F" w14:textId="77777777" w:rsidR="00E503E7" w:rsidRPr="00E503E7" w:rsidRDefault="00E503E7" w:rsidP="00CE7D8B">
      <w:pPr>
        <w:rPr>
          <w:sz w:val="26"/>
          <w:szCs w:val="26"/>
        </w:rPr>
      </w:pPr>
      <w:r w:rsidRPr="00E503E7">
        <w:rPr>
          <w:sz w:val="26"/>
          <w:szCs w:val="26"/>
        </w:rPr>
        <w:t xml:space="preserve">        l,r,n:longint;</w:t>
      </w:r>
    </w:p>
    <w:p w14:paraId="07C52A47" w14:textId="77777777" w:rsidR="00E503E7" w:rsidRPr="00E503E7" w:rsidRDefault="00E503E7" w:rsidP="00CE7D8B">
      <w:pPr>
        <w:rPr>
          <w:sz w:val="26"/>
          <w:szCs w:val="26"/>
        </w:rPr>
      </w:pPr>
      <w:r w:rsidRPr="00E503E7">
        <w:rPr>
          <w:sz w:val="26"/>
          <w:szCs w:val="26"/>
        </w:rPr>
        <w:t>procedure nhap;</w:t>
      </w:r>
    </w:p>
    <w:p w14:paraId="31F391ED" w14:textId="77777777" w:rsidR="00E503E7" w:rsidRPr="00E503E7" w:rsidRDefault="00E503E7" w:rsidP="00CE7D8B">
      <w:pPr>
        <w:rPr>
          <w:sz w:val="26"/>
          <w:szCs w:val="26"/>
        </w:rPr>
      </w:pPr>
      <w:r w:rsidRPr="00E503E7">
        <w:rPr>
          <w:sz w:val="26"/>
          <w:szCs w:val="26"/>
        </w:rPr>
        <w:t>var     i:longint;</w:t>
      </w:r>
    </w:p>
    <w:p w14:paraId="68320A69" w14:textId="77777777" w:rsidR="00E503E7" w:rsidRPr="00E503E7" w:rsidRDefault="00E503E7" w:rsidP="00CE7D8B">
      <w:pPr>
        <w:rPr>
          <w:sz w:val="26"/>
          <w:szCs w:val="26"/>
        </w:rPr>
      </w:pPr>
      <w:r w:rsidRPr="00E503E7">
        <w:rPr>
          <w:sz w:val="26"/>
          <w:szCs w:val="26"/>
        </w:rPr>
        <w:t>begin</w:t>
      </w:r>
    </w:p>
    <w:p w14:paraId="62C64BC3" w14:textId="77777777" w:rsidR="00E503E7" w:rsidRPr="00E503E7" w:rsidRDefault="00E503E7" w:rsidP="00CE7D8B">
      <w:pPr>
        <w:rPr>
          <w:sz w:val="26"/>
          <w:szCs w:val="26"/>
        </w:rPr>
      </w:pPr>
      <w:r w:rsidRPr="00E503E7">
        <w:rPr>
          <w:sz w:val="26"/>
          <w:szCs w:val="26"/>
        </w:rPr>
        <w:t xml:space="preserve">        assign(f,fi);reset(F);</w:t>
      </w:r>
    </w:p>
    <w:p w14:paraId="6C556E13" w14:textId="77777777" w:rsidR="00E503E7" w:rsidRPr="00E503E7" w:rsidRDefault="00E503E7" w:rsidP="00CE7D8B">
      <w:pPr>
        <w:rPr>
          <w:sz w:val="26"/>
          <w:szCs w:val="26"/>
        </w:rPr>
      </w:pPr>
      <w:r w:rsidRPr="00E503E7">
        <w:rPr>
          <w:sz w:val="26"/>
          <w:szCs w:val="26"/>
        </w:rPr>
        <w:t xml:space="preserve">        readln(f,n);</w:t>
      </w:r>
    </w:p>
    <w:p w14:paraId="246CC0DF" w14:textId="77777777" w:rsidR="00E503E7" w:rsidRPr="00E503E7" w:rsidRDefault="00E503E7" w:rsidP="00CE7D8B">
      <w:pPr>
        <w:rPr>
          <w:sz w:val="26"/>
          <w:szCs w:val="26"/>
        </w:rPr>
      </w:pPr>
      <w:r w:rsidRPr="00E503E7">
        <w:rPr>
          <w:sz w:val="26"/>
          <w:szCs w:val="26"/>
        </w:rPr>
        <w:t xml:space="preserve">        for i:=1 to n do read(f,a[i]);</w:t>
      </w:r>
    </w:p>
    <w:p w14:paraId="7B2FE920" w14:textId="77777777" w:rsidR="00E503E7" w:rsidRPr="00E503E7" w:rsidRDefault="00E503E7" w:rsidP="00CE7D8B">
      <w:pPr>
        <w:rPr>
          <w:sz w:val="26"/>
          <w:szCs w:val="26"/>
        </w:rPr>
      </w:pPr>
      <w:r w:rsidRPr="00E503E7">
        <w:rPr>
          <w:sz w:val="26"/>
          <w:szCs w:val="26"/>
        </w:rPr>
        <w:t xml:space="preserve">        closE(F);</w:t>
      </w:r>
    </w:p>
    <w:p w14:paraId="780F60B7" w14:textId="77777777" w:rsidR="00E503E7" w:rsidRPr="00E503E7" w:rsidRDefault="00E503E7" w:rsidP="00CE7D8B">
      <w:pPr>
        <w:rPr>
          <w:sz w:val="26"/>
          <w:szCs w:val="26"/>
        </w:rPr>
      </w:pPr>
      <w:r w:rsidRPr="00E503E7">
        <w:rPr>
          <w:sz w:val="26"/>
          <w:szCs w:val="26"/>
        </w:rPr>
        <w:t>end;</w:t>
      </w:r>
    </w:p>
    <w:p w14:paraId="00FE427F" w14:textId="77777777" w:rsidR="00E503E7" w:rsidRPr="00E503E7" w:rsidRDefault="00E503E7" w:rsidP="00CE7D8B">
      <w:pPr>
        <w:rPr>
          <w:sz w:val="26"/>
          <w:szCs w:val="26"/>
        </w:rPr>
      </w:pPr>
      <w:r w:rsidRPr="00E503E7">
        <w:rPr>
          <w:sz w:val="26"/>
          <w:szCs w:val="26"/>
        </w:rPr>
        <w:t>procedure tinhtong;</w:t>
      </w:r>
    </w:p>
    <w:p w14:paraId="3549B8E9" w14:textId="77777777" w:rsidR="00E503E7" w:rsidRPr="00E503E7" w:rsidRDefault="00E503E7" w:rsidP="00CE7D8B">
      <w:pPr>
        <w:rPr>
          <w:sz w:val="26"/>
          <w:szCs w:val="26"/>
        </w:rPr>
      </w:pPr>
      <w:r w:rsidRPr="00E503E7">
        <w:rPr>
          <w:sz w:val="26"/>
          <w:szCs w:val="26"/>
        </w:rPr>
        <w:t>var     i:longint;</w:t>
      </w:r>
    </w:p>
    <w:p w14:paraId="68479404" w14:textId="77777777" w:rsidR="00E503E7" w:rsidRPr="00E503E7" w:rsidRDefault="00E503E7" w:rsidP="00CE7D8B">
      <w:pPr>
        <w:rPr>
          <w:sz w:val="26"/>
          <w:szCs w:val="26"/>
        </w:rPr>
      </w:pPr>
      <w:r w:rsidRPr="00E503E7">
        <w:rPr>
          <w:sz w:val="26"/>
          <w:szCs w:val="26"/>
        </w:rPr>
        <w:t>begin</w:t>
      </w:r>
    </w:p>
    <w:p w14:paraId="1D064CD6" w14:textId="77777777" w:rsidR="00E503E7" w:rsidRPr="00E503E7" w:rsidRDefault="00E503E7" w:rsidP="00CE7D8B">
      <w:pPr>
        <w:rPr>
          <w:sz w:val="26"/>
          <w:szCs w:val="26"/>
        </w:rPr>
      </w:pPr>
      <w:r w:rsidRPr="00E503E7">
        <w:rPr>
          <w:sz w:val="26"/>
          <w:szCs w:val="26"/>
        </w:rPr>
        <w:t xml:space="preserve">        tong[0]:=0;</w:t>
      </w:r>
    </w:p>
    <w:p w14:paraId="15BE74C7" w14:textId="77777777" w:rsidR="00E503E7" w:rsidRPr="00E503E7" w:rsidRDefault="00E503E7" w:rsidP="00CE7D8B">
      <w:pPr>
        <w:rPr>
          <w:sz w:val="26"/>
          <w:szCs w:val="26"/>
        </w:rPr>
      </w:pPr>
      <w:r w:rsidRPr="00E503E7">
        <w:rPr>
          <w:sz w:val="26"/>
          <w:szCs w:val="26"/>
        </w:rPr>
        <w:t xml:space="preserve">        tong[1]:=a[1];</w:t>
      </w:r>
    </w:p>
    <w:p w14:paraId="4692B143" w14:textId="77777777" w:rsidR="00E503E7" w:rsidRPr="00E503E7" w:rsidRDefault="00E503E7" w:rsidP="00CE7D8B">
      <w:pPr>
        <w:rPr>
          <w:sz w:val="26"/>
          <w:szCs w:val="26"/>
        </w:rPr>
      </w:pPr>
      <w:r w:rsidRPr="00E503E7">
        <w:rPr>
          <w:sz w:val="26"/>
          <w:szCs w:val="26"/>
        </w:rPr>
        <w:t xml:space="preserve">        for i:=2 to n do tong[i]:=tong[i-1]+a[i];</w:t>
      </w:r>
    </w:p>
    <w:p w14:paraId="04A72F4F" w14:textId="77777777" w:rsidR="00E503E7" w:rsidRPr="00E503E7" w:rsidRDefault="00E503E7" w:rsidP="00CE7D8B">
      <w:pPr>
        <w:rPr>
          <w:sz w:val="26"/>
          <w:szCs w:val="26"/>
        </w:rPr>
      </w:pPr>
      <w:r w:rsidRPr="00E503E7">
        <w:rPr>
          <w:sz w:val="26"/>
          <w:szCs w:val="26"/>
        </w:rPr>
        <w:t>end;</w:t>
      </w:r>
    </w:p>
    <w:p w14:paraId="1CCEA69E" w14:textId="77777777" w:rsidR="00E503E7" w:rsidRPr="00E503E7" w:rsidRDefault="00E503E7" w:rsidP="00CE7D8B">
      <w:pPr>
        <w:rPr>
          <w:sz w:val="26"/>
          <w:szCs w:val="26"/>
        </w:rPr>
      </w:pPr>
      <w:r w:rsidRPr="00E503E7">
        <w:rPr>
          <w:sz w:val="26"/>
          <w:szCs w:val="26"/>
        </w:rPr>
        <w:t>procedure timdaycon;</w:t>
      </w:r>
    </w:p>
    <w:p w14:paraId="3EDAC8BA" w14:textId="77777777" w:rsidR="00E503E7" w:rsidRPr="00E503E7" w:rsidRDefault="00E503E7" w:rsidP="00CE7D8B">
      <w:pPr>
        <w:rPr>
          <w:sz w:val="26"/>
          <w:szCs w:val="26"/>
        </w:rPr>
      </w:pPr>
      <w:r w:rsidRPr="00E503E7">
        <w:rPr>
          <w:sz w:val="26"/>
          <w:szCs w:val="26"/>
        </w:rPr>
        <w:t>var     i,j:longint;</w:t>
      </w:r>
    </w:p>
    <w:p w14:paraId="6A534C6D" w14:textId="77777777" w:rsidR="00E503E7" w:rsidRPr="00E503E7" w:rsidRDefault="00E503E7" w:rsidP="00CE7D8B">
      <w:pPr>
        <w:rPr>
          <w:sz w:val="26"/>
          <w:szCs w:val="26"/>
        </w:rPr>
      </w:pPr>
      <w:r w:rsidRPr="00E503E7">
        <w:rPr>
          <w:sz w:val="26"/>
          <w:szCs w:val="26"/>
        </w:rPr>
        <w:t>begin</w:t>
      </w:r>
    </w:p>
    <w:p w14:paraId="18A7EF08" w14:textId="77777777" w:rsidR="00E503E7" w:rsidRPr="00E503E7" w:rsidRDefault="00E503E7" w:rsidP="00CE7D8B">
      <w:pPr>
        <w:rPr>
          <w:sz w:val="26"/>
          <w:szCs w:val="26"/>
        </w:rPr>
      </w:pPr>
      <w:r w:rsidRPr="00E503E7">
        <w:rPr>
          <w:sz w:val="26"/>
          <w:szCs w:val="26"/>
        </w:rPr>
        <w:t xml:space="preserve">        for i:=1 to n-1 do</w:t>
      </w:r>
    </w:p>
    <w:p w14:paraId="7D89BBED" w14:textId="77777777" w:rsidR="00E503E7" w:rsidRPr="00E503E7" w:rsidRDefault="00E503E7" w:rsidP="00CE7D8B">
      <w:pPr>
        <w:rPr>
          <w:sz w:val="26"/>
          <w:szCs w:val="26"/>
        </w:rPr>
      </w:pPr>
      <w:r w:rsidRPr="00E503E7">
        <w:rPr>
          <w:sz w:val="26"/>
          <w:szCs w:val="26"/>
        </w:rPr>
        <w:t xml:space="preserve">                for j:=i+1 to n do</w:t>
      </w:r>
    </w:p>
    <w:p w14:paraId="27FB71E1" w14:textId="77777777" w:rsidR="00E503E7" w:rsidRPr="00E503E7" w:rsidRDefault="00E503E7" w:rsidP="00CE7D8B">
      <w:pPr>
        <w:rPr>
          <w:sz w:val="26"/>
          <w:szCs w:val="26"/>
        </w:rPr>
      </w:pPr>
      <w:r w:rsidRPr="00E503E7">
        <w:rPr>
          <w:sz w:val="26"/>
          <w:szCs w:val="26"/>
        </w:rPr>
        <w:t xml:space="preserve">                        begin</w:t>
      </w:r>
    </w:p>
    <w:p w14:paraId="744C8519" w14:textId="77777777" w:rsidR="00E503E7" w:rsidRPr="00E503E7" w:rsidRDefault="00E503E7" w:rsidP="00CE7D8B">
      <w:pPr>
        <w:rPr>
          <w:sz w:val="26"/>
          <w:szCs w:val="26"/>
        </w:rPr>
      </w:pPr>
      <w:r w:rsidRPr="00E503E7">
        <w:rPr>
          <w:sz w:val="26"/>
          <w:szCs w:val="26"/>
        </w:rPr>
        <w:t xml:space="preserve">                                if (tong[j]-tong[i-1]=0) and (j-i+1&gt;max) then</w:t>
      </w:r>
    </w:p>
    <w:p w14:paraId="369B1169" w14:textId="77777777" w:rsidR="00E503E7" w:rsidRPr="00E503E7" w:rsidRDefault="00E503E7" w:rsidP="00CE7D8B">
      <w:pPr>
        <w:rPr>
          <w:sz w:val="26"/>
          <w:szCs w:val="26"/>
        </w:rPr>
      </w:pPr>
      <w:r w:rsidRPr="00E503E7">
        <w:rPr>
          <w:sz w:val="26"/>
          <w:szCs w:val="26"/>
        </w:rPr>
        <w:t xml:space="preserve">                                        begin</w:t>
      </w:r>
    </w:p>
    <w:p w14:paraId="75F7B066" w14:textId="77777777" w:rsidR="00E503E7" w:rsidRPr="00E503E7" w:rsidRDefault="00E503E7" w:rsidP="00CE7D8B">
      <w:pPr>
        <w:rPr>
          <w:sz w:val="26"/>
          <w:szCs w:val="26"/>
        </w:rPr>
      </w:pPr>
      <w:r w:rsidRPr="00E503E7">
        <w:rPr>
          <w:sz w:val="26"/>
          <w:szCs w:val="26"/>
        </w:rPr>
        <w:t xml:space="preserve">                                                max:=j-i+1;</w:t>
      </w:r>
    </w:p>
    <w:p w14:paraId="3A372F4B" w14:textId="77777777" w:rsidR="00E503E7" w:rsidRPr="00E503E7" w:rsidRDefault="00E503E7" w:rsidP="00CE7D8B">
      <w:pPr>
        <w:rPr>
          <w:sz w:val="26"/>
          <w:szCs w:val="26"/>
        </w:rPr>
      </w:pPr>
      <w:r w:rsidRPr="00E503E7">
        <w:rPr>
          <w:sz w:val="26"/>
          <w:szCs w:val="26"/>
        </w:rPr>
        <w:t xml:space="preserve">                                                l:=i;</w:t>
      </w:r>
    </w:p>
    <w:p w14:paraId="721E1BFF" w14:textId="77777777" w:rsidR="00E503E7" w:rsidRPr="00E503E7" w:rsidRDefault="00E503E7" w:rsidP="00CE7D8B">
      <w:pPr>
        <w:rPr>
          <w:sz w:val="26"/>
          <w:szCs w:val="26"/>
        </w:rPr>
      </w:pPr>
      <w:r w:rsidRPr="00E503E7">
        <w:rPr>
          <w:sz w:val="26"/>
          <w:szCs w:val="26"/>
        </w:rPr>
        <w:t xml:space="preserve">                                                r:=j;</w:t>
      </w:r>
    </w:p>
    <w:p w14:paraId="0824F7FB" w14:textId="77777777" w:rsidR="00E503E7" w:rsidRPr="00E503E7" w:rsidRDefault="00E503E7" w:rsidP="00CE7D8B">
      <w:pPr>
        <w:rPr>
          <w:sz w:val="26"/>
          <w:szCs w:val="26"/>
        </w:rPr>
      </w:pPr>
      <w:r w:rsidRPr="00E503E7">
        <w:rPr>
          <w:sz w:val="26"/>
          <w:szCs w:val="26"/>
        </w:rPr>
        <w:t xml:space="preserve">                                        end;</w:t>
      </w:r>
    </w:p>
    <w:p w14:paraId="0D4A12DB" w14:textId="77777777" w:rsidR="00E503E7" w:rsidRPr="00E503E7" w:rsidRDefault="00E503E7" w:rsidP="00CE7D8B">
      <w:pPr>
        <w:rPr>
          <w:sz w:val="26"/>
          <w:szCs w:val="26"/>
        </w:rPr>
      </w:pPr>
      <w:r w:rsidRPr="00E503E7">
        <w:rPr>
          <w:sz w:val="26"/>
          <w:szCs w:val="26"/>
        </w:rPr>
        <w:t xml:space="preserve">                        end;</w:t>
      </w:r>
    </w:p>
    <w:p w14:paraId="6DC217A6" w14:textId="77777777" w:rsidR="00E503E7" w:rsidRPr="00E503E7" w:rsidRDefault="00E503E7" w:rsidP="00CE7D8B">
      <w:pPr>
        <w:rPr>
          <w:sz w:val="26"/>
          <w:szCs w:val="26"/>
        </w:rPr>
      </w:pPr>
      <w:r w:rsidRPr="00E503E7">
        <w:rPr>
          <w:sz w:val="26"/>
          <w:szCs w:val="26"/>
        </w:rPr>
        <w:t>end;</w:t>
      </w:r>
    </w:p>
    <w:p w14:paraId="4A122F12" w14:textId="77777777" w:rsidR="00E503E7" w:rsidRPr="00E503E7" w:rsidRDefault="00E503E7" w:rsidP="00CE7D8B">
      <w:pPr>
        <w:rPr>
          <w:sz w:val="26"/>
          <w:szCs w:val="26"/>
        </w:rPr>
      </w:pPr>
      <w:r w:rsidRPr="00E503E7">
        <w:rPr>
          <w:sz w:val="26"/>
          <w:szCs w:val="26"/>
        </w:rPr>
        <w:t>procedure xuat;</w:t>
      </w:r>
    </w:p>
    <w:p w14:paraId="36A49171" w14:textId="77777777" w:rsidR="00E503E7" w:rsidRPr="00E503E7" w:rsidRDefault="00E503E7" w:rsidP="00CE7D8B">
      <w:pPr>
        <w:rPr>
          <w:sz w:val="26"/>
          <w:szCs w:val="26"/>
        </w:rPr>
      </w:pPr>
      <w:r w:rsidRPr="00E503E7">
        <w:rPr>
          <w:sz w:val="26"/>
          <w:szCs w:val="26"/>
        </w:rPr>
        <w:t>begin</w:t>
      </w:r>
    </w:p>
    <w:p w14:paraId="626C75F7" w14:textId="77777777" w:rsidR="00E503E7" w:rsidRPr="00E503E7" w:rsidRDefault="00E503E7" w:rsidP="00CE7D8B">
      <w:pPr>
        <w:rPr>
          <w:sz w:val="26"/>
          <w:szCs w:val="26"/>
        </w:rPr>
      </w:pPr>
      <w:r w:rsidRPr="00E503E7">
        <w:rPr>
          <w:sz w:val="26"/>
          <w:szCs w:val="26"/>
        </w:rPr>
        <w:t xml:space="preserve">        assign(f,fo);rewrite(F);</w:t>
      </w:r>
    </w:p>
    <w:p w14:paraId="75F65D5E" w14:textId="77777777" w:rsidR="00E503E7" w:rsidRPr="00E503E7" w:rsidRDefault="00E503E7" w:rsidP="00CE7D8B">
      <w:pPr>
        <w:rPr>
          <w:sz w:val="26"/>
          <w:szCs w:val="26"/>
        </w:rPr>
      </w:pPr>
      <w:r w:rsidRPr="00E503E7">
        <w:rPr>
          <w:sz w:val="26"/>
          <w:szCs w:val="26"/>
        </w:rPr>
        <w:t xml:space="preserve">        writeln(f,max,' ',l,' ',r);</w:t>
      </w:r>
    </w:p>
    <w:p w14:paraId="0768DAC9" w14:textId="77777777" w:rsidR="00E503E7" w:rsidRPr="00E503E7" w:rsidRDefault="00E503E7" w:rsidP="00CE7D8B">
      <w:pPr>
        <w:rPr>
          <w:sz w:val="26"/>
          <w:szCs w:val="26"/>
        </w:rPr>
      </w:pPr>
      <w:r w:rsidRPr="00E503E7">
        <w:rPr>
          <w:sz w:val="26"/>
          <w:szCs w:val="26"/>
        </w:rPr>
        <w:t xml:space="preserve">        closE(F);</w:t>
      </w:r>
    </w:p>
    <w:p w14:paraId="5C9DF968" w14:textId="77777777" w:rsidR="00E503E7" w:rsidRPr="00E503E7" w:rsidRDefault="00E503E7" w:rsidP="00CE7D8B">
      <w:pPr>
        <w:rPr>
          <w:sz w:val="26"/>
          <w:szCs w:val="26"/>
        </w:rPr>
      </w:pPr>
      <w:r w:rsidRPr="00E503E7">
        <w:rPr>
          <w:sz w:val="26"/>
          <w:szCs w:val="26"/>
        </w:rPr>
        <w:t>end;</w:t>
      </w:r>
    </w:p>
    <w:p w14:paraId="3375E0F3" w14:textId="77777777" w:rsidR="00E503E7" w:rsidRPr="00E503E7" w:rsidRDefault="00E503E7" w:rsidP="00CE7D8B">
      <w:pPr>
        <w:rPr>
          <w:sz w:val="26"/>
          <w:szCs w:val="26"/>
        </w:rPr>
      </w:pPr>
      <w:r w:rsidRPr="00E503E7">
        <w:rPr>
          <w:sz w:val="26"/>
          <w:szCs w:val="26"/>
        </w:rPr>
        <w:t>BEGIN</w:t>
      </w:r>
    </w:p>
    <w:p w14:paraId="4C439FC5" w14:textId="77777777" w:rsidR="00E503E7" w:rsidRPr="00E503E7" w:rsidRDefault="00E503E7" w:rsidP="00CE7D8B">
      <w:pPr>
        <w:rPr>
          <w:sz w:val="26"/>
          <w:szCs w:val="26"/>
        </w:rPr>
      </w:pPr>
      <w:r w:rsidRPr="00E503E7">
        <w:rPr>
          <w:sz w:val="26"/>
          <w:szCs w:val="26"/>
        </w:rPr>
        <w:t xml:space="preserve">        nhap;</w:t>
      </w:r>
    </w:p>
    <w:p w14:paraId="59552C12" w14:textId="77777777" w:rsidR="00E503E7" w:rsidRPr="00E503E7" w:rsidRDefault="00E503E7" w:rsidP="00CE7D8B">
      <w:pPr>
        <w:rPr>
          <w:sz w:val="26"/>
          <w:szCs w:val="26"/>
        </w:rPr>
      </w:pPr>
      <w:r w:rsidRPr="00E503E7">
        <w:rPr>
          <w:sz w:val="26"/>
          <w:szCs w:val="26"/>
        </w:rPr>
        <w:t xml:space="preserve">        tinhtong;</w:t>
      </w:r>
    </w:p>
    <w:p w14:paraId="338890C5" w14:textId="77777777" w:rsidR="00E503E7" w:rsidRPr="00E503E7" w:rsidRDefault="00E503E7" w:rsidP="00CE7D8B">
      <w:pPr>
        <w:rPr>
          <w:sz w:val="26"/>
          <w:szCs w:val="26"/>
        </w:rPr>
      </w:pPr>
      <w:r w:rsidRPr="00E503E7">
        <w:rPr>
          <w:sz w:val="26"/>
          <w:szCs w:val="26"/>
        </w:rPr>
        <w:t xml:space="preserve">        timdaycon;</w:t>
      </w:r>
    </w:p>
    <w:p w14:paraId="1926B46E" w14:textId="77777777" w:rsidR="00E503E7" w:rsidRPr="00E503E7" w:rsidRDefault="00E503E7" w:rsidP="00CE7D8B">
      <w:pPr>
        <w:rPr>
          <w:sz w:val="26"/>
          <w:szCs w:val="26"/>
        </w:rPr>
      </w:pPr>
      <w:r w:rsidRPr="00E503E7">
        <w:rPr>
          <w:sz w:val="26"/>
          <w:szCs w:val="26"/>
        </w:rPr>
        <w:t xml:space="preserve">        xuat;</w:t>
      </w:r>
    </w:p>
    <w:p w14:paraId="7CE491C9" w14:textId="77777777" w:rsidR="00E503E7" w:rsidRPr="002B6BA1" w:rsidRDefault="00E503E7" w:rsidP="00CE7D8B">
      <w:pPr>
        <w:rPr>
          <w:sz w:val="26"/>
          <w:szCs w:val="26"/>
        </w:rPr>
      </w:pPr>
      <w:r w:rsidRPr="00E503E7">
        <w:rPr>
          <w:sz w:val="26"/>
          <w:szCs w:val="26"/>
        </w:rPr>
        <w:t>END.</w:t>
      </w:r>
    </w:p>
    <w:bookmarkEnd w:id="1"/>
    <w:p w14:paraId="67B9C434" w14:textId="77777777" w:rsidR="002B6BA1" w:rsidRPr="002B6BA1" w:rsidRDefault="002B6BA1" w:rsidP="00CE7D8B">
      <w:pPr>
        <w:rPr>
          <w:sz w:val="26"/>
          <w:szCs w:val="26"/>
        </w:rPr>
      </w:pPr>
    </w:p>
    <w:p w14:paraId="5CA8E637" w14:textId="77777777" w:rsidR="003F7F1A" w:rsidRPr="00292D4B" w:rsidRDefault="003F7F1A" w:rsidP="00CE7D8B">
      <w:pPr>
        <w:pStyle w:val="Nhaykepm"/>
        <w:spacing w:before="0" w:after="0"/>
        <w:rPr>
          <w:rStyle w:val="Manh"/>
        </w:rPr>
      </w:pPr>
      <w:r w:rsidRPr="00292D4B">
        <w:rPr>
          <w:rStyle w:val="Manh"/>
        </w:rPr>
        <w:t>Bài</w:t>
      </w:r>
      <w:r w:rsidR="00292D4B">
        <w:rPr>
          <w:rStyle w:val="Manh"/>
        </w:rPr>
        <w:t xml:space="preserve"> : </w:t>
      </w:r>
      <w:r w:rsidRPr="00292D4B">
        <w:rPr>
          <w:rStyle w:val="Manh"/>
        </w:rPr>
        <w:t xml:space="preserve"> ĐỔI TIỀN</w:t>
      </w:r>
    </w:p>
    <w:p w14:paraId="5694B853" w14:textId="77777777" w:rsidR="003F7F1A" w:rsidRDefault="003F7F1A" w:rsidP="00CE7D8B">
      <w:pPr>
        <w:ind w:firstLine="720"/>
        <w:jc w:val="both"/>
        <w:rPr>
          <w:bCs/>
          <w:sz w:val="26"/>
          <w:szCs w:val="26"/>
        </w:rPr>
      </w:pPr>
      <w:r>
        <w:rPr>
          <w:bCs/>
          <w:sz w:val="26"/>
          <w:szCs w:val="26"/>
        </w:rPr>
        <w:t xml:space="preserve">Một ngân hàng có N loại tiền mệnh giá A[1], A[2], ..., A[N] với số lượng tiền mỗi loại không giới hạn. Cần chi trả cho khách hàng một số tiền M đồng. Hãy cho biết cần bao nhiêu tờ cho mỗi loại tiền để tổng số tờ là ít nhất. </w:t>
      </w:r>
    </w:p>
    <w:p w14:paraId="22703B05" w14:textId="77777777" w:rsidR="003F7F1A" w:rsidRDefault="003F7F1A" w:rsidP="00CE7D8B">
      <w:pPr>
        <w:ind w:firstLine="720"/>
        <w:jc w:val="both"/>
        <w:rPr>
          <w:bCs/>
          <w:sz w:val="26"/>
          <w:szCs w:val="26"/>
        </w:rPr>
      </w:pPr>
      <w:r>
        <w:rPr>
          <w:bCs/>
          <w:sz w:val="26"/>
          <w:szCs w:val="26"/>
        </w:rPr>
        <w:t>Dữ liệu vào từ file: TIEN.INP gồm 2 dòng</w:t>
      </w:r>
    </w:p>
    <w:p w14:paraId="4694F3C0" w14:textId="77777777" w:rsidR="003F7F1A" w:rsidRDefault="003F7F1A" w:rsidP="00CE7D8B">
      <w:pPr>
        <w:numPr>
          <w:ilvl w:val="0"/>
          <w:numId w:val="1"/>
        </w:numPr>
        <w:jc w:val="both"/>
        <w:rPr>
          <w:bCs/>
          <w:sz w:val="26"/>
          <w:szCs w:val="26"/>
        </w:rPr>
      </w:pPr>
      <w:r>
        <w:rPr>
          <w:bCs/>
          <w:sz w:val="26"/>
          <w:szCs w:val="26"/>
        </w:rPr>
        <w:t>Dòng đầu tiên ghi 2 số N, M (0 &lt; N ≤ 10; 0 &lt; M ≤ 1000)</w:t>
      </w:r>
    </w:p>
    <w:p w14:paraId="5B57EAC9" w14:textId="77777777" w:rsidR="003F7F1A" w:rsidRDefault="003F7F1A" w:rsidP="00CE7D8B">
      <w:pPr>
        <w:numPr>
          <w:ilvl w:val="0"/>
          <w:numId w:val="1"/>
        </w:numPr>
        <w:jc w:val="both"/>
        <w:rPr>
          <w:bCs/>
          <w:sz w:val="26"/>
          <w:szCs w:val="26"/>
        </w:rPr>
      </w:pPr>
      <w:r>
        <w:rPr>
          <w:bCs/>
          <w:sz w:val="26"/>
          <w:szCs w:val="26"/>
        </w:rPr>
        <w:t>Dòng thứ hai ghi N số: A[1], A[2], ..., A[N] các số cách nhau bởi dấu cách.</w:t>
      </w:r>
    </w:p>
    <w:p w14:paraId="56D6F949" w14:textId="77777777" w:rsidR="003F7F1A" w:rsidRDefault="003F7F1A" w:rsidP="00CE7D8B">
      <w:pPr>
        <w:ind w:left="720"/>
        <w:jc w:val="both"/>
        <w:rPr>
          <w:bCs/>
          <w:sz w:val="26"/>
          <w:szCs w:val="26"/>
        </w:rPr>
      </w:pPr>
      <w:r>
        <w:rPr>
          <w:bCs/>
          <w:sz w:val="26"/>
          <w:szCs w:val="26"/>
        </w:rPr>
        <w:t>Kết quả ghi ra file: TIEN.OUT gồm 2 dòng</w:t>
      </w:r>
    </w:p>
    <w:p w14:paraId="10263E50" w14:textId="77777777" w:rsidR="003F7F1A" w:rsidRDefault="003F7F1A" w:rsidP="00CE7D8B">
      <w:pPr>
        <w:numPr>
          <w:ilvl w:val="0"/>
          <w:numId w:val="1"/>
        </w:numPr>
        <w:jc w:val="both"/>
        <w:rPr>
          <w:bCs/>
          <w:sz w:val="26"/>
          <w:szCs w:val="26"/>
        </w:rPr>
      </w:pPr>
      <w:r>
        <w:rPr>
          <w:bCs/>
          <w:sz w:val="26"/>
          <w:szCs w:val="26"/>
        </w:rPr>
        <w:t>Dòng đầu tiên ghi số tờ cần dùng, nếu không thể đổi được thì ghi số 0 và không cần thực hiện tiếp.</w:t>
      </w:r>
    </w:p>
    <w:p w14:paraId="26313FE8" w14:textId="77777777" w:rsidR="003F7F1A" w:rsidRDefault="003F7F1A" w:rsidP="00CE7D8B">
      <w:pPr>
        <w:numPr>
          <w:ilvl w:val="0"/>
          <w:numId w:val="1"/>
        </w:numPr>
        <w:jc w:val="both"/>
        <w:rPr>
          <w:bCs/>
          <w:sz w:val="26"/>
          <w:szCs w:val="26"/>
        </w:rPr>
      </w:pPr>
      <w:r>
        <w:rPr>
          <w:bCs/>
          <w:sz w:val="26"/>
          <w:szCs w:val="26"/>
        </w:rPr>
        <w:t>Dòng tiếp theo ghi n số ( mỗi số biểu hiện cho số tờ cần dùng cho mỗi loại).</w:t>
      </w:r>
    </w:p>
    <w:p w14:paraId="4A6D6DA3" w14:textId="77777777" w:rsidR="003F7F1A" w:rsidRDefault="003F7F1A" w:rsidP="00CE7D8B">
      <w:pPr>
        <w:jc w:val="both"/>
        <w:rPr>
          <w:bCs/>
          <w:sz w:val="26"/>
          <w:szCs w:val="26"/>
        </w:rPr>
      </w:pPr>
      <w:r>
        <w:rPr>
          <w:b/>
          <w:bCs/>
          <w:sz w:val="26"/>
          <w:szCs w:val="26"/>
        </w:rPr>
        <w:t>Ví dụ</w:t>
      </w:r>
      <w:r>
        <w:rPr>
          <w:bCs/>
          <w:sz w:val="26"/>
          <w:szCs w:val="26"/>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3"/>
        <w:gridCol w:w="2112"/>
      </w:tblGrid>
      <w:tr w:rsidR="003F7F1A" w14:paraId="5E3C847C" w14:textId="77777777" w:rsidTr="003F7F1A">
        <w:trPr>
          <w:trHeight w:val="356"/>
          <w:jc w:val="center"/>
        </w:trPr>
        <w:tc>
          <w:tcPr>
            <w:tcW w:w="2383" w:type="dxa"/>
            <w:tcBorders>
              <w:top w:val="single" w:sz="4" w:space="0" w:color="auto"/>
              <w:left w:val="single" w:sz="4" w:space="0" w:color="auto"/>
              <w:bottom w:val="single" w:sz="4" w:space="0" w:color="auto"/>
              <w:right w:val="single" w:sz="4" w:space="0" w:color="auto"/>
            </w:tcBorders>
            <w:hideMark/>
          </w:tcPr>
          <w:p w14:paraId="6313F58E" w14:textId="77777777" w:rsidR="003F7F1A" w:rsidRDefault="003F7F1A" w:rsidP="00CE7D8B">
            <w:pPr>
              <w:pStyle w:val="VnbanThun"/>
              <w:jc w:val="center"/>
              <w:rPr>
                <w:sz w:val="26"/>
                <w:szCs w:val="26"/>
              </w:rPr>
            </w:pPr>
            <w:r>
              <w:rPr>
                <w:sz w:val="26"/>
                <w:szCs w:val="26"/>
              </w:rPr>
              <w:t>TIEN.INP</w:t>
            </w:r>
          </w:p>
        </w:tc>
        <w:tc>
          <w:tcPr>
            <w:tcW w:w="2112" w:type="dxa"/>
            <w:tcBorders>
              <w:top w:val="single" w:sz="4" w:space="0" w:color="auto"/>
              <w:left w:val="single" w:sz="4" w:space="0" w:color="auto"/>
              <w:bottom w:val="single" w:sz="4" w:space="0" w:color="auto"/>
              <w:right w:val="single" w:sz="4" w:space="0" w:color="auto"/>
            </w:tcBorders>
            <w:hideMark/>
          </w:tcPr>
          <w:p w14:paraId="0FC045A5" w14:textId="77777777" w:rsidR="003F7F1A" w:rsidRDefault="003F7F1A" w:rsidP="00CE7D8B">
            <w:pPr>
              <w:pStyle w:val="VnbanThun"/>
              <w:jc w:val="center"/>
              <w:rPr>
                <w:sz w:val="26"/>
                <w:szCs w:val="26"/>
              </w:rPr>
            </w:pPr>
            <w:r>
              <w:rPr>
                <w:sz w:val="26"/>
                <w:szCs w:val="26"/>
              </w:rPr>
              <w:t>TIEN.OUT</w:t>
            </w:r>
          </w:p>
        </w:tc>
      </w:tr>
      <w:tr w:rsidR="003F7F1A" w14:paraId="0848BD7D" w14:textId="77777777" w:rsidTr="003F7F1A">
        <w:trPr>
          <w:trHeight w:val="678"/>
          <w:jc w:val="center"/>
        </w:trPr>
        <w:tc>
          <w:tcPr>
            <w:tcW w:w="2383" w:type="dxa"/>
            <w:tcBorders>
              <w:top w:val="single" w:sz="4" w:space="0" w:color="auto"/>
              <w:left w:val="single" w:sz="4" w:space="0" w:color="auto"/>
              <w:bottom w:val="single" w:sz="4" w:space="0" w:color="auto"/>
              <w:right w:val="single" w:sz="4" w:space="0" w:color="auto"/>
            </w:tcBorders>
            <w:hideMark/>
          </w:tcPr>
          <w:p w14:paraId="52B37611" w14:textId="77777777" w:rsidR="003F7F1A" w:rsidRDefault="003F7F1A" w:rsidP="00CE7D8B">
            <w:pPr>
              <w:pStyle w:val="VnbanThun"/>
              <w:rPr>
                <w:sz w:val="26"/>
                <w:szCs w:val="26"/>
              </w:rPr>
            </w:pPr>
            <w:r>
              <w:rPr>
                <w:sz w:val="26"/>
                <w:szCs w:val="26"/>
              </w:rPr>
              <w:t>5 98</w:t>
            </w:r>
          </w:p>
          <w:p w14:paraId="49C54F07" w14:textId="77777777" w:rsidR="003F7F1A" w:rsidRDefault="003F7F1A" w:rsidP="00CE7D8B">
            <w:pPr>
              <w:pStyle w:val="VnbanThun"/>
              <w:rPr>
                <w:sz w:val="26"/>
                <w:szCs w:val="26"/>
              </w:rPr>
            </w:pPr>
            <w:r>
              <w:rPr>
                <w:sz w:val="26"/>
                <w:szCs w:val="26"/>
              </w:rPr>
              <w:t>1 5 10 20 50</w:t>
            </w:r>
          </w:p>
        </w:tc>
        <w:tc>
          <w:tcPr>
            <w:tcW w:w="2112" w:type="dxa"/>
            <w:tcBorders>
              <w:top w:val="single" w:sz="4" w:space="0" w:color="auto"/>
              <w:left w:val="single" w:sz="4" w:space="0" w:color="auto"/>
              <w:bottom w:val="single" w:sz="4" w:space="0" w:color="auto"/>
              <w:right w:val="single" w:sz="4" w:space="0" w:color="auto"/>
            </w:tcBorders>
            <w:hideMark/>
          </w:tcPr>
          <w:p w14:paraId="3175AC1E" w14:textId="77777777" w:rsidR="003F7F1A" w:rsidRDefault="003F7F1A" w:rsidP="00CE7D8B">
            <w:pPr>
              <w:pStyle w:val="VnbanThun"/>
              <w:rPr>
                <w:sz w:val="26"/>
                <w:szCs w:val="26"/>
              </w:rPr>
            </w:pPr>
            <w:r>
              <w:rPr>
                <w:sz w:val="26"/>
                <w:szCs w:val="26"/>
              </w:rPr>
              <w:t xml:space="preserve">7 </w:t>
            </w:r>
          </w:p>
          <w:p w14:paraId="0A58B5F2" w14:textId="77777777" w:rsidR="003F7F1A" w:rsidRDefault="003F7F1A" w:rsidP="00CE7D8B">
            <w:pPr>
              <w:pStyle w:val="VnbanThun"/>
              <w:rPr>
                <w:sz w:val="26"/>
                <w:szCs w:val="26"/>
              </w:rPr>
            </w:pPr>
            <w:r>
              <w:rPr>
                <w:sz w:val="26"/>
                <w:szCs w:val="26"/>
              </w:rPr>
              <w:t>3 1 0 2 1</w:t>
            </w:r>
          </w:p>
        </w:tc>
      </w:tr>
    </w:tbl>
    <w:p w14:paraId="7DC44D6C" w14:textId="3BD65DD1" w:rsidR="00576DD1" w:rsidRDefault="00576DD1" w:rsidP="00CE7D8B">
      <w:pPr>
        <w:jc w:val="both"/>
        <w:rPr>
          <w:b/>
          <w:bCs/>
          <w:sz w:val="26"/>
          <w:szCs w:val="26"/>
        </w:rPr>
      </w:pPr>
    </w:p>
    <w:p w14:paraId="6DDD6B3D" w14:textId="77777777" w:rsidR="00871A07" w:rsidRPr="00871A07" w:rsidRDefault="00871A07" w:rsidP="00CE7D8B">
      <w:pPr>
        <w:jc w:val="both"/>
        <w:rPr>
          <w:b/>
          <w:bCs/>
          <w:sz w:val="26"/>
          <w:szCs w:val="26"/>
        </w:rPr>
      </w:pPr>
      <w:r w:rsidRPr="00871A07">
        <w:rPr>
          <w:b/>
          <w:bCs/>
          <w:sz w:val="26"/>
          <w:szCs w:val="26"/>
        </w:rPr>
        <w:t>const fi='tien.inp';</w:t>
      </w:r>
    </w:p>
    <w:p w14:paraId="6268066F" w14:textId="77777777" w:rsidR="00871A07" w:rsidRPr="00871A07" w:rsidRDefault="00871A07" w:rsidP="00CE7D8B">
      <w:pPr>
        <w:jc w:val="both"/>
        <w:rPr>
          <w:b/>
          <w:bCs/>
          <w:sz w:val="26"/>
          <w:szCs w:val="26"/>
        </w:rPr>
      </w:pPr>
      <w:r w:rsidRPr="00871A07">
        <w:rPr>
          <w:b/>
          <w:bCs/>
          <w:sz w:val="26"/>
          <w:szCs w:val="26"/>
        </w:rPr>
        <w:t xml:space="preserve">      fo='tien.out';</w:t>
      </w:r>
    </w:p>
    <w:p w14:paraId="4BCBB327" w14:textId="77777777" w:rsidR="00871A07" w:rsidRPr="00871A07" w:rsidRDefault="00871A07" w:rsidP="00CE7D8B">
      <w:pPr>
        <w:jc w:val="both"/>
        <w:rPr>
          <w:b/>
          <w:bCs/>
          <w:sz w:val="26"/>
          <w:szCs w:val="26"/>
        </w:rPr>
      </w:pPr>
      <w:r w:rsidRPr="00871A07">
        <w:rPr>
          <w:b/>
          <w:bCs/>
          <w:sz w:val="26"/>
          <w:szCs w:val="26"/>
        </w:rPr>
        <w:t>var f,fn:text;</w:t>
      </w:r>
    </w:p>
    <w:p w14:paraId="60A4CF69" w14:textId="77777777" w:rsidR="00871A07" w:rsidRPr="00871A07" w:rsidRDefault="00871A07" w:rsidP="00CE7D8B">
      <w:pPr>
        <w:jc w:val="both"/>
        <w:rPr>
          <w:b/>
          <w:bCs/>
          <w:sz w:val="26"/>
          <w:szCs w:val="26"/>
        </w:rPr>
      </w:pPr>
      <w:r w:rsidRPr="00871A07">
        <w:rPr>
          <w:b/>
          <w:bCs/>
          <w:sz w:val="26"/>
          <w:szCs w:val="26"/>
        </w:rPr>
        <w:t xml:space="preserve">    a,b:array[0..1000000] of longint;</w:t>
      </w:r>
    </w:p>
    <w:p w14:paraId="2DB5CCBB" w14:textId="77777777" w:rsidR="00871A07" w:rsidRPr="00871A07" w:rsidRDefault="00871A07" w:rsidP="00CE7D8B">
      <w:pPr>
        <w:jc w:val="both"/>
        <w:rPr>
          <w:b/>
          <w:bCs/>
          <w:sz w:val="26"/>
          <w:szCs w:val="26"/>
        </w:rPr>
      </w:pPr>
      <w:r w:rsidRPr="00871A07">
        <w:rPr>
          <w:b/>
          <w:bCs/>
          <w:sz w:val="26"/>
          <w:szCs w:val="26"/>
        </w:rPr>
        <w:t xml:space="preserve">    n,m,d,d1,i:longint;</w:t>
      </w:r>
    </w:p>
    <w:p w14:paraId="327BF6C1" w14:textId="77777777" w:rsidR="00871A07" w:rsidRPr="00871A07" w:rsidRDefault="00871A07" w:rsidP="00CE7D8B">
      <w:pPr>
        <w:jc w:val="both"/>
        <w:rPr>
          <w:b/>
          <w:bCs/>
          <w:sz w:val="26"/>
          <w:szCs w:val="26"/>
        </w:rPr>
      </w:pPr>
      <w:r w:rsidRPr="00871A07">
        <w:rPr>
          <w:b/>
          <w:bCs/>
          <w:sz w:val="26"/>
          <w:szCs w:val="26"/>
        </w:rPr>
        <w:t>procedure sort(l,r: longint);</w:t>
      </w:r>
    </w:p>
    <w:p w14:paraId="58B61544" w14:textId="77777777" w:rsidR="00871A07" w:rsidRPr="00871A07" w:rsidRDefault="00871A07" w:rsidP="00CE7D8B">
      <w:pPr>
        <w:jc w:val="both"/>
        <w:rPr>
          <w:b/>
          <w:bCs/>
          <w:sz w:val="26"/>
          <w:szCs w:val="26"/>
        </w:rPr>
      </w:pPr>
      <w:r w:rsidRPr="00871A07">
        <w:rPr>
          <w:b/>
          <w:bCs/>
          <w:sz w:val="26"/>
          <w:szCs w:val="26"/>
        </w:rPr>
        <w:t xml:space="preserve">      var</w:t>
      </w:r>
    </w:p>
    <w:p w14:paraId="5C5AB2A9" w14:textId="77777777" w:rsidR="00871A07" w:rsidRPr="00871A07" w:rsidRDefault="00871A07" w:rsidP="00CE7D8B">
      <w:pPr>
        <w:jc w:val="both"/>
        <w:rPr>
          <w:b/>
          <w:bCs/>
          <w:sz w:val="26"/>
          <w:szCs w:val="26"/>
        </w:rPr>
      </w:pPr>
      <w:r w:rsidRPr="00871A07">
        <w:rPr>
          <w:b/>
          <w:bCs/>
          <w:sz w:val="26"/>
          <w:szCs w:val="26"/>
        </w:rPr>
        <w:t xml:space="preserve">         i,j,x,y: longint;</w:t>
      </w:r>
    </w:p>
    <w:p w14:paraId="1E84D8E2" w14:textId="77777777" w:rsidR="00871A07" w:rsidRPr="00871A07" w:rsidRDefault="00871A07" w:rsidP="00CE7D8B">
      <w:pPr>
        <w:jc w:val="both"/>
        <w:rPr>
          <w:b/>
          <w:bCs/>
          <w:sz w:val="26"/>
          <w:szCs w:val="26"/>
        </w:rPr>
      </w:pPr>
      <w:r w:rsidRPr="00871A07">
        <w:rPr>
          <w:b/>
          <w:bCs/>
          <w:sz w:val="26"/>
          <w:szCs w:val="26"/>
        </w:rPr>
        <w:t xml:space="preserve">      begin</w:t>
      </w:r>
    </w:p>
    <w:p w14:paraId="6981279F" w14:textId="77777777" w:rsidR="00871A07" w:rsidRPr="00871A07" w:rsidRDefault="00871A07" w:rsidP="00CE7D8B">
      <w:pPr>
        <w:jc w:val="both"/>
        <w:rPr>
          <w:b/>
          <w:bCs/>
          <w:sz w:val="26"/>
          <w:szCs w:val="26"/>
        </w:rPr>
      </w:pPr>
      <w:r w:rsidRPr="00871A07">
        <w:rPr>
          <w:b/>
          <w:bCs/>
          <w:sz w:val="26"/>
          <w:szCs w:val="26"/>
        </w:rPr>
        <w:t xml:space="preserve">         i:=l;</w:t>
      </w:r>
    </w:p>
    <w:p w14:paraId="1AD9F095" w14:textId="77777777" w:rsidR="00871A07" w:rsidRPr="00871A07" w:rsidRDefault="00871A07" w:rsidP="00CE7D8B">
      <w:pPr>
        <w:jc w:val="both"/>
        <w:rPr>
          <w:b/>
          <w:bCs/>
          <w:sz w:val="26"/>
          <w:szCs w:val="26"/>
        </w:rPr>
      </w:pPr>
      <w:r w:rsidRPr="00871A07">
        <w:rPr>
          <w:b/>
          <w:bCs/>
          <w:sz w:val="26"/>
          <w:szCs w:val="26"/>
        </w:rPr>
        <w:t xml:space="preserve">         j:=r;</w:t>
      </w:r>
    </w:p>
    <w:p w14:paraId="35EF343C" w14:textId="77777777" w:rsidR="00871A07" w:rsidRPr="00871A07" w:rsidRDefault="00871A07" w:rsidP="00CE7D8B">
      <w:pPr>
        <w:jc w:val="both"/>
        <w:rPr>
          <w:b/>
          <w:bCs/>
          <w:sz w:val="26"/>
          <w:szCs w:val="26"/>
        </w:rPr>
      </w:pPr>
      <w:r w:rsidRPr="00871A07">
        <w:rPr>
          <w:b/>
          <w:bCs/>
          <w:sz w:val="26"/>
          <w:szCs w:val="26"/>
        </w:rPr>
        <w:t xml:space="preserve">         x:=a[(l+r) div 2];</w:t>
      </w:r>
    </w:p>
    <w:p w14:paraId="34B3ACCD" w14:textId="77777777" w:rsidR="00871A07" w:rsidRPr="00871A07" w:rsidRDefault="00871A07" w:rsidP="00CE7D8B">
      <w:pPr>
        <w:jc w:val="both"/>
        <w:rPr>
          <w:b/>
          <w:bCs/>
          <w:sz w:val="26"/>
          <w:szCs w:val="26"/>
        </w:rPr>
      </w:pPr>
      <w:r w:rsidRPr="00871A07">
        <w:rPr>
          <w:b/>
          <w:bCs/>
          <w:sz w:val="26"/>
          <w:szCs w:val="26"/>
        </w:rPr>
        <w:t xml:space="preserve">         repeat</w:t>
      </w:r>
    </w:p>
    <w:p w14:paraId="6BF9077E" w14:textId="77777777" w:rsidR="00871A07" w:rsidRPr="00871A07" w:rsidRDefault="00871A07" w:rsidP="00CE7D8B">
      <w:pPr>
        <w:jc w:val="both"/>
        <w:rPr>
          <w:b/>
          <w:bCs/>
          <w:sz w:val="26"/>
          <w:szCs w:val="26"/>
        </w:rPr>
      </w:pPr>
      <w:r w:rsidRPr="00871A07">
        <w:rPr>
          <w:b/>
          <w:bCs/>
          <w:sz w:val="26"/>
          <w:szCs w:val="26"/>
        </w:rPr>
        <w:t xml:space="preserve">           while a[i]&lt;x do</w:t>
      </w:r>
    </w:p>
    <w:p w14:paraId="4BA15081" w14:textId="77777777" w:rsidR="00871A07" w:rsidRPr="00871A07" w:rsidRDefault="00871A07" w:rsidP="00CE7D8B">
      <w:pPr>
        <w:jc w:val="both"/>
        <w:rPr>
          <w:b/>
          <w:bCs/>
          <w:sz w:val="26"/>
          <w:szCs w:val="26"/>
        </w:rPr>
      </w:pPr>
      <w:r w:rsidRPr="00871A07">
        <w:rPr>
          <w:b/>
          <w:bCs/>
          <w:sz w:val="26"/>
          <w:szCs w:val="26"/>
        </w:rPr>
        <w:t xml:space="preserve">            inc(i);</w:t>
      </w:r>
    </w:p>
    <w:p w14:paraId="069A35B7" w14:textId="77777777" w:rsidR="00871A07" w:rsidRPr="00871A07" w:rsidRDefault="00871A07" w:rsidP="00CE7D8B">
      <w:pPr>
        <w:jc w:val="both"/>
        <w:rPr>
          <w:b/>
          <w:bCs/>
          <w:sz w:val="26"/>
          <w:szCs w:val="26"/>
        </w:rPr>
      </w:pPr>
      <w:r w:rsidRPr="00871A07">
        <w:rPr>
          <w:b/>
          <w:bCs/>
          <w:sz w:val="26"/>
          <w:szCs w:val="26"/>
        </w:rPr>
        <w:t xml:space="preserve">           while x&lt;a[j] do</w:t>
      </w:r>
    </w:p>
    <w:p w14:paraId="650B6094" w14:textId="77777777" w:rsidR="00871A07" w:rsidRPr="00871A07" w:rsidRDefault="00871A07" w:rsidP="00CE7D8B">
      <w:pPr>
        <w:jc w:val="both"/>
        <w:rPr>
          <w:b/>
          <w:bCs/>
          <w:sz w:val="26"/>
          <w:szCs w:val="26"/>
        </w:rPr>
      </w:pPr>
      <w:r w:rsidRPr="00871A07">
        <w:rPr>
          <w:b/>
          <w:bCs/>
          <w:sz w:val="26"/>
          <w:szCs w:val="26"/>
        </w:rPr>
        <w:t xml:space="preserve">            dec(j);</w:t>
      </w:r>
    </w:p>
    <w:p w14:paraId="00850954" w14:textId="77777777" w:rsidR="00871A07" w:rsidRPr="00871A07" w:rsidRDefault="00871A07" w:rsidP="00CE7D8B">
      <w:pPr>
        <w:jc w:val="both"/>
        <w:rPr>
          <w:b/>
          <w:bCs/>
          <w:sz w:val="26"/>
          <w:szCs w:val="26"/>
        </w:rPr>
      </w:pPr>
      <w:r w:rsidRPr="00871A07">
        <w:rPr>
          <w:b/>
          <w:bCs/>
          <w:sz w:val="26"/>
          <w:szCs w:val="26"/>
        </w:rPr>
        <w:t xml:space="preserve">           if not(i&gt;j) then</w:t>
      </w:r>
    </w:p>
    <w:p w14:paraId="0AC37CCA" w14:textId="77777777" w:rsidR="00871A07" w:rsidRPr="00871A07" w:rsidRDefault="00871A07" w:rsidP="00CE7D8B">
      <w:pPr>
        <w:jc w:val="both"/>
        <w:rPr>
          <w:b/>
          <w:bCs/>
          <w:sz w:val="26"/>
          <w:szCs w:val="26"/>
        </w:rPr>
      </w:pPr>
      <w:r w:rsidRPr="00871A07">
        <w:rPr>
          <w:b/>
          <w:bCs/>
          <w:sz w:val="26"/>
          <w:szCs w:val="26"/>
        </w:rPr>
        <w:t xml:space="preserve">             begin</w:t>
      </w:r>
    </w:p>
    <w:p w14:paraId="0896F760" w14:textId="77777777" w:rsidR="00871A07" w:rsidRPr="00871A07" w:rsidRDefault="00871A07" w:rsidP="00CE7D8B">
      <w:pPr>
        <w:jc w:val="both"/>
        <w:rPr>
          <w:b/>
          <w:bCs/>
          <w:sz w:val="26"/>
          <w:szCs w:val="26"/>
        </w:rPr>
      </w:pPr>
      <w:r w:rsidRPr="00871A07">
        <w:rPr>
          <w:b/>
          <w:bCs/>
          <w:sz w:val="26"/>
          <w:szCs w:val="26"/>
        </w:rPr>
        <w:t xml:space="preserve">                y:=a[i];</w:t>
      </w:r>
    </w:p>
    <w:p w14:paraId="229CE060" w14:textId="77777777" w:rsidR="00871A07" w:rsidRPr="00871A07" w:rsidRDefault="00871A07" w:rsidP="00CE7D8B">
      <w:pPr>
        <w:jc w:val="both"/>
        <w:rPr>
          <w:b/>
          <w:bCs/>
          <w:sz w:val="26"/>
          <w:szCs w:val="26"/>
        </w:rPr>
      </w:pPr>
      <w:r w:rsidRPr="00871A07">
        <w:rPr>
          <w:b/>
          <w:bCs/>
          <w:sz w:val="26"/>
          <w:szCs w:val="26"/>
        </w:rPr>
        <w:t xml:space="preserve">                a[i]:=a[j];</w:t>
      </w:r>
    </w:p>
    <w:p w14:paraId="7758916F" w14:textId="77777777" w:rsidR="00871A07" w:rsidRPr="00871A07" w:rsidRDefault="00871A07" w:rsidP="00CE7D8B">
      <w:pPr>
        <w:jc w:val="both"/>
        <w:rPr>
          <w:b/>
          <w:bCs/>
          <w:sz w:val="26"/>
          <w:szCs w:val="26"/>
        </w:rPr>
      </w:pPr>
      <w:r w:rsidRPr="00871A07">
        <w:rPr>
          <w:b/>
          <w:bCs/>
          <w:sz w:val="26"/>
          <w:szCs w:val="26"/>
        </w:rPr>
        <w:t xml:space="preserve">                a[j]:=y;</w:t>
      </w:r>
    </w:p>
    <w:p w14:paraId="1BD04D9E" w14:textId="77777777" w:rsidR="00871A07" w:rsidRPr="00871A07" w:rsidRDefault="00871A07" w:rsidP="00CE7D8B">
      <w:pPr>
        <w:jc w:val="both"/>
        <w:rPr>
          <w:b/>
          <w:bCs/>
          <w:sz w:val="26"/>
          <w:szCs w:val="26"/>
        </w:rPr>
      </w:pPr>
      <w:r w:rsidRPr="00871A07">
        <w:rPr>
          <w:b/>
          <w:bCs/>
          <w:sz w:val="26"/>
          <w:szCs w:val="26"/>
        </w:rPr>
        <w:t xml:space="preserve">                inc(i);</w:t>
      </w:r>
    </w:p>
    <w:p w14:paraId="213E730D" w14:textId="77777777" w:rsidR="00871A07" w:rsidRPr="00871A07" w:rsidRDefault="00871A07" w:rsidP="00CE7D8B">
      <w:pPr>
        <w:jc w:val="both"/>
        <w:rPr>
          <w:b/>
          <w:bCs/>
          <w:sz w:val="26"/>
          <w:szCs w:val="26"/>
        </w:rPr>
      </w:pPr>
      <w:r w:rsidRPr="00871A07">
        <w:rPr>
          <w:b/>
          <w:bCs/>
          <w:sz w:val="26"/>
          <w:szCs w:val="26"/>
        </w:rPr>
        <w:t xml:space="preserve">                j:=j-1;</w:t>
      </w:r>
    </w:p>
    <w:p w14:paraId="73D08C97" w14:textId="77777777" w:rsidR="00871A07" w:rsidRPr="00871A07" w:rsidRDefault="00871A07" w:rsidP="00CE7D8B">
      <w:pPr>
        <w:jc w:val="both"/>
        <w:rPr>
          <w:b/>
          <w:bCs/>
          <w:sz w:val="26"/>
          <w:szCs w:val="26"/>
        </w:rPr>
      </w:pPr>
      <w:r w:rsidRPr="00871A07">
        <w:rPr>
          <w:b/>
          <w:bCs/>
          <w:sz w:val="26"/>
          <w:szCs w:val="26"/>
        </w:rPr>
        <w:t xml:space="preserve">             end;</w:t>
      </w:r>
    </w:p>
    <w:p w14:paraId="22AE7904" w14:textId="77777777" w:rsidR="00871A07" w:rsidRPr="00871A07" w:rsidRDefault="00871A07" w:rsidP="00CE7D8B">
      <w:pPr>
        <w:jc w:val="both"/>
        <w:rPr>
          <w:b/>
          <w:bCs/>
          <w:sz w:val="26"/>
          <w:szCs w:val="26"/>
        </w:rPr>
      </w:pPr>
      <w:r w:rsidRPr="00871A07">
        <w:rPr>
          <w:b/>
          <w:bCs/>
          <w:sz w:val="26"/>
          <w:szCs w:val="26"/>
        </w:rPr>
        <w:t xml:space="preserve">         until i&gt;j;</w:t>
      </w:r>
    </w:p>
    <w:p w14:paraId="1A65412F" w14:textId="77777777" w:rsidR="00871A07" w:rsidRPr="00871A07" w:rsidRDefault="00871A07" w:rsidP="00CE7D8B">
      <w:pPr>
        <w:jc w:val="both"/>
        <w:rPr>
          <w:b/>
          <w:bCs/>
          <w:sz w:val="26"/>
          <w:szCs w:val="26"/>
        </w:rPr>
      </w:pPr>
      <w:r w:rsidRPr="00871A07">
        <w:rPr>
          <w:b/>
          <w:bCs/>
          <w:sz w:val="26"/>
          <w:szCs w:val="26"/>
        </w:rPr>
        <w:t xml:space="preserve">         if l&lt;j then</w:t>
      </w:r>
    </w:p>
    <w:p w14:paraId="39825A6D" w14:textId="77777777" w:rsidR="00871A07" w:rsidRPr="00871A07" w:rsidRDefault="00871A07" w:rsidP="00CE7D8B">
      <w:pPr>
        <w:jc w:val="both"/>
        <w:rPr>
          <w:b/>
          <w:bCs/>
          <w:sz w:val="26"/>
          <w:szCs w:val="26"/>
        </w:rPr>
      </w:pPr>
      <w:r w:rsidRPr="00871A07">
        <w:rPr>
          <w:b/>
          <w:bCs/>
          <w:sz w:val="26"/>
          <w:szCs w:val="26"/>
        </w:rPr>
        <w:t xml:space="preserve">           sort(l,j);</w:t>
      </w:r>
    </w:p>
    <w:p w14:paraId="58D3E3D5" w14:textId="77777777" w:rsidR="00871A07" w:rsidRPr="00871A07" w:rsidRDefault="00871A07" w:rsidP="00CE7D8B">
      <w:pPr>
        <w:jc w:val="both"/>
        <w:rPr>
          <w:b/>
          <w:bCs/>
          <w:sz w:val="26"/>
          <w:szCs w:val="26"/>
        </w:rPr>
      </w:pPr>
      <w:r w:rsidRPr="00871A07">
        <w:rPr>
          <w:b/>
          <w:bCs/>
          <w:sz w:val="26"/>
          <w:szCs w:val="26"/>
        </w:rPr>
        <w:t xml:space="preserve">         if i&lt;r then</w:t>
      </w:r>
    </w:p>
    <w:p w14:paraId="53D85338" w14:textId="77777777" w:rsidR="00871A07" w:rsidRPr="00871A07" w:rsidRDefault="00871A07" w:rsidP="00CE7D8B">
      <w:pPr>
        <w:jc w:val="both"/>
        <w:rPr>
          <w:b/>
          <w:bCs/>
          <w:sz w:val="26"/>
          <w:szCs w:val="26"/>
        </w:rPr>
      </w:pPr>
      <w:r w:rsidRPr="00871A07">
        <w:rPr>
          <w:b/>
          <w:bCs/>
          <w:sz w:val="26"/>
          <w:szCs w:val="26"/>
        </w:rPr>
        <w:t xml:space="preserve">           sort(i,r);</w:t>
      </w:r>
    </w:p>
    <w:p w14:paraId="2CFD7A50" w14:textId="77777777" w:rsidR="00871A07" w:rsidRPr="00871A07" w:rsidRDefault="00871A07" w:rsidP="00CE7D8B">
      <w:pPr>
        <w:jc w:val="both"/>
        <w:rPr>
          <w:b/>
          <w:bCs/>
          <w:sz w:val="26"/>
          <w:szCs w:val="26"/>
        </w:rPr>
      </w:pPr>
      <w:r w:rsidRPr="00871A07">
        <w:rPr>
          <w:b/>
          <w:bCs/>
          <w:sz w:val="26"/>
          <w:szCs w:val="26"/>
        </w:rPr>
        <w:t xml:space="preserve">      end;</w:t>
      </w:r>
    </w:p>
    <w:p w14:paraId="134A2947" w14:textId="77777777" w:rsidR="00871A07" w:rsidRPr="00871A07" w:rsidRDefault="00871A07" w:rsidP="00CE7D8B">
      <w:pPr>
        <w:jc w:val="both"/>
        <w:rPr>
          <w:b/>
          <w:bCs/>
          <w:sz w:val="26"/>
          <w:szCs w:val="26"/>
        </w:rPr>
      </w:pPr>
      <w:r w:rsidRPr="00871A07">
        <w:rPr>
          <w:b/>
          <w:bCs/>
          <w:sz w:val="26"/>
          <w:szCs w:val="26"/>
        </w:rPr>
        <w:t>begin</w:t>
      </w:r>
    </w:p>
    <w:p w14:paraId="1F1E56F2" w14:textId="77777777" w:rsidR="00871A07" w:rsidRPr="00871A07" w:rsidRDefault="00871A07" w:rsidP="00CE7D8B">
      <w:pPr>
        <w:jc w:val="both"/>
        <w:rPr>
          <w:b/>
          <w:bCs/>
          <w:sz w:val="26"/>
          <w:szCs w:val="26"/>
        </w:rPr>
      </w:pPr>
      <w:r w:rsidRPr="00871A07">
        <w:rPr>
          <w:b/>
          <w:bCs/>
          <w:sz w:val="26"/>
          <w:szCs w:val="26"/>
        </w:rPr>
        <w:t xml:space="preserve">   assign(f,fi); reset(f);</w:t>
      </w:r>
    </w:p>
    <w:p w14:paraId="69FA46B2" w14:textId="77777777" w:rsidR="00871A07" w:rsidRPr="00871A07" w:rsidRDefault="00871A07" w:rsidP="00CE7D8B">
      <w:pPr>
        <w:jc w:val="both"/>
        <w:rPr>
          <w:b/>
          <w:bCs/>
          <w:sz w:val="26"/>
          <w:szCs w:val="26"/>
        </w:rPr>
      </w:pPr>
      <w:r w:rsidRPr="00871A07">
        <w:rPr>
          <w:b/>
          <w:bCs/>
          <w:sz w:val="26"/>
          <w:szCs w:val="26"/>
        </w:rPr>
        <w:t xml:space="preserve">   assign(fn,fo);rewrite(fn);</w:t>
      </w:r>
    </w:p>
    <w:p w14:paraId="41771120" w14:textId="77777777" w:rsidR="00871A07" w:rsidRPr="00871A07" w:rsidRDefault="00871A07" w:rsidP="00CE7D8B">
      <w:pPr>
        <w:jc w:val="both"/>
        <w:rPr>
          <w:b/>
          <w:bCs/>
          <w:sz w:val="26"/>
          <w:szCs w:val="26"/>
        </w:rPr>
      </w:pPr>
      <w:r w:rsidRPr="00871A07">
        <w:rPr>
          <w:b/>
          <w:bCs/>
          <w:sz w:val="26"/>
          <w:szCs w:val="26"/>
        </w:rPr>
        <w:t xml:space="preserve">   read(f,n);</w:t>
      </w:r>
    </w:p>
    <w:p w14:paraId="0FD8D923" w14:textId="77777777" w:rsidR="00871A07" w:rsidRPr="00871A07" w:rsidRDefault="00871A07" w:rsidP="00CE7D8B">
      <w:pPr>
        <w:jc w:val="both"/>
        <w:rPr>
          <w:b/>
          <w:bCs/>
          <w:sz w:val="26"/>
          <w:szCs w:val="26"/>
        </w:rPr>
      </w:pPr>
      <w:r w:rsidRPr="00871A07">
        <w:rPr>
          <w:b/>
          <w:bCs/>
          <w:sz w:val="26"/>
          <w:szCs w:val="26"/>
        </w:rPr>
        <w:t xml:space="preserve">   readln(f,m);</w:t>
      </w:r>
    </w:p>
    <w:p w14:paraId="0D0EC565" w14:textId="77777777" w:rsidR="00871A07" w:rsidRPr="00871A07" w:rsidRDefault="00871A07" w:rsidP="00CE7D8B">
      <w:pPr>
        <w:jc w:val="both"/>
        <w:rPr>
          <w:b/>
          <w:bCs/>
          <w:sz w:val="26"/>
          <w:szCs w:val="26"/>
        </w:rPr>
      </w:pPr>
      <w:r w:rsidRPr="00871A07">
        <w:rPr>
          <w:b/>
          <w:bCs/>
          <w:sz w:val="26"/>
          <w:szCs w:val="26"/>
        </w:rPr>
        <w:t xml:space="preserve">   for i:=1 to n do</w:t>
      </w:r>
    </w:p>
    <w:p w14:paraId="0AB77794" w14:textId="77777777" w:rsidR="00871A07" w:rsidRPr="00871A07" w:rsidRDefault="00871A07" w:rsidP="00CE7D8B">
      <w:pPr>
        <w:jc w:val="both"/>
        <w:rPr>
          <w:b/>
          <w:bCs/>
          <w:sz w:val="26"/>
          <w:szCs w:val="26"/>
        </w:rPr>
      </w:pPr>
      <w:r w:rsidRPr="00871A07">
        <w:rPr>
          <w:b/>
          <w:bCs/>
          <w:sz w:val="26"/>
          <w:szCs w:val="26"/>
        </w:rPr>
        <w:t xml:space="preserve">      read(f,a[i]);</w:t>
      </w:r>
    </w:p>
    <w:p w14:paraId="3B7331F9" w14:textId="77777777" w:rsidR="00871A07" w:rsidRPr="00871A07" w:rsidRDefault="00871A07" w:rsidP="00CE7D8B">
      <w:pPr>
        <w:jc w:val="both"/>
        <w:rPr>
          <w:b/>
          <w:bCs/>
          <w:sz w:val="26"/>
          <w:szCs w:val="26"/>
        </w:rPr>
      </w:pPr>
      <w:r w:rsidRPr="00871A07">
        <w:rPr>
          <w:b/>
          <w:bCs/>
          <w:sz w:val="26"/>
          <w:szCs w:val="26"/>
        </w:rPr>
        <w:t xml:space="preserve">   sort(1,n);</w:t>
      </w:r>
    </w:p>
    <w:p w14:paraId="4D50E2B1" w14:textId="77777777" w:rsidR="00871A07" w:rsidRPr="00871A07" w:rsidRDefault="00871A07" w:rsidP="00CE7D8B">
      <w:pPr>
        <w:jc w:val="both"/>
        <w:rPr>
          <w:b/>
          <w:bCs/>
          <w:sz w:val="26"/>
          <w:szCs w:val="26"/>
        </w:rPr>
      </w:pPr>
      <w:r w:rsidRPr="00871A07">
        <w:rPr>
          <w:b/>
          <w:bCs/>
          <w:sz w:val="26"/>
          <w:szCs w:val="26"/>
        </w:rPr>
        <w:t xml:space="preserve">   if m mod a[1]&lt;&gt;0 then write(fn,'0')</w:t>
      </w:r>
    </w:p>
    <w:p w14:paraId="331573D9" w14:textId="77777777" w:rsidR="00871A07" w:rsidRPr="00871A07" w:rsidRDefault="00871A07" w:rsidP="00CE7D8B">
      <w:pPr>
        <w:jc w:val="both"/>
        <w:rPr>
          <w:b/>
          <w:bCs/>
          <w:sz w:val="26"/>
          <w:szCs w:val="26"/>
        </w:rPr>
      </w:pPr>
      <w:r w:rsidRPr="00871A07">
        <w:rPr>
          <w:b/>
          <w:bCs/>
          <w:sz w:val="26"/>
          <w:szCs w:val="26"/>
        </w:rPr>
        <w:t xml:space="preserve">   else</w:t>
      </w:r>
    </w:p>
    <w:p w14:paraId="590A139D" w14:textId="77777777" w:rsidR="00871A07" w:rsidRPr="00871A07" w:rsidRDefault="00871A07" w:rsidP="00CE7D8B">
      <w:pPr>
        <w:jc w:val="both"/>
        <w:rPr>
          <w:b/>
          <w:bCs/>
          <w:sz w:val="26"/>
          <w:szCs w:val="26"/>
        </w:rPr>
      </w:pPr>
      <w:r w:rsidRPr="00871A07">
        <w:rPr>
          <w:b/>
          <w:bCs/>
          <w:sz w:val="26"/>
          <w:szCs w:val="26"/>
        </w:rPr>
        <w:t xml:space="preserve">   begin</w:t>
      </w:r>
    </w:p>
    <w:p w14:paraId="729F4852" w14:textId="77777777" w:rsidR="00871A07" w:rsidRPr="00871A07" w:rsidRDefault="00871A07" w:rsidP="00CE7D8B">
      <w:pPr>
        <w:jc w:val="both"/>
        <w:rPr>
          <w:b/>
          <w:bCs/>
          <w:sz w:val="26"/>
          <w:szCs w:val="26"/>
        </w:rPr>
      </w:pPr>
      <w:r w:rsidRPr="00871A07">
        <w:rPr>
          <w:b/>
          <w:bCs/>
          <w:sz w:val="26"/>
          <w:szCs w:val="26"/>
        </w:rPr>
        <w:t xml:space="preserve">   d:=0;</w:t>
      </w:r>
    </w:p>
    <w:p w14:paraId="63A66D45" w14:textId="77777777" w:rsidR="00871A07" w:rsidRPr="00871A07" w:rsidRDefault="00871A07" w:rsidP="00CE7D8B">
      <w:pPr>
        <w:jc w:val="both"/>
        <w:rPr>
          <w:b/>
          <w:bCs/>
          <w:sz w:val="26"/>
          <w:szCs w:val="26"/>
        </w:rPr>
      </w:pPr>
      <w:r w:rsidRPr="00871A07">
        <w:rPr>
          <w:b/>
          <w:bCs/>
          <w:sz w:val="26"/>
          <w:szCs w:val="26"/>
        </w:rPr>
        <w:t xml:space="preserve">   for i:=n downto 1 do</w:t>
      </w:r>
    </w:p>
    <w:p w14:paraId="02BAD719" w14:textId="77777777" w:rsidR="00871A07" w:rsidRPr="00871A07" w:rsidRDefault="00871A07" w:rsidP="00CE7D8B">
      <w:pPr>
        <w:jc w:val="both"/>
        <w:rPr>
          <w:b/>
          <w:bCs/>
          <w:sz w:val="26"/>
          <w:szCs w:val="26"/>
        </w:rPr>
      </w:pPr>
      <w:r w:rsidRPr="00871A07">
        <w:rPr>
          <w:b/>
          <w:bCs/>
          <w:sz w:val="26"/>
          <w:szCs w:val="26"/>
        </w:rPr>
        <w:t xml:space="preserve">      begin</w:t>
      </w:r>
    </w:p>
    <w:p w14:paraId="54DA8431" w14:textId="77777777" w:rsidR="00871A07" w:rsidRPr="00871A07" w:rsidRDefault="00871A07" w:rsidP="00CE7D8B">
      <w:pPr>
        <w:jc w:val="both"/>
        <w:rPr>
          <w:b/>
          <w:bCs/>
          <w:sz w:val="26"/>
          <w:szCs w:val="26"/>
        </w:rPr>
      </w:pPr>
      <w:r w:rsidRPr="00871A07">
        <w:rPr>
          <w:b/>
          <w:bCs/>
          <w:sz w:val="26"/>
          <w:szCs w:val="26"/>
        </w:rPr>
        <w:t xml:space="preserve">         d1:=0;</w:t>
      </w:r>
    </w:p>
    <w:p w14:paraId="5E0E28CA" w14:textId="77777777" w:rsidR="00871A07" w:rsidRPr="00871A07" w:rsidRDefault="00871A07" w:rsidP="00CE7D8B">
      <w:pPr>
        <w:jc w:val="both"/>
        <w:rPr>
          <w:b/>
          <w:bCs/>
          <w:sz w:val="26"/>
          <w:szCs w:val="26"/>
        </w:rPr>
      </w:pPr>
      <w:r w:rsidRPr="00871A07">
        <w:rPr>
          <w:b/>
          <w:bCs/>
          <w:sz w:val="26"/>
          <w:szCs w:val="26"/>
        </w:rPr>
        <w:t xml:space="preserve">         while (m div a[i]&gt;=1) and (m&gt;0) do</w:t>
      </w:r>
    </w:p>
    <w:p w14:paraId="603FA7D2" w14:textId="77777777" w:rsidR="00871A07" w:rsidRPr="00871A07" w:rsidRDefault="00871A07" w:rsidP="00CE7D8B">
      <w:pPr>
        <w:jc w:val="both"/>
        <w:rPr>
          <w:b/>
          <w:bCs/>
          <w:sz w:val="26"/>
          <w:szCs w:val="26"/>
        </w:rPr>
      </w:pPr>
      <w:r w:rsidRPr="00871A07">
        <w:rPr>
          <w:b/>
          <w:bCs/>
          <w:sz w:val="26"/>
          <w:szCs w:val="26"/>
        </w:rPr>
        <w:t xml:space="preserve">            begin</w:t>
      </w:r>
    </w:p>
    <w:p w14:paraId="05160659" w14:textId="77777777" w:rsidR="00871A07" w:rsidRPr="00871A07" w:rsidRDefault="00871A07" w:rsidP="00CE7D8B">
      <w:pPr>
        <w:jc w:val="both"/>
        <w:rPr>
          <w:b/>
          <w:bCs/>
          <w:sz w:val="26"/>
          <w:szCs w:val="26"/>
        </w:rPr>
      </w:pPr>
      <w:r w:rsidRPr="00871A07">
        <w:rPr>
          <w:b/>
          <w:bCs/>
          <w:sz w:val="26"/>
          <w:szCs w:val="26"/>
        </w:rPr>
        <w:t xml:space="preserve">               inc(d);</w:t>
      </w:r>
    </w:p>
    <w:p w14:paraId="38FE3CC1" w14:textId="77777777" w:rsidR="00871A07" w:rsidRPr="00871A07" w:rsidRDefault="00871A07" w:rsidP="00CE7D8B">
      <w:pPr>
        <w:jc w:val="both"/>
        <w:rPr>
          <w:b/>
          <w:bCs/>
          <w:sz w:val="26"/>
          <w:szCs w:val="26"/>
        </w:rPr>
      </w:pPr>
      <w:r w:rsidRPr="00871A07">
        <w:rPr>
          <w:b/>
          <w:bCs/>
          <w:sz w:val="26"/>
          <w:szCs w:val="26"/>
        </w:rPr>
        <w:t xml:space="preserve">               inc(d1);</w:t>
      </w:r>
    </w:p>
    <w:p w14:paraId="0C6D8957" w14:textId="77777777" w:rsidR="00871A07" w:rsidRPr="00871A07" w:rsidRDefault="00871A07" w:rsidP="00CE7D8B">
      <w:pPr>
        <w:jc w:val="both"/>
        <w:rPr>
          <w:b/>
          <w:bCs/>
          <w:sz w:val="26"/>
          <w:szCs w:val="26"/>
        </w:rPr>
      </w:pPr>
      <w:r w:rsidRPr="00871A07">
        <w:rPr>
          <w:b/>
          <w:bCs/>
          <w:sz w:val="26"/>
          <w:szCs w:val="26"/>
        </w:rPr>
        <w:t xml:space="preserve">               m:=m-a[i];</w:t>
      </w:r>
    </w:p>
    <w:p w14:paraId="613A7E2F" w14:textId="77777777" w:rsidR="00871A07" w:rsidRPr="00871A07" w:rsidRDefault="00871A07" w:rsidP="00CE7D8B">
      <w:pPr>
        <w:jc w:val="both"/>
        <w:rPr>
          <w:b/>
          <w:bCs/>
          <w:sz w:val="26"/>
          <w:szCs w:val="26"/>
        </w:rPr>
      </w:pPr>
      <w:r w:rsidRPr="00871A07">
        <w:rPr>
          <w:b/>
          <w:bCs/>
          <w:sz w:val="26"/>
          <w:szCs w:val="26"/>
        </w:rPr>
        <w:t xml:space="preserve">            end;</w:t>
      </w:r>
    </w:p>
    <w:p w14:paraId="1C07B807" w14:textId="77777777" w:rsidR="00871A07" w:rsidRPr="00871A07" w:rsidRDefault="00871A07" w:rsidP="00CE7D8B">
      <w:pPr>
        <w:jc w:val="both"/>
        <w:rPr>
          <w:b/>
          <w:bCs/>
          <w:sz w:val="26"/>
          <w:szCs w:val="26"/>
        </w:rPr>
      </w:pPr>
      <w:r w:rsidRPr="00871A07">
        <w:rPr>
          <w:b/>
          <w:bCs/>
          <w:sz w:val="26"/>
          <w:szCs w:val="26"/>
        </w:rPr>
        <w:t xml:space="preserve">         b[i]:=d1;</w:t>
      </w:r>
    </w:p>
    <w:p w14:paraId="6F2BAE0C" w14:textId="77777777" w:rsidR="00871A07" w:rsidRPr="00871A07" w:rsidRDefault="00871A07" w:rsidP="00CE7D8B">
      <w:pPr>
        <w:jc w:val="both"/>
        <w:rPr>
          <w:b/>
          <w:bCs/>
          <w:sz w:val="26"/>
          <w:szCs w:val="26"/>
        </w:rPr>
      </w:pPr>
      <w:r w:rsidRPr="00871A07">
        <w:rPr>
          <w:b/>
          <w:bCs/>
          <w:sz w:val="26"/>
          <w:szCs w:val="26"/>
        </w:rPr>
        <w:t xml:space="preserve">      end;</w:t>
      </w:r>
    </w:p>
    <w:p w14:paraId="79C0E377" w14:textId="77777777" w:rsidR="00871A07" w:rsidRPr="00871A07" w:rsidRDefault="00871A07" w:rsidP="00CE7D8B">
      <w:pPr>
        <w:jc w:val="both"/>
        <w:rPr>
          <w:b/>
          <w:bCs/>
          <w:sz w:val="26"/>
          <w:szCs w:val="26"/>
        </w:rPr>
      </w:pPr>
      <w:r w:rsidRPr="00871A07">
        <w:rPr>
          <w:b/>
          <w:bCs/>
          <w:sz w:val="26"/>
          <w:szCs w:val="26"/>
        </w:rPr>
        <w:t xml:space="preserve">   writeln(fn,d);</w:t>
      </w:r>
    </w:p>
    <w:p w14:paraId="77E335A7" w14:textId="77777777" w:rsidR="00871A07" w:rsidRPr="00871A07" w:rsidRDefault="00871A07" w:rsidP="00CE7D8B">
      <w:pPr>
        <w:jc w:val="both"/>
        <w:rPr>
          <w:b/>
          <w:bCs/>
          <w:sz w:val="26"/>
          <w:szCs w:val="26"/>
        </w:rPr>
      </w:pPr>
      <w:r w:rsidRPr="00871A07">
        <w:rPr>
          <w:b/>
          <w:bCs/>
          <w:sz w:val="26"/>
          <w:szCs w:val="26"/>
        </w:rPr>
        <w:t xml:space="preserve">   for i:=1 to n do</w:t>
      </w:r>
    </w:p>
    <w:p w14:paraId="628E3762" w14:textId="77777777" w:rsidR="00871A07" w:rsidRPr="00871A07" w:rsidRDefault="00871A07" w:rsidP="00CE7D8B">
      <w:pPr>
        <w:jc w:val="both"/>
        <w:rPr>
          <w:b/>
          <w:bCs/>
          <w:sz w:val="26"/>
          <w:szCs w:val="26"/>
        </w:rPr>
      </w:pPr>
      <w:r w:rsidRPr="00871A07">
        <w:rPr>
          <w:b/>
          <w:bCs/>
          <w:sz w:val="26"/>
          <w:szCs w:val="26"/>
        </w:rPr>
        <w:t xml:space="preserve">      write(fn,b[i],' ');</w:t>
      </w:r>
    </w:p>
    <w:p w14:paraId="04EFA437" w14:textId="77777777" w:rsidR="00871A07" w:rsidRPr="00871A07" w:rsidRDefault="00871A07" w:rsidP="00CE7D8B">
      <w:pPr>
        <w:jc w:val="both"/>
        <w:rPr>
          <w:b/>
          <w:bCs/>
          <w:sz w:val="26"/>
          <w:szCs w:val="26"/>
        </w:rPr>
      </w:pPr>
      <w:r w:rsidRPr="00871A07">
        <w:rPr>
          <w:b/>
          <w:bCs/>
          <w:sz w:val="26"/>
          <w:szCs w:val="26"/>
        </w:rPr>
        <w:t xml:space="preserve">   end;</w:t>
      </w:r>
    </w:p>
    <w:p w14:paraId="787B7DE3" w14:textId="77777777" w:rsidR="00871A07" w:rsidRPr="00871A07" w:rsidRDefault="00871A07" w:rsidP="00CE7D8B">
      <w:pPr>
        <w:jc w:val="both"/>
        <w:rPr>
          <w:b/>
          <w:bCs/>
          <w:sz w:val="26"/>
          <w:szCs w:val="26"/>
        </w:rPr>
      </w:pPr>
      <w:r w:rsidRPr="00871A07">
        <w:rPr>
          <w:b/>
          <w:bCs/>
          <w:sz w:val="26"/>
          <w:szCs w:val="26"/>
        </w:rPr>
        <w:t xml:space="preserve">   close(f);</w:t>
      </w:r>
    </w:p>
    <w:p w14:paraId="3499583D" w14:textId="77777777" w:rsidR="00871A07" w:rsidRPr="00871A07" w:rsidRDefault="00871A07" w:rsidP="00CE7D8B">
      <w:pPr>
        <w:jc w:val="both"/>
        <w:rPr>
          <w:b/>
          <w:bCs/>
          <w:sz w:val="26"/>
          <w:szCs w:val="26"/>
        </w:rPr>
      </w:pPr>
      <w:r w:rsidRPr="00871A07">
        <w:rPr>
          <w:b/>
          <w:bCs/>
          <w:sz w:val="26"/>
          <w:szCs w:val="26"/>
        </w:rPr>
        <w:t xml:space="preserve">   close(fn);</w:t>
      </w:r>
    </w:p>
    <w:p w14:paraId="6F545E04" w14:textId="5F307A46" w:rsidR="00871A07" w:rsidRDefault="00871A07" w:rsidP="00CE7D8B">
      <w:pPr>
        <w:jc w:val="both"/>
        <w:rPr>
          <w:b/>
          <w:bCs/>
          <w:sz w:val="26"/>
          <w:szCs w:val="26"/>
        </w:rPr>
      </w:pPr>
      <w:r w:rsidRPr="00871A07">
        <w:rPr>
          <w:b/>
          <w:bCs/>
          <w:sz w:val="26"/>
          <w:szCs w:val="26"/>
        </w:rPr>
        <w:t>end.</w:t>
      </w:r>
    </w:p>
    <w:p w14:paraId="61CFC7D6" w14:textId="496318C0" w:rsidR="00871A07" w:rsidRDefault="00871A07" w:rsidP="00CE7D8B">
      <w:pPr>
        <w:jc w:val="both"/>
        <w:rPr>
          <w:b/>
          <w:bCs/>
          <w:sz w:val="26"/>
          <w:szCs w:val="26"/>
        </w:rPr>
      </w:pPr>
      <w:r>
        <w:rPr>
          <w:b/>
          <w:bCs/>
          <w:sz w:val="26"/>
          <w:szCs w:val="26"/>
        </w:rPr>
        <w:t>-----------</w:t>
      </w:r>
    </w:p>
    <w:p w14:paraId="62F79DC8" w14:textId="77777777" w:rsidR="00871A07" w:rsidRPr="00871A07" w:rsidRDefault="00871A07" w:rsidP="00CE7D8B">
      <w:pPr>
        <w:jc w:val="both"/>
        <w:rPr>
          <w:b/>
          <w:bCs/>
          <w:sz w:val="26"/>
          <w:szCs w:val="26"/>
        </w:rPr>
      </w:pPr>
      <w:r w:rsidRPr="00871A07">
        <w:rPr>
          <w:b/>
          <w:bCs/>
          <w:sz w:val="26"/>
          <w:szCs w:val="26"/>
        </w:rPr>
        <w:t>uses crt;</w:t>
      </w:r>
    </w:p>
    <w:p w14:paraId="506CE7A2" w14:textId="77777777" w:rsidR="00871A07" w:rsidRPr="00871A07" w:rsidRDefault="00871A07" w:rsidP="00CE7D8B">
      <w:pPr>
        <w:jc w:val="both"/>
        <w:rPr>
          <w:b/>
          <w:bCs/>
          <w:sz w:val="26"/>
          <w:szCs w:val="26"/>
        </w:rPr>
      </w:pPr>
      <w:r w:rsidRPr="00871A07">
        <w:rPr>
          <w:b/>
          <w:bCs/>
          <w:sz w:val="26"/>
          <w:szCs w:val="26"/>
        </w:rPr>
        <w:t>var  a:array[0..1000000] of longint;</w:t>
      </w:r>
    </w:p>
    <w:p w14:paraId="7CFF13DB" w14:textId="77777777" w:rsidR="00871A07" w:rsidRPr="00871A07" w:rsidRDefault="00871A07" w:rsidP="00CE7D8B">
      <w:pPr>
        <w:jc w:val="both"/>
        <w:rPr>
          <w:b/>
          <w:bCs/>
          <w:sz w:val="26"/>
          <w:szCs w:val="26"/>
        </w:rPr>
      </w:pPr>
      <w:r w:rsidRPr="00871A07">
        <w:rPr>
          <w:b/>
          <w:bCs/>
          <w:sz w:val="26"/>
          <w:szCs w:val="26"/>
        </w:rPr>
        <w:t xml:space="preserve">    m, c, i,n,k,j,the:longint;</w:t>
      </w:r>
    </w:p>
    <w:p w14:paraId="60A9A8E0" w14:textId="77777777" w:rsidR="00871A07" w:rsidRPr="00871A07" w:rsidRDefault="00871A07" w:rsidP="00CE7D8B">
      <w:pPr>
        <w:jc w:val="both"/>
        <w:rPr>
          <w:b/>
          <w:bCs/>
          <w:sz w:val="26"/>
          <w:szCs w:val="26"/>
        </w:rPr>
      </w:pPr>
      <w:r w:rsidRPr="00871A07">
        <w:rPr>
          <w:b/>
          <w:bCs/>
          <w:sz w:val="26"/>
          <w:szCs w:val="26"/>
        </w:rPr>
        <w:t>begin</w:t>
      </w:r>
    </w:p>
    <w:p w14:paraId="67C07E00" w14:textId="77777777" w:rsidR="00871A07" w:rsidRPr="00871A07" w:rsidRDefault="00871A07" w:rsidP="00CE7D8B">
      <w:pPr>
        <w:jc w:val="both"/>
        <w:rPr>
          <w:b/>
          <w:bCs/>
          <w:sz w:val="26"/>
          <w:szCs w:val="26"/>
        </w:rPr>
      </w:pPr>
      <w:r w:rsidRPr="00871A07">
        <w:rPr>
          <w:b/>
          <w:bCs/>
          <w:sz w:val="26"/>
          <w:szCs w:val="26"/>
        </w:rPr>
        <w:t>clrscr;</w:t>
      </w:r>
    </w:p>
    <w:p w14:paraId="5EAEC407" w14:textId="77777777" w:rsidR="00871A07" w:rsidRPr="00871A07" w:rsidRDefault="00871A07" w:rsidP="00CE7D8B">
      <w:pPr>
        <w:jc w:val="both"/>
        <w:rPr>
          <w:b/>
          <w:bCs/>
          <w:sz w:val="26"/>
          <w:szCs w:val="26"/>
        </w:rPr>
      </w:pPr>
      <w:r w:rsidRPr="00871A07">
        <w:rPr>
          <w:b/>
          <w:bCs/>
          <w:sz w:val="26"/>
          <w:szCs w:val="26"/>
        </w:rPr>
        <w:t>write(' nhap n menh gia:');read(n);</w:t>
      </w:r>
    </w:p>
    <w:p w14:paraId="71A32E4F" w14:textId="77777777" w:rsidR="00871A07" w:rsidRPr="00871A07" w:rsidRDefault="00871A07" w:rsidP="00CE7D8B">
      <w:pPr>
        <w:jc w:val="both"/>
        <w:rPr>
          <w:b/>
          <w:bCs/>
          <w:sz w:val="26"/>
          <w:szCs w:val="26"/>
        </w:rPr>
      </w:pPr>
      <w:r w:rsidRPr="00871A07">
        <w:rPr>
          <w:b/>
          <w:bCs/>
          <w:sz w:val="26"/>
          <w:szCs w:val="26"/>
        </w:rPr>
        <w:t>write('nhap so tien:');read(k);</w:t>
      </w:r>
    </w:p>
    <w:p w14:paraId="1C3490E0" w14:textId="77777777" w:rsidR="00871A07" w:rsidRPr="00871A07" w:rsidRDefault="00871A07" w:rsidP="00CE7D8B">
      <w:pPr>
        <w:jc w:val="both"/>
        <w:rPr>
          <w:b/>
          <w:bCs/>
          <w:sz w:val="26"/>
          <w:szCs w:val="26"/>
        </w:rPr>
      </w:pPr>
      <w:r w:rsidRPr="00871A07">
        <w:rPr>
          <w:b/>
          <w:bCs/>
          <w:sz w:val="26"/>
          <w:szCs w:val="26"/>
        </w:rPr>
        <w:t>for i:=1 to n do</w:t>
      </w:r>
    </w:p>
    <w:p w14:paraId="27A6A4BD" w14:textId="77777777" w:rsidR="00871A07" w:rsidRPr="00871A07" w:rsidRDefault="00871A07" w:rsidP="00CE7D8B">
      <w:pPr>
        <w:jc w:val="both"/>
        <w:rPr>
          <w:b/>
          <w:bCs/>
          <w:sz w:val="26"/>
          <w:szCs w:val="26"/>
        </w:rPr>
      </w:pPr>
      <w:r w:rsidRPr="00871A07">
        <w:rPr>
          <w:b/>
          <w:bCs/>
          <w:sz w:val="26"/>
          <w:szCs w:val="26"/>
        </w:rPr>
        <w:t>begin</w:t>
      </w:r>
    </w:p>
    <w:p w14:paraId="3F0AA573" w14:textId="77777777" w:rsidR="00871A07" w:rsidRPr="00871A07" w:rsidRDefault="00871A07" w:rsidP="00CE7D8B">
      <w:pPr>
        <w:jc w:val="both"/>
        <w:rPr>
          <w:b/>
          <w:bCs/>
          <w:sz w:val="26"/>
          <w:szCs w:val="26"/>
        </w:rPr>
      </w:pPr>
      <w:r w:rsidRPr="00871A07">
        <w:rPr>
          <w:b/>
          <w:bCs/>
          <w:sz w:val="26"/>
          <w:szCs w:val="26"/>
        </w:rPr>
        <w:t>write('a[',i,']=');</w:t>
      </w:r>
    </w:p>
    <w:p w14:paraId="167A0EDD" w14:textId="77777777" w:rsidR="00871A07" w:rsidRPr="00871A07" w:rsidRDefault="00871A07" w:rsidP="00CE7D8B">
      <w:pPr>
        <w:jc w:val="both"/>
        <w:rPr>
          <w:b/>
          <w:bCs/>
          <w:sz w:val="26"/>
          <w:szCs w:val="26"/>
        </w:rPr>
      </w:pPr>
      <w:r w:rsidRPr="00871A07">
        <w:rPr>
          <w:b/>
          <w:bCs/>
          <w:sz w:val="26"/>
          <w:szCs w:val="26"/>
        </w:rPr>
        <w:t>read(a[i]);</w:t>
      </w:r>
    </w:p>
    <w:p w14:paraId="6398DED8" w14:textId="77777777" w:rsidR="00871A07" w:rsidRPr="00871A07" w:rsidRDefault="00871A07" w:rsidP="00CE7D8B">
      <w:pPr>
        <w:jc w:val="both"/>
        <w:rPr>
          <w:b/>
          <w:bCs/>
          <w:sz w:val="26"/>
          <w:szCs w:val="26"/>
        </w:rPr>
      </w:pPr>
      <w:r w:rsidRPr="00871A07">
        <w:rPr>
          <w:b/>
          <w:bCs/>
          <w:sz w:val="26"/>
          <w:szCs w:val="26"/>
        </w:rPr>
        <w:t>end;</w:t>
      </w:r>
    </w:p>
    <w:p w14:paraId="7AA9E4E6" w14:textId="77777777" w:rsidR="00871A07" w:rsidRPr="00871A07" w:rsidRDefault="00871A07" w:rsidP="00CE7D8B">
      <w:pPr>
        <w:jc w:val="both"/>
        <w:rPr>
          <w:b/>
          <w:bCs/>
          <w:sz w:val="26"/>
          <w:szCs w:val="26"/>
        </w:rPr>
      </w:pPr>
      <w:r w:rsidRPr="00871A07">
        <w:rPr>
          <w:b/>
          <w:bCs/>
          <w:sz w:val="26"/>
          <w:szCs w:val="26"/>
        </w:rPr>
        <w:t xml:space="preserve">  for i:=1 to n-1 do</w:t>
      </w:r>
    </w:p>
    <w:p w14:paraId="62BF42FD" w14:textId="77777777" w:rsidR="00871A07" w:rsidRPr="00871A07" w:rsidRDefault="00871A07" w:rsidP="00CE7D8B">
      <w:pPr>
        <w:jc w:val="both"/>
        <w:rPr>
          <w:b/>
          <w:bCs/>
          <w:sz w:val="26"/>
          <w:szCs w:val="26"/>
        </w:rPr>
      </w:pPr>
      <w:r w:rsidRPr="00871A07">
        <w:rPr>
          <w:b/>
          <w:bCs/>
          <w:sz w:val="26"/>
          <w:szCs w:val="26"/>
        </w:rPr>
        <w:t xml:space="preserve">  for j:=i+1 to n do</w:t>
      </w:r>
    </w:p>
    <w:p w14:paraId="5E79D26E" w14:textId="77777777" w:rsidR="00871A07" w:rsidRPr="00871A07" w:rsidRDefault="00871A07" w:rsidP="00CE7D8B">
      <w:pPr>
        <w:jc w:val="both"/>
        <w:rPr>
          <w:b/>
          <w:bCs/>
          <w:sz w:val="26"/>
          <w:szCs w:val="26"/>
        </w:rPr>
      </w:pPr>
      <w:r w:rsidRPr="00871A07">
        <w:rPr>
          <w:b/>
          <w:bCs/>
          <w:sz w:val="26"/>
          <w:szCs w:val="26"/>
        </w:rPr>
        <w:t xml:space="preserve">  if a[i]&lt;a[j] then</w:t>
      </w:r>
    </w:p>
    <w:p w14:paraId="028A9CBB" w14:textId="77777777" w:rsidR="00871A07" w:rsidRPr="00871A07" w:rsidRDefault="00871A07" w:rsidP="00CE7D8B">
      <w:pPr>
        <w:jc w:val="both"/>
        <w:rPr>
          <w:b/>
          <w:bCs/>
          <w:sz w:val="26"/>
          <w:szCs w:val="26"/>
        </w:rPr>
      </w:pPr>
      <w:r w:rsidRPr="00871A07">
        <w:rPr>
          <w:b/>
          <w:bCs/>
          <w:sz w:val="26"/>
          <w:szCs w:val="26"/>
        </w:rPr>
        <w:t xml:space="preserve">  begin</w:t>
      </w:r>
    </w:p>
    <w:p w14:paraId="1AAB7273" w14:textId="77777777" w:rsidR="00871A07" w:rsidRPr="00871A07" w:rsidRDefault="00871A07" w:rsidP="00CE7D8B">
      <w:pPr>
        <w:jc w:val="both"/>
        <w:rPr>
          <w:b/>
          <w:bCs/>
          <w:sz w:val="26"/>
          <w:szCs w:val="26"/>
        </w:rPr>
      </w:pPr>
      <w:r w:rsidRPr="00871A07">
        <w:rPr>
          <w:b/>
          <w:bCs/>
          <w:sz w:val="26"/>
          <w:szCs w:val="26"/>
        </w:rPr>
        <w:t xml:space="preserve">  the:=a[j];</w:t>
      </w:r>
    </w:p>
    <w:p w14:paraId="3E526851" w14:textId="77777777" w:rsidR="00871A07" w:rsidRPr="00871A07" w:rsidRDefault="00871A07" w:rsidP="00CE7D8B">
      <w:pPr>
        <w:jc w:val="both"/>
        <w:rPr>
          <w:b/>
          <w:bCs/>
          <w:sz w:val="26"/>
          <w:szCs w:val="26"/>
        </w:rPr>
      </w:pPr>
      <w:r w:rsidRPr="00871A07">
        <w:rPr>
          <w:b/>
          <w:bCs/>
          <w:sz w:val="26"/>
          <w:szCs w:val="26"/>
        </w:rPr>
        <w:t xml:space="preserve">  a[j]:=a[i];</w:t>
      </w:r>
    </w:p>
    <w:p w14:paraId="7A78C14A" w14:textId="77777777" w:rsidR="00871A07" w:rsidRPr="00871A07" w:rsidRDefault="00871A07" w:rsidP="00CE7D8B">
      <w:pPr>
        <w:jc w:val="both"/>
        <w:rPr>
          <w:b/>
          <w:bCs/>
          <w:sz w:val="26"/>
          <w:szCs w:val="26"/>
        </w:rPr>
      </w:pPr>
      <w:r w:rsidRPr="00871A07">
        <w:rPr>
          <w:b/>
          <w:bCs/>
          <w:sz w:val="26"/>
          <w:szCs w:val="26"/>
        </w:rPr>
        <w:t xml:space="preserve">  a[i]:=the;</w:t>
      </w:r>
    </w:p>
    <w:p w14:paraId="059C3A3C" w14:textId="77777777" w:rsidR="00871A07" w:rsidRPr="00871A07" w:rsidRDefault="00871A07" w:rsidP="00CE7D8B">
      <w:pPr>
        <w:jc w:val="both"/>
        <w:rPr>
          <w:b/>
          <w:bCs/>
          <w:sz w:val="26"/>
          <w:szCs w:val="26"/>
        </w:rPr>
      </w:pPr>
      <w:r w:rsidRPr="00871A07">
        <w:rPr>
          <w:b/>
          <w:bCs/>
          <w:sz w:val="26"/>
          <w:szCs w:val="26"/>
        </w:rPr>
        <w:t xml:space="preserve">  end;</w:t>
      </w:r>
    </w:p>
    <w:p w14:paraId="5572B722" w14:textId="77777777" w:rsidR="00871A07" w:rsidRPr="00871A07" w:rsidRDefault="00871A07" w:rsidP="00CE7D8B">
      <w:pPr>
        <w:jc w:val="both"/>
        <w:rPr>
          <w:b/>
          <w:bCs/>
          <w:sz w:val="26"/>
          <w:szCs w:val="26"/>
        </w:rPr>
      </w:pPr>
      <w:r w:rsidRPr="00871A07">
        <w:rPr>
          <w:b/>
          <w:bCs/>
          <w:sz w:val="26"/>
          <w:szCs w:val="26"/>
        </w:rPr>
        <w:t xml:space="preserve">  m:=0;</w:t>
      </w:r>
    </w:p>
    <w:p w14:paraId="2CE87B0E" w14:textId="77777777" w:rsidR="00871A07" w:rsidRPr="00871A07" w:rsidRDefault="00871A07" w:rsidP="00CE7D8B">
      <w:pPr>
        <w:jc w:val="both"/>
        <w:rPr>
          <w:b/>
          <w:bCs/>
          <w:sz w:val="26"/>
          <w:szCs w:val="26"/>
        </w:rPr>
      </w:pPr>
      <w:r w:rsidRPr="00871A07">
        <w:rPr>
          <w:b/>
          <w:bCs/>
          <w:sz w:val="26"/>
          <w:szCs w:val="26"/>
        </w:rPr>
        <w:t xml:space="preserve"> c:=1;</w:t>
      </w:r>
    </w:p>
    <w:p w14:paraId="6DC58A8B" w14:textId="77777777" w:rsidR="00871A07" w:rsidRPr="00871A07" w:rsidRDefault="00871A07" w:rsidP="00CE7D8B">
      <w:pPr>
        <w:jc w:val="both"/>
        <w:rPr>
          <w:b/>
          <w:bCs/>
          <w:sz w:val="26"/>
          <w:szCs w:val="26"/>
        </w:rPr>
      </w:pPr>
      <w:r w:rsidRPr="00871A07">
        <w:rPr>
          <w:b/>
          <w:bCs/>
          <w:sz w:val="26"/>
          <w:szCs w:val="26"/>
        </w:rPr>
        <w:t xml:space="preserve"> for i:=1 to n do</w:t>
      </w:r>
    </w:p>
    <w:p w14:paraId="4E60FB1E" w14:textId="77777777" w:rsidR="00871A07" w:rsidRPr="00871A07" w:rsidRDefault="00871A07" w:rsidP="00CE7D8B">
      <w:pPr>
        <w:jc w:val="both"/>
        <w:rPr>
          <w:b/>
          <w:bCs/>
          <w:sz w:val="26"/>
          <w:szCs w:val="26"/>
        </w:rPr>
      </w:pPr>
      <w:r w:rsidRPr="00871A07">
        <w:rPr>
          <w:b/>
          <w:bCs/>
          <w:sz w:val="26"/>
          <w:szCs w:val="26"/>
        </w:rPr>
        <w:t xml:space="preserve"> if k mod a[i]= 0 then</w:t>
      </w:r>
    </w:p>
    <w:p w14:paraId="798E9B37" w14:textId="77777777" w:rsidR="00871A07" w:rsidRPr="00871A07" w:rsidRDefault="00871A07" w:rsidP="00CE7D8B">
      <w:pPr>
        <w:jc w:val="both"/>
        <w:rPr>
          <w:b/>
          <w:bCs/>
          <w:sz w:val="26"/>
          <w:szCs w:val="26"/>
        </w:rPr>
      </w:pPr>
      <w:r w:rsidRPr="00871A07">
        <w:rPr>
          <w:b/>
          <w:bCs/>
          <w:sz w:val="26"/>
          <w:szCs w:val="26"/>
        </w:rPr>
        <w:t xml:space="preserve"> begin</w:t>
      </w:r>
    </w:p>
    <w:p w14:paraId="6EE58DB4" w14:textId="77777777" w:rsidR="00871A07" w:rsidRPr="00871A07" w:rsidRDefault="00871A07" w:rsidP="00CE7D8B">
      <w:pPr>
        <w:jc w:val="both"/>
        <w:rPr>
          <w:b/>
          <w:bCs/>
          <w:sz w:val="26"/>
          <w:szCs w:val="26"/>
        </w:rPr>
      </w:pPr>
      <w:r w:rsidRPr="00871A07">
        <w:rPr>
          <w:b/>
          <w:bCs/>
          <w:sz w:val="26"/>
          <w:szCs w:val="26"/>
        </w:rPr>
        <w:t xml:space="preserve"> c:=0;</w:t>
      </w:r>
    </w:p>
    <w:p w14:paraId="777A34FD" w14:textId="77777777" w:rsidR="00871A07" w:rsidRPr="00871A07" w:rsidRDefault="00871A07" w:rsidP="00CE7D8B">
      <w:pPr>
        <w:jc w:val="both"/>
        <w:rPr>
          <w:b/>
          <w:bCs/>
          <w:sz w:val="26"/>
          <w:szCs w:val="26"/>
        </w:rPr>
      </w:pPr>
      <w:r w:rsidRPr="00871A07">
        <w:rPr>
          <w:b/>
          <w:bCs/>
          <w:sz w:val="26"/>
          <w:szCs w:val="26"/>
        </w:rPr>
        <w:t xml:space="preserve"> break;</w:t>
      </w:r>
    </w:p>
    <w:p w14:paraId="264FBED4" w14:textId="77777777" w:rsidR="00871A07" w:rsidRPr="00871A07" w:rsidRDefault="00871A07" w:rsidP="00CE7D8B">
      <w:pPr>
        <w:jc w:val="both"/>
        <w:rPr>
          <w:b/>
          <w:bCs/>
          <w:sz w:val="26"/>
          <w:szCs w:val="26"/>
        </w:rPr>
      </w:pPr>
      <w:r w:rsidRPr="00871A07">
        <w:rPr>
          <w:b/>
          <w:bCs/>
          <w:sz w:val="26"/>
          <w:szCs w:val="26"/>
        </w:rPr>
        <w:t xml:space="preserve"> end;</w:t>
      </w:r>
    </w:p>
    <w:p w14:paraId="5C589AAA" w14:textId="77777777" w:rsidR="00871A07" w:rsidRPr="00871A07" w:rsidRDefault="00871A07" w:rsidP="00CE7D8B">
      <w:pPr>
        <w:jc w:val="both"/>
        <w:rPr>
          <w:b/>
          <w:bCs/>
          <w:sz w:val="26"/>
          <w:szCs w:val="26"/>
        </w:rPr>
      </w:pPr>
      <w:r w:rsidRPr="00871A07">
        <w:rPr>
          <w:b/>
          <w:bCs/>
          <w:sz w:val="26"/>
          <w:szCs w:val="26"/>
        </w:rPr>
        <w:t xml:space="preserve"> if c=1 then write('o')</w:t>
      </w:r>
    </w:p>
    <w:p w14:paraId="4E3248D1" w14:textId="77777777" w:rsidR="00871A07" w:rsidRPr="00871A07" w:rsidRDefault="00871A07" w:rsidP="00CE7D8B">
      <w:pPr>
        <w:jc w:val="both"/>
        <w:rPr>
          <w:b/>
          <w:bCs/>
          <w:sz w:val="26"/>
          <w:szCs w:val="26"/>
        </w:rPr>
      </w:pPr>
      <w:r w:rsidRPr="00871A07">
        <w:rPr>
          <w:b/>
          <w:bCs/>
          <w:sz w:val="26"/>
          <w:szCs w:val="26"/>
        </w:rPr>
        <w:t xml:space="preserve"> else</w:t>
      </w:r>
    </w:p>
    <w:p w14:paraId="7A206AB1" w14:textId="77777777" w:rsidR="00871A07" w:rsidRPr="00871A07" w:rsidRDefault="00871A07" w:rsidP="00CE7D8B">
      <w:pPr>
        <w:jc w:val="both"/>
        <w:rPr>
          <w:b/>
          <w:bCs/>
          <w:sz w:val="26"/>
          <w:szCs w:val="26"/>
        </w:rPr>
      </w:pPr>
      <w:r w:rsidRPr="00871A07">
        <w:rPr>
          <w:b/>
          <w:bCs/>
          <w:sz w:val="26"/>
          <w:szCs w:val="26"/>
        </w:rPr>
        <w:t xml:space="preserve"> while k&gt;0 do</w:t>
      </w:r>
    </w:p>
    <w:p w14:paraId="48A9F04D" w14:textId="77777777" w:rsidR="00871A07" w:rsidRPr="00871A07" w:rsidRDefault="00871A07" w:rsidP="00CE7D8B">
      <w:pPr>
        <w:jc w:val="both"/>
        <w:rPr>
          <w:b/>
          <w:bCs/>
          <w:sz w:val="26"/>
          <w:szCs w:val="26"/>
        </w:rPr>
      </w:pPr>
      <w:r w:rsidRPr="00871A07">
        <w:rPr>
          <w:b/>
          <w:bCs/>
          <w:sz w:val="26"/>
          <w:szCs w:val="26"/>
        </w:rPr>
        <w:t xml:space="preserve"> begin</w:t>
      </w:r>
    </w:p>
    <w:p w14:paraId="3A74984F" w14:textId="77777777" w:rsidR="00871A07" w:rsidRPr="00871A07" w:rsidRDefault="00871A07" w:rsidP="00CE7D8B">
      <w:pPr>
        <w:jc w:val="both"/>
        <w:rPr>
          <w:b/>
          <w:bCs/>
          <w:sz w:val="26"/>
          <w:szCs w:val="26"/>
        </w:rPr>
      </w:pPr>
      <w:r w:rsidRPr="00871A07">
        <w:rPr>
          <w:b/>
          <w:bCs/>
          <w:sz w:val="26"/>
          <w:szCs w:val="26"/>
        </w:rPr>
        <w:t xml:space="preserve"> inc(m);</w:t>
      </w:r>
    </w:p>
    <w:p w14:paraId="2603DC7A" w14:textId="77777777" w:rsidR="00871A07" w:rsidRPr="00871A07" w:rsidRDefault="00871A07" w:rsidP="00CE7D8B">
      <w:pPr>
        <w:jc w:val="both"/>
        <w:rPr>
          <w:b/>
          <w:bCs/>
          <w:sz w:val="26"/>
          <w:szCs w:val="26"/>
        </w:rPr>
      </w:pPr>
      <w:r w:rsidRPr="00871A07">
        <w:rPr>
          <w:b/>
          <w:bCs/>
          <w:sz w:val="26"/>
          <w:szCs w:val="26"/>
        </w:rPr>
        <w:t xml:space="preserve"> writeln('so to tien menh gia: ',a[m],' la :',k div a[m]);</w:t>
      </w:r>
    </w:p>
    <w:p w14:paraId="7D2DFC9F" w14:textId="77777777" w:rsidR="00871A07" w:rsidRPr="00871A07" w:rsidRDefault="00871A07" w:rsidP="00CE7D8B">
      <w:pPr>
        <w:jc w:val="both"/>
        <w:rPr>
          <w:b/>
          <w:bCs/>
          <w:sz w:val="26"/>
          <w:szCs w:val="26"/>
        </w:rPr>
      </w:pPr>
      <w:r w:rsidRPr="00871A07">
        <w:rPr>
          <w:b/>
          <w:bCs/>
          <w:sz w:val="26"/>
          <w:szCs w:val="26"/>
        </w:rPr>
        <w:t xml:space="preserve"> k:=k-a[m]*(k div a[m]);</w:t>
      </w:r>
    </w:p>
    <w:p w14:paraId="68416AD4" w14:textId="77777777" w:rsidR="00871A07" w:rsidRPr="00871A07" w:rsidRDefault="00871A07" w:rsidP="00CE7D8B">
      <w:pPr>
        <w:jc w:val="both"/>
        <w:rPr>
          <w:b/>
          <w:bCs/>
          <w:sz w:val="26"/>
          <w:szCs w:val="26"/>
        </w:rPr>
      </w:pPr>
      <w:r w:rsidRPr="00871A07">
        <w:rPr>
          <w:b/>
          <w:bCs/>
          <w:sz w:val="26"/>
          <w:szCs w:val="26"/>
        </w:rPr>
        <w:t xml:space="preserve"> end;</w:t>
      </w:r>
    </w:p>
    <w:p w14:paraId="30AC25A7" w14:textId="77777777" w:rsidR="00871A07" w:rsidRPr="00871A07" w:rsidRDefault="00871A07" w:rsidP="00CE7D8B">
      <w:pPr>
        <w:jc w:val="both"/>
        <w:rPr>
          <w:b/>
          <w:bCs/>
          <w:sz w:val="26"/>
          <w:szCs w:val="26"/>
        </w:rPr>
      </w:pPr>
      <w:r w:rsidRPr="00871A07">
        <w:rPr>
          <w:b/>
          <w:bCs/>
          <w:sz w:val="26"/>
          <w:szCs w:val="26"/>
        </w:rPr>
        <w:t xml:space="preserve">  readln;</w:t>
      </w:r>
    </w:p>
    <w:p w14:paraId="572D3AF4" w14:textId="77777777" w:rsidR="00871A07" w:rsidRPr="00871A07" w:rsidRDefault="00871A07" w:rsidP="00CE7D8B">
      <w:pPr>
        <w:jc w:val="both"/>
        <w:rPr>
          <w:b/>
          <w:bCs/>
          <w:sz w:val="26"/>
          <w:szCs w:val="26"/>
        </w:rPr>
      </w:pPr>
      <w:r w:rsidRPr="00871A07">
        <w:rPr>
          <w:b/>
          <w:bCs/>
          <w:sz w:val="26"/>
          <w:szCs w:val="26"/>
        </w:rPr>
        <w:t xml:space="preserve">  readln;</w:t>
      </w:r>
    </w:p>
    <w:p w14:paraId="79B94B73" w14:textId="7D3B80D2" w:rsidR="00871A07" w:rsidRDefault="00871A07" w:rsidP="00CE7D8B">
      <w:pPr>
        <w:jc w:val="both"/>
        <w:rPr>
          <w:b/>
          <w:bCs/>
          <w:sz w:val="26"/>
          <w:szCs w:val="26"/>
        </w:rPr>
      </w:pPr>
      <w:r w:rsidRPr="00871A07">
        <w:rPr>
          <w:b/>
          <w:bCs/>
          <w:sz w:val="26"/>
          <w:szCs w:val="26"/>
        </w:rPr>
        <w:t xml:space="preserve">  end.</w:t>
      </w:r>
    </w:p>
    <w:p w14:paraId="699A1D34" w14:textId="1703294E" w:rsidR="00C41A07" w:rsidRPr="00C41A07" w:rsidRDefault="00C41A07" w:rsidP="00CE7D8B">
      <w:pPr>
        <w:jc w:val="both"/>
        <w:rPr>
          <w:b/>
          <w:bCs/>
          <w:sz w:val="26"/>
          <w:szCs w:val="26"/>
        </w:rPr>
      </w:pPr>
      <w:r w:rsidRPr="00C41A07">
        <w:rPr>
          <w:b/>
          <w:bCs/>
          <w:sz w:val="26"/>
          <w:szCs w:val="26"/>
        </w:rPr>
        <w:t xml:space="preserve">CÁCH 1: </w:t>
      </w:r>
    </w:p>
    <w:p w14:paraId="585F47F4" w14:textId="77777777" w:rsidR="00CC069D" w:rsidRPr="00BC56A8" w:rsidRDefault="00CC069D" w:rsidP="00CE7D8B">
      <w:pPr>
        <w:jc w:val="both"/>
        <w:rPr>
          <w:bCs/>
          <w:sz w:val="26"/>
          <w:szCs w:val="26"/>
        </w:rPr>
      </w:pPr>
      <w:r w:rsidRPr="00BC56A8">
        <w:rPr>
          <w:bCs/>
          <w:sz w:val="26"/>
          <w:szCs w:val="26"/>
        </w:rPr>
        <w:t>const max=5000;</w:t>
      </w:r>
    </w:p>
    <w:p w14:paraId="5A584357" w14:textId="77777777" w:rsidR="00CC069D" w:rsidRPr="00BC56A8" w:rsidRDefault="00CC069D" w:rsidP="00CE7D8B">
      <w:pPr>
        <w:jc w:val="both"/>
        <w:rPr>
          <w:bCs/>
          <w:sz w:val="26"/>
          <w:szCs w:val="26"/>
        </w:rPr>
      </w:pPr>
      <w:r w:rsidRPr="00BC56A8">
        <w:rPr>
          <w:bCs/>
          <w:sz w:val="26"/>
          <w:szCs w:val="26"/>
        </w:rPr>
        <w:t xml:space="preserve">      fi='TIEN.INP';</w:t>
      </w:r>
    </w:p>
    <w:p w14:paraId="440A1374" w14:textId="77777777" w:rsidR="00F64CC6" w:rsidRDefault="00CC069D" w:rsidP="00CE7D8B">
      <w:pPr>
        <w:jc w:val="both"/>
        <w:rPr>
          <w:bCs/>
          <w:sz w:val="26"/>
          <w:szCs w:val="26"/>
        </w:rPr>
      </w:pPr>
      <w:r w:rsidRPr="00BC56A8">
        <w:rPr>
          <w:bCs/>
          <w:sz w:val="26"/>
          <w:szCs w:val="26"/>
        </w:rPr>
        <w:t>var loaitien,soluo</w:t>
      </w:r>
    </w:p>
    <w:p w14:paraId="071C496F" w14:textId="510EE8E9" w:rsidR="00CC069D" w:rsidRPr="00BC56A8" w:rsidRDefault="00CC069D" w:rsidP="00CE7D8B">
      <w:pPr>
        <w:jc w:val="both"/>
        <w:rPr>
          <w:bCs/>
          <w:sz w:val="26"/>
          <w:szCs w:val="26"/>
        </w:rPr>
      </w:pPr>
      <w:r w:rsidRPr="00BC56A8">
        <w:rPr>
          <w:bCs/>
          <w:sz w:val="26"/>
          <w:szCs w:val="26"/>
        </w:rPr>
        <w:t>ng,kq:array [1..max] of integer;</w:t>
      </w:r>
    </w:p>
    <w:p w14:paraId="6339DF38" w14:textId="77777777" w:rsidR="00CC069D" w:rsidRPr="00BC56A8" w:rsidRDefault="00CC069D" w:rsidP="00CE7D8B">
      <w:pPr>
        <w:jc w:val="both"/>
        <w:rPr>
          <w:bCs/>
          <w:sz w:val="26"/>
          <w:szCs w:val="26"/>
        </w:rPr>
      </w:pPr>
      <w:r w:rsidRPr="00BC56A8">
        <w:rPr>
          <w:bCs/>
          <w:sz w:val="26"/>
          <w:szCs w:val="26"/>
        </w:rPr>
        <w:t xml:space="preserve">    n,m,nghiem:longint; i:integer;</w:t>
      </w:r>
    </w:p>
    <w:p w14:paraId="3E355484" w14:textId="77777777" w:rsidR="00CC069D" w:rsidRPr="00BC56A8" w:rsidRDefault="00CC069D" w:rsidP="00CE7D8B">
      <w:pPr>
        <w:jc w:val="both"/>
        <w:rPr>
          <w:bCs/>
          <w:sz w:val="26"/>
          <w:szCs w:val="26"/>
        </w:rPr>
      </w:pPr>
      <w:r w:rsidRPr="00BC56A8">
        <w:rPr>
          <w:bCs/>
          <w:sz w:val="26"/>
          <w:szCs w:val="26"/>
        </w:rPr>
        <w:t xml:space="preserve">    f:text;</w:t>
      </w:r>
    </w:p>
    <w:p w14:paraId="1EF81862" w14:textId="77777777" w:rsidR="00CC069D" w:rsidRPr="00BC56A8" w:rsidRDefault="00CC069D" w:rsidP="00CE7D8B">
      <w:pPr>
        <w:jc w:val="both"/>
        <w:rPr>
          <w:bCs/>
          <w:sz w:val="26"/>
          <w:szCs w:val="26"/>
        </w:rPr>
      </w:pPr>
      <w:r w:rsidRPr="00BC56A8">
        <w:rPr>
          <w:bCs/>
          <w:sz w:val="26"/>
          <w:szCs w:val="26"/>
        </w:rPr>
        <w:t>procedure ghinghiem;</w:t>
      </w:r>
    </w:p>
    <w:p w14:paraId="2ECC2592" w14:textId="77777777" w:rsidR="00CC069D" w:rsidRPr="00BC56A8" w:rsidRDefault="00CC069D" w:rsidP="00CE7D8B">
      <w:pPr>
        <w:jc w:val="both"/>
        <w:rPr>
          <w:bCs/>
          <w:sz w:val="26"/>
          <w:szCs w:val="26"/>
        </w:rPr>
      </w:pPr>
      <w:r w:rsidRPr="00BC56A8">
        <w:rPr>
          <w:bCs/>
          <w:sz w:val="26"/>
          <w:szCs w:val="26"/>
        </w:rPr>
        <w:t>var i,dem:integer;</w:t>
      </w:r>
    </w:p>
    <w:p w14:paraId="68CA0DD4" w14:textId="77777777" w:rsidR="00CC069D" w:rsidRPr="00BC56A8" w:rsidRDefault="00CC069D" w:rsidP="00CE7D8B">
      <w:pPr>
        <w:jc w:val="both"/>
        <w:rPr>
          <w:bCs/>
          <w:sz w:val="26"/>
          <w:szCs w:val="26"/>
        </w:rPr>
      </w:pPr>
      <w:r w:rsidRPr="00BC56A8">
        <w:rPr>
          <w:bCs/>
          <w:sz w:val="26"/>
          <w:szCs w:val="26"/>
        </w:rPr>
        <w:t>begin</w:t>
      </w:r>
    </w:p>
    <w:p w14:paraId="2A817C45" w14:textId="77777777" w:rsidR="00CC069D" w:rsidRPr="00BC56A8" w:rsidRDefault="00CC069D" w:rsidP="00CE7D8B">
      <w:pPr>
        <w:jc w:val="both"/>
        <w:rPr>
          <w:bCs/>
          <w:sz w:val="26"/>
          <w:szCs w:val="26"/>
        </w:rPr>
      </w:pPr>
      <w:r w:rsidRPr="00BC56A8">
        <w:rPr>
          <w:bCs/>
          <w:sz w:val="26"/>
          <w:szCs w:val="26"/>
        </w:rPr>
        <w:t xml:space="preserve">    inc(nghiem);</w:t>
      </w:r>
    </w:p>
    <w:p w14:paraId="44893F61" w14:textId="77777777" w:rsidR="00CC069D" w:rsidRPr="00BC56A8" w:rsidRDefault="00CC069D" w:rsidP="00CE7D8B">
      <w:pPr>
        <w:jc w:val="both"/>
        <w:rPr>
          <w:bCs/>
          <w:sz w:val="26"/>
          <w:szCs w:val="26"/>
        </w:rPr>
      </w:pPr>
      <w:r w:rsidRPr="00BC56A8">
        <w:rPr>
          <w:bCs/>
          <w:sz w:val="26"/>
          <w:szCs w:val="26"/>
        </w:rPr>
        <w:t xml:space="preserve">    write('Cach ',nghiem,':',n,'=');</w:t>
      </w:r>
    </w:p>
    <w:p w14:paraId="60513DAF" w14:textId="77777777" w:rsidR="00CC069D" w:rsidRPr="00BC56A8" w:rsidRDefault="00CC069D" w:rsidP="00CE7D8B">
      <w:pPr>
        <w:jc w:val="both"/>
        <w:rPr>
          <w:bCs/>
          <w:sz w:val="26"/>
          <w:szCs w:val="26"/>
        </w:rPr>
      </w:pPr>
      <w:r w:rsidRPr="00BC56A8">
        <w:rPr>
          <w:bCs/>
          <w:sz w:val="26"/>
          <w:szCs w:val="26"/>
        </w:rPr>
        <w:t xml:space="preserve">    dem:=0;</w:t>
      </w:r>
    </w:p>
    <w:p w14:paraId="27B84D6C" w14:textId="77777777" w:rsidR="00CC069D" w:rsidRPr="00BC56A8" w:rsidRDefault="00CC069D" w:rsidP="00CE7D8B">
      <w:pPr>
        <w:jc w:val="both"/>
        <w:rPr>
          <w:bCs/>
          <w:sz w:val="26"/>
          <w:szCs w:val="26"/>
        </w:rPr>
      </w:pPr>
      <w:r w:rsidRPr="00BC56A8">
        <w:rPr>
          <w:bCs/>
          <w:sz w:val="26"/>
          <w:szCs w:val="26"/>
        </w:rPr>
        <w:t xml:space="preserve">    for i:=1 to m do</w:t>
      </w:r>
    </w:p>
    <w:p w14:paraId="647F02D2" w14:textId="77777777" w:rsidR="00CC069D" w:rsidRPr="00BC56A8" w:rsidRDefault="00CC069D" w:rsidP="00CE7D8B">
      <w:pPr>
        <w:jc w:val="both"/>
        <w:rPr>
          <w:bCs/>
          <w:sz w:val="26"/>
          <w:szCs w:val="26"/>
        </w:rPr>
      </w:pPr>
      <w:r w:rsidRPr="00BC56A8">
        <w:rPr>
          <w:bCs/>
          <w:sz w:val="26"/>
          <w:szCs w:val="26"/>
        </w:rPr>
        <w:t xml:space="preserve">      if kq[i]&gt;0 then</w:t>
      </w:r>
    </w:p>
    <w:p w14:paraId="779C2347" w14:textId="77777777" w:rsidR="00CC069D" w:rsidRPr="00BC56A8" w:rsidRDefault="00CC069D" w:rsidP="00CE7D8B">
      <w:pPr>
        <w:jc w:val="both"/>
        <w:rPr>
          <w:bCs/>
          <w:sz w:val="26"/>
          <w:szCs w:val="26"/>
        </w:rPr>
      </w:pPr>
      <w:r w:rsidRPr="00BC56A8">
        <w:rPr>
          <w:bCs/>
          <w:sz w:val="26"/>
          <w:szCs w:val="26"/>
        </w:rPr>
        <w:t xml:space="preserve">        begin</w:t>
      </w:r>
    </w:p>
    <w:p w14:paraId="3C0257B3" w14:textId="77777777" w:rsidR="00CC069D" w:rsidRPr="00BC56A8" w:rsidRDefault="00CC069D" w:rsidP="00CE7D8B">
      <w:pPr>
        <w:jc w:val="both"/>
        <w:rPr>
          <w:bCs/>
          <w:sz w:val="26"/>
          <w:szCs w:val="26"/>
        </w:rPr>
      </w:pPr>
      <w:r w:rsidRPr="00BC56A8">
        <w:rPr>
          <w:bCs/>
          <w:sz w:val="26"/>
          <w:szCs w:val="26"/>
        </w:rPr>
        <w:t xml:space="preserve">          inc(dem);</w:t>
      </w:r>
    </w:p>
    <w:p w14:paraId="40EB4013" w14:textId="77777777" w:rsidR="00CC069D" w:rsidRPr="00BC56A8" w:rsidRDefault="00CC069D" w:rsidP="00CE7D8B">
      <w:pPr>
        <w:jc w:val="both"/>
        <w:rPr>
          <w:bCs/>
          <w:sz w:val="26"/>
          <w:szCs w:val="26"/>
        </w:rPr>
      </w:pPr>
      <w:r w:rsidRPr="00BC56A8">
        <w:rPr>
          <w:bCs/>
          <w:sz w:val="26"/>
          <w:szCs w:val="26"/>
        </w:rPr>
        <w:t xml:space="preserve">          if dem=1 then</w:t>
      </w:r>
    </w:p>
    <w:p w14:paraId="1C05EEC6" w14:textId="77777777" w:rsidR="00CC069D" w:rsidRPr="00BC56A8" w:rsidRDefault="00CC069D" w:rsidP="00CE7D8B">
      <w:pPr>
        <w:jc w:val="both"/>
        <w:rPr>
          <w:bCs/>
          <w:sz w:val="26"/>
          <w:szCs w:val="26"/>
        </w:rPr>
      </w:pPr>
      <w:r w:rsidRPr="00BC56A8">
        <w:rPr>
          <w:bCs/>
          <w:sz w:val="26"/>
          <w:szCs w:val="26"/>
        </w:rPr>
        <w:t xml:space="preserve">            write (loaitien[i],'*',kq[i])</w:t>
      </w:r>
    </w:p>
    <w:p w14:paraId="2AA5DB8D" w14:textId="77777777" w:rsidR="00CC069D" w:rsidRPr="00BC56A8" w:rsidRDefault="00CC069D" w:rsidP="00CE7D8B">
      <w:pPr>
        <w:jc w:val="both"/>
        <w:rPr>
          <w:bCs/>
          <w:sz w:val="26"/>
          <w:szCs w:val="26"/>
        </w:rPr>
      </w:pPr>
      <w:r w:rsidRPr="00BC56A8">
        <w:rPr>
          <w:bCs/>
          <w:sz w:val="26"/>
          <w:szCs w:val="26"/>
        </w:rPr>
        <w:t xml:space="preserve">          else</w:t>
      </w:r>
    </w:p>
    <w:p w14:paraId="37E47DD9" w14:textId="77777777" w:rsidR="00CC069D" w:rsidRPr="00BC56A8" w:rsidRDefault="00CC069D" w:rsidP="00CE7D8B">
      <w:pPr>
        <w:jc w:val="both"/>
        <w:rPr>
          <w:bCs/>
          <w:sz w:val="26"/>
          <w:szCs w:val="26"/>
        </w:rPr>
      </w:pPr>
      <w:r w:rsidRPr="00BC56A8">
        <w:rPr>
          <w:bCs/>
          <w:sz w:val="26"/>
          <w:szCs w:val="26"/>
        </w:rPr>
        <w:t xml:space="preserve">            write ('+',loaitien[i],'*',kq[i]);</w:t>
      </w:r>
    </w:p>
    <w:p w14:paraId="53BCCE90" w14:textId="77777777" w:rsidR="00CC069D" w:rsidRPr="00BC56A8" w:rsidRDefault="00CC069D" w:rsidP="00CE7D8B">
      <w:pPr>
        <w:jc w:val="both"/>
        <w:rPr>
          <w:bCs/>
          <w:sz w:val="26"/>
          <w:szCs w:val="26"/>
        </w:rPr>
      </w:pPr>
      <w:r w:rsidRPr="00BC56A8">
        <w:rPr>
          <w:bCs/>
          <w:sz w:val="26"/>
          <w:szCs w:val="26"/>
        </w:rPr>
        <w:t xml:space="preserve">        end;</w:t>
      </w:r>
    </w:p>
    <w:p w14:paraId="0D4D5743" w14:textId="77777777" w:rsidR="00CC069D" w:rsidRPr="00BC56A8" w:rsidRDefault="00CC069D" w:rsidP="00CE7D8B">
      <w:pPr>
        <w:jc w:val="both"/>
        <w:rPr>
          <w:bCs/>
          <w:sz w:val="26"/>
          <w:szCs w:val="26"/>
        </w:rPr>
      </w:pPr>
      <w:r w:rsidRPr="00BC56A8">
        <w:rPr>
          <w:bCs/>
          <w:sz w:val="26"/>
          <w:szCs w:val="26"/>
        </w:rPr>
        <w:t xml:space="preserve">    writeln;</w:t>
      </w:r>
    </w:p>
    <w:p w14:paraId="6B195CDC" w14:textId="77777777" w:rsidR="00CC069D" w:rsidRPr="00BC56A8" w:rsidRDefault="00CC069D" w:rsidP="00CE7D8B">
      <w:pPr>
        <w:jc w:val="both"/>
        <w:rPr>
          <w:bCs/>
          <w:sz w:val="26"/>
          <w:szCs w:val="26"/>
        </w:rPr>
      </w:pPr>
      <w:r w:rsidRPr="00BC56A8">
        <w:rPr>
          <w:bCs/>
          <w:sz w:val="26"/>
          <w:szCs w:val="26"/>
        </w:rPr>
        <w:t>end;</w:t>
      </w:r>
    </w:p>
    <w:p w14:paraId="470C549D" w14:textId="77777777" w:rsidR="00CC069D" w:rsidRPr="00BC56A8" w:rsidRDefault="00CC069D" w:rsidP="00CE7D8B">
      <w:pPr>
        <w:jc w:val="both"/>
        <w:rPr>
          <w:bCs/>
          <w:sz w:val="26"/>
          <w:szCs w:val="26"/>
        </w:rPr>
      </w:pPr>
      <w:r w:rsidRPr="00BC56A8">
        <w:rPr>
          <w:bCs/>
          <w:sz w:val="26"/>
          <w:szCs w:val="26"/>
        </w:rPr>
        <w:t>procedure doitien(tien,i:longint);</w:t>
      </w:r>
    </w:p>
    <w:p w14:paraId="3F16EC11" w14:textId="77777777" w:rsidR="00CC069D" w:rsidRPr="00BC56A8" w:rsidRDefault="00CC069D" w:rsidP="00CE7D8B">
      <w:pPr>
        <w:jc w:val="both"/>
        <w:rPr>
          <w:bCs/>
          <w:sz w:val="26"/>
          <w:szCs w:val="26"/>
        </w:rPr>
      </w:pPr>
      <w:r w:rsidRPr="00BC56A8">
        <w:rPr>
          <w:bCs/>
          <w:sz w:val="26"/>
          <w:szCs w:val="26"/>
        </w:rPr>
        <w:t>var j:longint;</w:t>
      </w:r>
    </w:p>
    <w:p w14:paraId="6D6B2AA1" w14:textId="77777777" w:rsidR="00CC069D" w:rsidRPr="00BC56A8" w:rsidRDefault="00CC069D" w:rsidP="00CE7D8B">
      <w:pPr>
        <w:jc w:val="both"/>
        <w:rPr>
          <w:bCs/>
          <w:sz w:val="26"/>
          <w:szCs w:val="26"/>
        </w:rPr>
      </w:pPr>
      <w:r w:rsidRPr="00BC56A8">
        <w:rPr>
          <w:bCs/>
          <w:sz w:val="26"/>
          <w:szCs w:val="26"/>
        </w:rPr>
        <w:t>begin</w:t>
      </w:r>
    </w:p>
    <w:p w14:paraId="434F5641" w14:textId="77777777" w:rsidR="00CC069D" w:rsidRPr="00BC56A8" w:rsidRDefault="00CC069D" w:rsidP="00CE7D8B">
      <w:pPr>
        <w:jc w:val="both"/>
        <w:rPr>
          <w:bCs/>
          <w:sz w:val="26"/>
          <w:szCs w:val="26"/>
        </w:rPr>
      </w:pPr>
      <w:r w:rsidRPr="00BC56A8">
        <w:rPr>
          <w:bCs/>
          <w:sz w:val="26"/>
          <w:szCs w:val="26"/>
        </w:rPr>
        <w:t xml:space="preserve">    for j:=0 to n div loaitien[i]-kq[i] do</w:t>
      </w:r>
    </w:p>
    <w:p w14:paraId="55ACC784" w14:textId="77777777" w:rsidR="00CC069D" w:rsidRPr="00BC56A8" w:rsidRDefault="00CC069D" w:rsidP="00CE7D8B">
      <w:pPr>
        <w:jc w:val="both"/>
        <w:rPr>
          <w:bCs/>
          <w:sz w:val="26"/>
          <w:szCs w:val="26"/>
        </w:rPr>
      </w:pPr>
      <w:r w:rsidRPr="00BC56A8">
        <w:rPr>
          <w:bCs/>
          <w:sz w:val="26"/>
          <w:szCs w:val="26"/>
        </w:rPr>
        <w:t xml:space="preserve">      begin</w:t>
      </w:r>
    </w:p>
    <w:p w14:paraId="606EECDE" w14:textId="77777777" w:rsidR="00CC069D" w:rsidRPr="00BC56A8" w:rsidRDefault="00CC069D" w:rsidP="00CE7D8B">
      <w:pPr>
        <w:jc w:val="both"/>
        <w:rPr>
          <w:bCs/>
          <w:sz w:val="26"/>
          <w:szCs w:val="26"/>
        </w:rPr>
      </w:pPr>
      <w:r w:rsidRPr="00BC56A8">
        <w:rPr>
          <w:bCs/>
          <w:sz w:val="26"/>
          <w:szCs w:val="26"/>
        </w:rPr>
        <w:t xml:space="preserve">        inc(kq[i],j);</w:t>
      </w:r>
    </w:p>
    <w:p w14:paraId="1A81D94B" w14:textId="77777777" w:rsidR="00CC069D" w:rsidRPr="00BC56A8" w:rsidRDefault="00CC069D" w:rsidP="00CE7D8B">
      <w:pPr>
        <w:jc w:val="both"/>
        <w:rPr>
          <w:bCs/>
          <w:sz w:val="26"/>
          <w:szCs w:val="26"/>
        </w:rPr>
      </w:pPr>
      <w:r w:rsidRPr="00BC56A8">
        <w:rPr>
          <w:bCs/>
          <w:sz w:val="26"/>
          <w:szCs w:val="26"/>
        </w:rPr>
        <w:t xml:space="preserve">        tien:=tien-loaitien[i]*j;</w:t>
      </w:r>
    </w:p>
    <w:p w14:paraId="0279C128" w14:textId="77777777" w:rsidR="00CC069D" w:rsidRPr="00BC56A8" w:rsidRDefault="00CC069D" w:rsidP="00CE7D8B">
      <w:pPr>
        <w:jc w:val="both"/>
        <w:rPr>
          <w:bCs/>
          <w:sz w:val="26"/>
          <w:szCs w:val="26"/>
        </w:rPr>
      </w:pPr>
      <w:r w:rsidRPr="00BC56A8">
        <w:rPr>
          <w:bCs/>
          <w:sz w:val="26"/>
          <w:szCs w:val="26"/>
        </w:rPr>
        <w:t xml:space="preserve">        if tien=0 then</w:t>
      </w:r>
    </w:p>
    <w:p w14:paraId="13F3C3C5" w14:textId="77777777" w:rsidR="00CC069D" w:rsidRPr="00BC56A8" w:rsidRDefault="00CC069D" w:rsidP="00CE7D8B">
      <w:pPr>
        <w:jc w:val="both"/>
        <w:rPr>
          <w:bCs/>
          <w:sz w:val="26"/>
          <w:szCs w:val="26"/>
        </w:rPr>
      </w:pPr>
      <w:r w:rsidRPr="00BC56A8">
        <w:rPr>
          <w:bCs/>
          <w:sz w:val="26"/>
          <w:szCs w:val="26"/>
        </w:rPr>
        <w:t xml:space="preserve">          ghinghiem</w:t>
      </w:r>
    </w:p>
    <w:p w14:paraId="09AA24CE" w14:textId="77777777" w:rsidR="00CC069D" w:rsidRPr="00BC56A8" w:rsidRDefault="00CC069D" w:rsidP="00CE7D8B">
      <w:pPr>
        <w:jc w:val="both"/>
        <w:rPr>
          <w:bCs/>
          <w:sz w:val="26"/>
          <w:szCs w:val="26"/>
        </w:rPr>
      </w:pPr>
      <w:r w:rsidRPr="00BC56A8">
        <w:rPr>
          <w:bCs/>
          <w:sz w:val="26"/>
          <w:szCs w:val="26"/>
        </w:rPr>
        <w:t xml:space="preserve">        else</w:t>
      </w:r>
    </w:p>
    <w:p w14:paraId="5F529AD9" w14:textId="77777777" w:rsidR="00CC069D" w:rsidRPr="00BC56A8" w:rsidRDefault="00CC069D" w:rsidP="00CE7D8B">
      <w:pPr>
        <w:jc w:val="both"/>
        <w:rPr>
          <w:bCs/>
          <w:sz w:val="26"/>
          <w:szCs w:val="26"/>
        </w:rPr>
      </w:pPr>
      <w:r w:rsidRPr="00BC56A8">
        <w:rPr>
          <w:bCs/>
          <w:sz w:val="26"/>
          <w:szCs w:val="26"/>
        </w:rPr>
        <w:t xml:space="preserve">          if (tien&gt;0) and (i&lt;m) then</w:t>
      </w:r>
    </w:p>
    <w:p w14:paraId="7F0B5085" w14:textId="77777777" w:rsidR="00CC069D" w:rsidRPr="00BC56A8" w:rsidRDefault="00CC069D" w:rsidP="00CE7D8B">
      <w:pPr>
        <w:jc w:val="both"/>
        <w:rPr>
          <w:bCs/>
          <w:sz w:val="26"/>
          <w:szCs w:val="26"/>
        </w:rPr>
      </w:pPr>
      <w:r w:rsidRPr="00BC56A8">
        <w:rPr>
          <w:bCs/>
          <w:sz w:val="26"/>
          <w:szCs w:val="26"/>
        </w:rPr>
        <w:t xml:space="preserve">            doitien(tien,i+1);</w:t>
      </w:r>
    </w:p>
    <w:p w14:paraId="701CE86A" w14:textId="77777777" w:rsidR="00CC069D" w:rsidRPr="00BC56A8" w:rsidRDefault="00CC069D" w:rsidP="00CE7D8B">
      <w:pPr>
        <w:jc w:val="both"/>
        <w:rPr>
          <w:bCs/>
          <w:sz w:val="26"/>
          <w:szCs w:val="26"/>
        </w:rPr>
      </w:pPr>
      <w:r w:rsidRPr="00BC56A8">
        <w:rPr>
          <w:bCs/>
          <w:sz w:val="26"/>
          <w:szCs w:val="26"/>
        </w:rPr>
        <w:t xml:space="preserve">        dec(kq[i],j);</w:t>
      </w:r>
    </w:p>
    <w:p w14:paraId="200D0C24" w14:textId="77777777" w:rsidR="00CC069D" w:rsidRPr="00BC56A8" w:rsidRDefault="00CC069D" w:rsidP="00CE7D8B">
      <w:pPr>
        <w:jc w:val="both"/>
        <w:rPr>
          <w:bCs/>
          <w:sz w:val="26"/>
          <w:szCs w:val="26"/>
        </w:rPr>
      </w:pPr>
      <w:r w:rsidRPr="00BC56A8">
        <w:rPr>
          <w:bCs/>
          <w:sz w:val="26"/>
          <w:szCs w:val="26"/>
        </w:rPr>
        <w:t xml:space="preserve">        tien:=tien+loaitien[i]*j;</w:t>
      </w:r>
    </w:p>
    <w:p w14:paraId="2F978EA1" w14:textId="77777777" w:rsidR="00CC069D" w:rsidRPr="00BC56A8" w:rsidRDefault="00CC069D" w:rsidP="00CE7D8B">
      <w:pPr>
        <w:jc w:val="both"/>
        <w:rPr>
          <w:bCs/>
          <w:sz w:val="26"/>
          <w:szCs w:val="26"/>
        </w:rPr>
      </w:pPr>
      <w:r w:rsidRPr="00BC56A8">
        <w:rPr>
          <w:bCs/>
          <w:sz w:val="26"/>
          <w:szCs w:val="26"/>
        </w:rPr>
        <w:t xml:space="preserve">      end;</w:t>
      </w:r>
    </w:p>
    <w:p w14:paraId="64479040" w14:textId="77777777" w:rsidR="00CC069D" w:rsidRPr="00BC56A8" w:rsidRDefault="00CC069D" w:rsidP="00CE7D8B">
      <w:pPr>
        <w:jc w:val="both"/>
        <w:rPr>
          <w:bCs/>
          <w:sz w:val="26"/>
          <w:szCs w:val="26"/>
        </w:rPr>
      </w:pPr>
      <w:r w:rsidRPr="00BC56A8">
        <w:rPr>
          <w:bCs/>
          <w:sz w:val="26"/>
          <w:szCs w:val="26"/>
        </w:rPr>
        <w:t>end;</w:t>
      </w:r>
    </w:p>
    <w:p w14:paraId="2875D852" w14:textId="77777777" w:rsidR="00CC069D" w:rsidRPr="00BC56A8" w:rsidRDefault="00CC069D" w:rsidP="00CE7D8B">
      <w:pPr>
        <w:jc w:val="both"/>
        <w:rPr>
          <w:bCs/>
          <w:sz w:val="26"/>
          <w:szCs w:val="26"/>
        </w:rPr>
      </w:pPr>
      <w:r w:rsidRPr="00BC56A8">
        <w:rPr>
          <w:bCs/>
          <w:sz w:val="26"/>
          <w:szCs w:val="26"/>
        </w:rPr>
        <w:t>BEGIN</w:t>
      </w:r>
    </w:p>
    <w:p w14:paraId="4BF878F0" w14:textId="77777777" w:rsidR="00CC069D" w:rsidRPr="00BC56A8" w:rsidRDefault="00CC069D" w:rsidP="00CE7D8B">
      <w:pPr>
        <w:jc w:val="both"/>
        <w:rPr>
          <w:bCs/>
          <w:sz w:val="26"/>
          <w:szCs w:val="26"/>
        </w:rPr>
      </w:pPr>
      <w:r w:rsidRPr="00BC56A8">
        <w:rPr>
          <w:bCs/>
          <w:sz w:val="26"/>
          <w:szCs w:val="26"/>
        </w:rPr>
        <w:t xml:space="preserve">    assign(f,fi);</w:t>
      </w:r>
    </w:p>
    <w:p w14:paraId="16445D0A" w14:textId="77777777" w:rsidR="00CC069D" w:rsidRPr="00BC56A8" w:rsidRDefault="00CC069D" w:rsidP="00CE7D8B">
      <w:pPr>
        <w:jc w:val="both"/>
        <w:rPr>
          <w:bCs/>
          <w:sz w:val="26"/>
          <w:szCs w:val="26"/>
        </w:rPr>
      </w:pPr>
      <w:r w:rsidRPr="00BC56A8">
        <w:rPr>
          <w:bCs/>
          <w:sz w:val="26"/>
          <w:szCs w:val="26"/>
        </w:rPr>
        <w:t xml:space="preserve">    reset(f);</w:t>
      </w:r>
    </w:p>
    <w:p w14:paraId="57B217E8" w14:textId="77777777" w:rsidR="00CC069D" w:rsidRPr="00BC56A8" w:rsidRDefault="00CC069D" w:rsidP="00CE7D8B">
      <w:pPr>
        <w:jc w:val="both"/>
        <w:rPr>
          <w:bCs/>
          <w:sz w:val="26"/>
          <w:szCs w:val="26"/>
        </w:rPr>
      </w:pPr>
      <w:r w:rsidRPr="00BC56A8">
        <w:rPr>
          <w:bCs/>
          <w:sz w:val="26"/>
          <w:szCs w:val="26"/>
        </w:rPr>
        <w:t xml:space="preserve">    readln(f,m,n);</w:t>
      </w:r>
    </w:p>
    <w:p w14:paraId="664BFFDD" w14:textId="77777777" w:rsidR="00CC069D" w:rsidRPr="00BC56A8" w:rsidRDefault="00CC069D" w:rsidP="00CE7D8B">
      <w:pPr>
        <w:jc w:val="both"/>
        <w:rPr>
          <w:bCs/>
          <w:sz w:val="26"/>
          <w:szCs w:val="26"/>
        </w:rPr>
      </w:pPr>
      <w:r w:rsidRPr="00BC56A8">
        <w:rPr>
          <w:bCs/>
          <w:sz w:val="26"/>
          <w:szCs w:val="26"/>
        </w:rPr>
        <w:t xml:space="preserve">    for i:=1 to m do</w:t>
      </w:r>
    </w:p>
    <w:p w14:paraId="0CA3A04C" w14:textId="77777777" w:rsidR="00CC069D" w:rsidRPr="00BC56A8" w:rsidRDefault="00CC069D" w:rsidP="00CE7D8B">
      <w:pPr>
        <w:jc w:val="both"/>
        <w:rPr>
          <w:bCs/>
          <w:sz w:val="26"/>
          <w:szCs w:val="26"/>
        </w:rPr>
      </w:pPr>
      <w:r w:rsidRPr="00BC56A8">
        <w:rPr>
          <w:bCs/>
          <w:sz w:val="26"/>
          <w:szCs w:val="26"/>
        </w:rPr>
        <w:t xml:space="preserve">      read (f,loaitien[i]);</w:t>
      </w:r>
    </w:p>
    <w:p w14:paraId="7C49435F" w14:textId="77777777" w:rsidR="00CC069D" w:rsidRPr="00BC56A8" w:rsidRDefault="00CC069D" w:rsidP="00CE7D8B">
      <w:pPr>
        <w:jc w:val="both"/>
        <w:rPr>
          <w:bCs/>
          <w:sz w:val="26"/>
          <w:szCs w:val="26"/>
        </w:rPr>
      </w:pPr>
      <w:r w:rsidRPr="00BC56A8">
        <w:rPr>
          <w:bCs/>
          <w:sz w:val="26"/>
          <w:szCs w:val="26"/>
        </w:rPr>
        <w:t xml:space="preserve">    doitien(n,1);</w:t>
      </w:r>
    </w:p>
    <w:p w14:paraId="21AA8375" w14:textId="77777777" w:rsidR="00CC069D" w:rsidRPr="00BC56A8" w:rsidRDefault="00CC069D" w:rsidP="00CE7D8B">
      <w:pPr>
        <w:jc w:val="both"/>
        <w:rPr>
          <w:bCs/>
          <w:sz w:val="26"/>
          <w:szCs w:val="26"/>
        </w:rPr>
      </w:pPr>
      <w:r w:rsidRPr="00BC56A8">
        <w:rPr>
          <w:bCs/>
          <w:sz w:val="26"/>
          <w:szCs w:val="26"/>
        </w:rPr>
        <w:t xml:space="preserve">    writeln(nghiem,' cach');</w:t>
      </w:r>
    </w:p>
    <w:p w14:paraId="2581E15E" w14:textId="77777777" w:rsidR="00CC069D" w:rsidRPr="00BC56A8" w:rsidRDefault="00CC069D" w:rsidP="00CE7D8B">
      <w:pPr>
        <w:jc w:val="both"/>
        <w:rPr>
          <w:bCs/>
          <w:sz w:val="26"/>
          <w:szCs w:val="26"/>
        </w:rPr>
      </w:pPr>
      <w:r w:rsidRPr="00BC56A8">
        <w:rPr>
          <w:bCs/>
          <w:sz w:val="26"/>
          <w:szCs w:val="26"/>
        </w:rPr>
        <w:t xml:space="preserve">    close(f);</w:t>
      </w:r>
    </w:p>
    <w:p w14:paraId="02AFA007" w14:textId="77777777" w:rsidR="00CC069D" w:rsidRPr="00BC56A8" w:rsidRDefault="00CC069D" w:rsidP="00CE7D8B">
      <w:pPr>
        <w:jc w:val="both"/>
        <w:rPr>
          <w:bCs/>
          <w:sz w:val="26"/>
          <w:szCs w:val="26"/>
        </w:rPr>
      </w:pPr>
      <w:r w:rsidRPr="00BC56A8">
        <w:rPr>
          <w:bCs/>
          <w:sz w:val="26"/>
          <w:szCs w:val="26"/>
        </w:rPr>
        <w:t xml:space="preserve">    readln</w:t>
      </w:r>
    </w:p>
    <w:p w14:paraId="269AEDF5" w14:textId="77777777" w:rsidR="00CC069D" w:rsidRPr="00BC56A8" w:rsidRDefault="00CC069D" w:rsidP="00CE7D8B">
      <w:pPr>
        <w:jc w:val="both"/>
        <w:rPr>
          <w:bCs/>
          <w:sz w:val="26"/>
          <w:szCs w:val="26"/>
        </w:rPr>
      </w:pPr>
      <w:r w:rsidRPr="00BC56A8">
        <w:rPr>
          <w:bCs/>
          <w:sz w:val="26"/>
          <w:szCs w:val="26"/>
        </w:rPr>
        <w:t>END.</w:t>
      </w:r>
    </w:p>
    <w:p w14:paraId="20A79970" w14:textId="77777777" w:rsidR="00C41A07" w:rsidRDefault="00C41A07" w:rsidP="00CE7D8B">
      <w:pPr>
        <w:jc w:val="both"/>
        <w:rPr>
          <w:b/>
          <w:bCs/>
          <w:sz w:val="26"/>
          <w:szCs w:val="26"/>
        </w:rPr>
      </w:pPr>
      <w:r>
        <w:rPr>
          <w:b/>
          <w:bCs/>
          <w:sz w:val="26"/>
          <w:szCs w:val="26"/>
        </w:rPr>
        <w:t>CÁCH 2(HÀ)</w:t>
      </w:r>
      <w:r w:rsidRPr="00C41A07">
        <w:rPr>
          <w:b/>
          <w:bCs/>
          <w:sz w:val="26"/>
          <w:szCs w:val="26"/>
        </w:rPr>
        <w:t>:</w:t>
      </w:r>
    </w:p>
    <w:p w14:paraId="58B62877" w14:textId="77777777" w:rsidR="00C41A07" w:rsidRPr="00C41A07" w:rsidRDefault="00C41A07" w:rsidP="00CE7D8B">
      <w:pPr>
        <w:jc w:val="both"/>
        <w:rPr>
          <w:b/>
          <w:bCs/>
          <w:sz w:val="26"/>
          <w:szCs w:val="26"/>
        </w:rPr>
      </w:pPr>
      <w:r w:rsidRPr="00C41A07">
        <w:rPr>
          <w:b/>
          <w:bCs/>
          <w:sz w:val="26"/>
          <w:szCs w:val="26"/>
        </w:rPr>
        <w:t>const   fi='DOITIEN1.INP';</w:t>
      </w:r>
    </w:p>
    <w:p w14:paraId="5F3B41B5" w14:textId="77777777" w:rsidR="00C41A07" w:rsidRPr="00C41A07" w:rsidRDefault="00C41A07" w:rsidP="00CE7D8B">
      <w:pPr>
        <w:jc w:val="both"/>
        <w:rPr>
          <w:b/>
          <w:bCs/>
          <w:sz w:val="26"/>
          <w:szCs w:val="26"/>
        </w:rPr>
      </w:pPr>
      <w:r w:rsidRPr="00C41A07">
        <w:rPr>
          <w:b/>
          <w:bCs/>
          <w:sz w:val="26"/>
          <w:szCs w:val="26"/>
        </w:rPr>
        <w:t xml:space="preserve">        fo='DOITIEN1.OUT';</w:t>
      </w:r>
    </w:p>
    <w:p w14:paraId="7F54ACD8" w14:textId="77777777" w:rsidR="00C41A07" w:rsidRPr="00C41A07" w:rsidRDefault="00C41A07" w:rsidP="00CE7D8B">
      <w:pPr>
        <w:jc w:val="both"/>
        <w:rPr>
          <w:b/>
          <w:bCs/>
          <w:sz w:val="26"/>
          <w:szCs w:val="26"/>
        </w:rPr>
      </w:pPr>
    </w:p>
    <w:p w14:paraId="6E77D07A" w14:textId="77777777" w:rsidR="00C41A07" w:rsidRPr="00C41A07" w:rsidRDefault="00C41A07" w:rsidP="00CE7D8B">
      <w:pPr>
        <w:jc w:val="both"/>
        <w:rPr>
          <w:b/>
          <w:bCs/>
          <w:sz w:val="26"/>
          <w:szCs w:val="26"/>
        </w:rPr>
      </w:pPr>
      <w:r w:rsidRPr="00C41A07">
        <w:rPr>
          <w:b/>
          <w:bCs/>
          <w:sz w:val="26"/>
          <w:szCs w:val="26"/>
        </w:rPr>
        <w:t>var  a,luu:array[1..1000] of longint;</w:t>
      </w:r>
    </w:p>
    <w:p w14:paraId="0585DBD3" w14:textId="77777777" w:rsidR="00C41A07" w:rsidRPr="00C41A07" w:rsidRDefault="00C41A07" w:rsidP="00CE7D8B">
      <w:pPr>
        <w:jc w:val="both"/>
        <w:rPr>
          <w:b/>
          <w:bCs/>
          <w:sz w:val="26"/>
          <w:szCs w:val="26"/>
        </w:rPr>
      </w:pPr>
      <w:r w:rsidRPr="00C41A07">
        <w:rPr>
          <w:b/>
          <w:bCs/>
          <w:sz w:val="26"/>
          <w:szCs w:val="26"/>
        </w:rPr>
        <w:t>f,g:text;</w:t>
      </w:r>
    </w:p>
    <w:p w14:paraId="7B4ED8BC" w14:textId="77777777" w:rsidR="00C41A07" w:rsidRPr="00C41A07" w:rsidRDefault="00C41A07" w:rsidP="00CE7D8B">
      <w:pPr>
        <w:jc w:val="both"/>
        <w:rPr>
          <w:b/>
          <w:bCs/>
          <w:sz w:val="26"/>
          <w:szCs w:val="26"/>
        </w:rPr>
      </w:pPr>
      <w:r w:rsidRPr="00C41A07">
        <w:rPr>
          <w:b/>
          <w:bCs/>
          <w:sz w:val="26"/>
          <w:szCs w:val="26"/>
        </w:rPr>
        <w:t>soto,tongtien,i:longint;</w:t>
      </w:r>
    </w:p>
    <w:p w14:paraId="1ADD8F26" w14:textId="77777777" w:rsidR="00C41A07" w:rsidRPr="00C41A07" w:rsidRDefault="00C41A07" w:rsidP="00CE7D8B">
      <w:pPr>
        <w:jc w:val="both"/>
        <w:rPr>
          <w:b/>
          <w:bCs/>
          <w:sz w:val="26"/>
          <w:szCs w:val="26"/>
        </w:rPr>
      </w:pPr>
    </w:p>
    <w:p w14:paraId="40C9592E" w14:textId="77777777" w:rsidR="00C41A07" w:rsidRPr="00C41A07" w:rsidRDefault="00C41A07" w:rsidP="00CE7D8B">
      <w:pPr>
        <w:jc w:val="both"/>
        <w:rPr>
          <w:b/>
          <w:bCs/>
          <w:sz w:val="26"/>
          <w:szCs w:val="26"/>
        </w:rPr>
      </w:pPr>
      <w:r w:rsidRPr="00C41A07">
        <w:rPr>
          <w:b/>
          <w:bCs/>
          <w:sz w:val="26"/>
          <w:szCs w:val="26"/>
        </w:rPr>
        <w:t>begin</w:t>
      </w:r>
    </w:p>
    <w:p w14:paraId="076F1248" w14:textId="77777777" w:rsidR="00C41A07" w:rsidRPr="00C41A07" w:rsidRDefault="00C41A07" w:rsidP="00CE7D8B">
      <w:pPr>
        <w:jc w:val="both"/>
        <w:rPr>
          <w:b/>
          <w:bCs/>
          <w:sz w:val="26"/>
          <w:szCs w:val="26"/>
        </w:rPr>
      </w:pPr>
      <w:r w:rsidRPr="00C41A07">
        <w:rPr>
          <w:b/>
          <w:bCs/>
          <w:sz w:val="26"/>
          <w:szCs w:val="26"/>
        </w:rPr>
        <w:t>assign(f,fi);</w:t>
      </w:r>
    </w:p>
    <w:p w14:paraId="4B1CFC18" w14:textId="77777777" w:rsidR="00C41A07" w:rsidRPr="00C41A07" w:rsidRDefault="00C41A07" w:rsidP="00CE7D8B">
      <w:pPr>
        <w:jc w:val="both"/>
        <w:rPr>
          <w:b/>
          <w:bCs/>
          <w:sz w:val="26"/>
          <w:szCs w:val="26"/>
        </w:rPr>
      </w:pPr>
      <w:r w:rsidRPr="00C41A07">
        <w:rPr>
          <w:b/>
          <w:bCs/>
          <w:sz w:val="26"/>
          <w:szCs w:val="26"/>
        </w:rPr>
        <w:t>reset(f);</w:t>
      </w:r>
    </w:p>
    <w:p w14:paraId="31FFF771" w14:textId="77777777" w:rsidR="00C41A07" w:rsidRPr="00C41A07" w:rsidRDefault="00C41A07" w:rsidP="00CE7D8B">
      <w:pPr>
        <w:jc w:val="both"/>
        <w:rPr>
          <w:b/>
          <w:bCs/>
          <w:sz w:val="26"/>
          <w:szCs w:val="26"/>
        </w:rPr>
      </w:pPr>
      <w:r w:rsidRPr="00C41A07">
        <w:rPr>
          <w:b/>
          <w:bCs/>
          <w:sz w:val="26"/>
          <w:szCs w:val="26"/>
        </w:rPr>
        <w:t>assign(g,fo);</w:t>
      </w:r>
    </w:p>
    <w:p w14:paraId="43C471E8" w14:textId="77777777" w:rsidR="00C41A07" w:rsidRPr="00C41A07" w:rsidRDefault="00C41A07" w:rsidP="00CE7D8B">
      <w:pPr>
        <w:jc w:val="both"/>
        <w:rPr>
          <w:b/>
          <w:bCs/>
          <w:sz w:val="26"/>
          <w:szCs w:val="26"/>
        </w:rPr>
      </w:pPr>
      <w:r w:rsidRPr="00C41A07">
        <w:rPr>
          <w:b/>
          <w:bCs/>
          <w:sz w:val="26"/>
          <w:szCs w:val="26"/>
        </w:rPr>
        <w:t>rewrite(g);</w:t>
      </w:r>
    </w:p>
    <w:p w14:paraId="6252B289" w14:textId="77777777" w:rsidR="00C41A07" w:rsidRPr="00C41A07" w:rsidRDefault="00C41A07" w:rsidP="00CE7D8B">
      <w:pPr>
        <w:jc w:val="both"/>
        <w:rPr>
          <w:b/>
          <w:bCs/>
          <w:sz w:val="26"/>
          <w:szCs w:val="26"/>
        </w:rPr>
      </w:pPr>
      <w:r w:rsidRPr="00C41A07">
        <w:rPr>
          <w:b/>
          <w:bCs/>
          <w:sz w:val="26"/>
          <w:szCs w:val="26"/>
        </w:rPr>
        <w:t>read(f,soto,tongtien);</w:t>
      </w:r>
    </w:p>
    <w:p w14:paraId="19982922" w14:textId="77777777" w:rsidR="00C41A07" w:rsidRPr="00C41A07" w:rsidRDefault="00C41A07" w:rsidP="00CE7D8B">
      <w:pPr>
        <w:jc w:val="both"/>
        <w:rPr>
          <w:b/>
          <w:bCs/>
          <w:sz w:val="26"/>
          <w:szCs w:val="26"/>
        </w:rPr>
      </w:pPr>
      <w:r w:rsidRPr="00C41A07">
        <w:rPr>
          <w:b/>
          <w:bCs/>
          <w:sz w:val="26"/>
          <w:szCs w:val="26"/>
        </w:rPr>
        <w:t xml:space="preserve">                for i:=1 to soto do</w:t>
      </w:r>
    </w:p>
    <w:p w14:paraId="7D6EBE63" w14:textId="77777777" w:rsidR="00C41A07" w:rsidRPr="00C41A07" w:rsidRDefault="00C41A07" w:rsidP="00CE7D8B">
      <w:pPr>
        <w:jc w:val="both"/>
        <w:rPr>
          <w:b/>
          <w:bCs/>
          <w:sz w:val="26"/>
          <w:szCs w:val="26"/>
        </w:rPr>
      </w:pPr>
      <w:r w:rsidRPr="00C41A07">
        <w:rPr>
          <w:b/>
          <w:bCs/>
          <w:sz w:val="26"/>
          <w:szCs w:val="26"/>
        </w:rPr>
        <w:t xml:space="preserve">                read(f,a[i]);</w:t>
      </w:r>
    </w:p>
    <w:p w14:paraId="1C8ACF48" w14:textId="77777777" w:rsidR="00C41A07" w:rsidRPr="00C41A07" w:rsidRDefault="00C41A07" w:rsidP="00CE7D8B">
      <w:pPr>
        <w:jc w:val="both"/>
        <w:rPr>
          <w:b/>
          <w:bCs/>
          <w:sz w:val="26"/>
          <w:szCs w:val="26"/>
        </w:rPr>
      </w:pPr>
      <w:r w:rsidRPr="00C41A07">
        <w:rPr>
          <w:b/>
          <w:bCs/>
          <w:sz w:val="26"/>
          <w:szCs w:val="26"/>
        </w:rPr>
        <w:t xml:space="preserve">                luu[soto]:=tongtien div a[soto];</w:t>
      </w:r>
    </w:p>
    <w:p w14:paraId="143EC59D" w14:textId="77777777" w:rsidR="00C41A07" w:rsidRPr="00C41A07" w:rsidRDefault="00C41A07" w:rsidP="00CE7D8B">
      <w:pPr>
        <w:jc w:val="both"/>
        <w:rPr>
          <w:b/>
          <w:bCs/>
          <w:sz w:val="26"/>
          <w:szCs w:val="26"/>
        </w:rPr>
      </w:pPr>
      <w:r w:rsidRPr="00C41A07">
        <w:rPr>
          <w:b/>
          <w:bCs/>
          <w:sz w:val="26"/>
          <w:szCs w:val="26"/>
        </w:rPr>
        <w:t xml:space="preserve">                tongtien:=tongtien-luu[soto]*a[soto];</w:t>
      </w:r>
    </w:p>
    <w:p w14:paraId="472FE450" w14:textId="77777777" w:rsidR="00C41A07" w:rsidRPr="00C41A07" w:rsidRDefault="00C41A07" w:rsidP="00CE7D8B">
      <w:pPr>
        <w:jc w:val="both"/>
        <w:rPr>
          <w:b/>
          <w:bCs/>
          <w:sz w:val="26"/>
          <w:szCs w:val="26"/>
        </w:rPr>
      </w:pPr>
      <w:r w:rsidRPr="00C41A07">
        <w:rPr>
          <w:b/>
          <w:bCs/>
          <w:sz w:val="26"/>
          <w:szCs w:val="26"/>
        </w:rPr>
        <w:t xml:space="preserve">                for i:=soto-1 downto 1 do</w:t>
      </w:r>
    </w:p>
    <w:p w14:paraId="1356A775" w14:textId="77777777" w:rsidR="00C41A07" w:rsidRPr="00C41A07" w:rsidRDefault="00C41A07" w:rsidP="00CE7D8B">
      <w:pPr>
        <w:jc w:val="both"/>
        <w:rPr>
          <w:b/>
          <w:bCs/>
          <w:sz w:val="26"/>
          <w:szCs w:val="26"/>
        </w:rPr>
      </w:pPr>
      <w:r w:rsidRPr="00C41A07">
        <w:rPr>
          <w:b/>
          <w:bCs/>
          <w:sz w:val="26"/>
          <w:szCs w:val="26"/>
        </w:rPr>
        <w:t xml:space="preserve">                        begin</w:t>
      </w:r>
    </w:p>
    <w:p w14:paraId="7E62F789" w14:textId="77777777" w:rsidR="00C41A07" w:rsidRPr="00C41A07" w:rsidRDefault="00C41A07" w:rsidP="00CE7D8B">
      <w:pPr>
        <w:jc w:val="both"/>
        <w:rPr>
          <w:b/>
          <w:bCs/>
          <w:sz w:val="26"/>
          <w:szCs w:val="26"/>
        </w:rPr>
      </w:pPr>
      <w:r w:rsidRPr="00C41A07">
        <w:rPr>
          <w:b/>
          <w:bCs/>
          <w:sz w:val="26"/>
          <w:szCs w:val="26"/>
        </w:rPr>
        <w:t xml:space="preserve">                                luu[i]:=tongtien div a[i];</w:t>
      </w:r>
    </w:p>
    <w:p w14:paraId="35BF4046" w14:textId="77777777" w:rsidR="00C41A07" w:rsidRPr="00C41A07" w:rsidRDefault="00C41A07" w:rsidP="00CE7D8B">
      <w:pPr>
        <w:jc w:val="both"/>
        <w:rPr>
          <w:b/>
          <w:bCs/>
          <w:sz w:val="26"/>
          <w:szCs w:val="26"/>
        </w:rPr>
      </w:pPr>
      <w:r w:rsidRPr="00C41A07">
        <w:rPr>
          <w:b/>
          <w:bCs/>
          <w:sz w:val="26"/>
          <w:szCs w:val="26"/>
        </w:rPr>
        <w:t xml:space="preserve">                                tongtien:=tongtien-a[i]*luu[i];</w:t>
      </w:r>
    </w:p>
    <w:p w14:paraId="0511A0DD" w14:textId="77777777" w:rsidR="00C41A07" w:rsidRPr="00C41A07" w:rsidRDefault="00C41A07" w:rsidP="00CE7D8B">
      <w:pPr>
        <w:jc w:val="both"/>
        <w:rPr>
          <w:b/>
          <w:bCs/>
          <w:sz w:val="26"/>
          <w:szCs w:val="26"/>
        </w:rPr>
      </w:pPr>
      <w:r w:rsidRPr="00C41A07">
        <w:rPr>
          <w:b/>
          <w:bCs/>
          <w:sz w:val="26"/>
          <w:szCs w:val="26"/>
        </w:rPr>
        <w:t xml:space="preserve">                        end;</w:t>
      </w:r>
    </w:p>
    <w:p w14:paraId="1054F330" w14:textId="77777777" w:rsidR="00C41A07" w:rsidRPr="00C41A07" w:rsidRDefault="00C41A07" w:rsidP="00CE7D8B">
      <w:pPr>
        <w:jc w:val="both"/>
        <w:rPr>
          <w:b/>
          <w:bCs/>
          <w:sz w:val="26"/>
          <w:szCs w:val="26"/>
        </w:rPr>
      </w:pPr>
      <w:r w:rsidRPr="00C41A07">
        <w:rPr>
          <w:b/>
          <w:bCs/>
          <w:sz w:val="26"/>
          <w:szCs w:val="26"/>
        </w:rPr>
        <w:t xml:space="preserve">                for i:=1 to soto do</w:t>
      </w:r>
    </w:p>
    <w:p w14:paraId="2602350E" w14:textId="77777777" w:rsidR="00C41A07" w:rsidRPr="00C41A07" w:rsidRDefault="00C41A07" w:rsidP="00CE7D8B">
      <w:pPr>
        <w:jc w:val="both"/>
        <w:rPr>
          <w:b/>
          <w:bCs/>
          <w:sz w:val="26"/>
          <w:szCs w:val="26"/>
        </w:rPr>
      </w:pPr>
      <w:r w:rsidRPr="00C41A07">
        <w:rPr>
          <w:b/>
          <w:bCs/>
          <w:sz w:val="26"/>
          <w:szCs w:val="26"/>
        </w:rPr>
        <w:t xml:space="preserve">                write(g,luu[i]:3);</w:t>
      </w:r>
    </w:p>
    <w:p w14:paraId="3DBA31E7" w14:textId="77777777" w:rsidR="00C41A07" w:rsidRPr="00C41A07" w:rsidRDefault="00C41A07" w:rsidP="00CE7D8B">
      <w:pPr>
        <w:jc w:val="both"/>
        <w:rPr>
          <w:b/>
          <w:bCs/>
          <w:sz w:val="26"/>
          <w:szCs w:val="26"/>
        </w:rPr>
      </w:pPr>
      <w:r w:rsidRPr="00C41A07">
        <w:rPr>
          <w:b/>
          <w:bCs/>
          <w:sz w:val="26"/>
          <w:szCs w:val="26"/>
        </w:rPr>
        <w:t xml:space="preserve">                close(g);</w:t>
      </w:r>
    </w:p>
    <w:p w14:paraId="2B194043" w14:textId="77777777" w:rsidR="00C41A07" w:rsidRPr="00C41A07" w:rsidRDefault="00C41A07" w:rsidP="00CE7D8B">
      <w:pPr>
        <w:jc w:val="both"/>
        <w:rPr>
          <w:b/>
          <w:bCs/>
          <w:sz w:val="26"/>
          <w:szCs w:val="26"/>
        </w:rPr>
      </w:pPr>
      <w:r w:rsidRPr="00C41A07">
        <w:rPr>
          <w:b/>
          <w:bCs/>
          <w:sz w:val="26"/>
          <w:szCs w:val="26"/>
        </w:rPr>
        <w:t xml:space="preserve">                close(f);</w:t>
      </w:r>
    </w:p>
    <w:p w14:paraId="02C31FE9" w14:textId="77777777" w:rsidR="00C41A07" w:rsidRPr="00C41A07" w:rsidRDefault="00C41A07" w:rsidP="00CE7D8B">
      <w:pPr>
        <w:jc w:val="both"/>
        <w:rPr>
          <w:b/>
          <w:bCs/>
          <w:sz w:val="26"/>
          <w:szCs w:val="26"/>
        </w:rPr>
      </w:pPr>
    </w:p>
    <w:p w14:paraId="12ABF1C2" w14:textId="77777777" w:rsidR="00C41A07" w:rsidRPr="00C41A07" w:rsidRDefault="00C41A07" w:rsidP="00CE7D8B">
      <w:pPr>
        <w:jc w:val="both"/>
        <w:rPr>
          <w:b/>
          <w:bCs/>
          <w:sz w:val="26"/>
          <w:szCs w:val="26"/>
        </w:rPr>
      </w:pPr>
      <w:r w:rsidRPr="00C41A07">
        <w:rPr>
          <w:b/>
          <w:bCs/>
          <w:sz w:val="26"/>
          <w:szCs w:val="26"/>
        </w:rPr>
        <w:t>end.</w:t>
      </w:r>
    </w:p>
    <w:p w14:paraId="69665739" w14:textId="77777777" w:rsidR="00C41A07" w:rsidRPr="00C41A07" w:rsidRDefault="00C41A07" w:rsidP="00CE7D8B">
      <w:pPr>
        <w:jc w:val="both"/>
        <w:rPr>
          <w:b/>
          <w:bCs/>
          <w:sz w:val="26"/>
          <w:szCs w:val="26"/>
        </w:rPr>
      </w:pPr>
      <w:r w:rsidRPr="00C41A07">
        <w:rPr>
          <w:b/>
          <w:bCs/>
          <w:sz w:val="26"/>
          <w:szCs w:val="26"/>
        </w:rPr>
        <w:t xml:space="preserve"> </w:t>
      </w:r>
    </w:p>
    <w:p w14:paraId="162D1BF2" w14:textId="77777777" w:rsidR="00CC069D" w:rsidRDefault="00CC069D" w:rsidP="00CE7D8B">
      <w:pPr>
        <w:rPr>
          <w:b/>
        </w:rPr>
      </w:pPr>
    </w:p>
    <w:p w14:paraId="5B95DE84" w14:textId="77777777" w:rsidR="0038590B" w:rsidRPr="000A1BEE" w:rsidRDefault="0038358B" w:rsidP="00CE7D8B">
      <w:pPr>
        <w:pStyle w:val="Nhaykepm"/>
        <w:spacing w:before="0" w:after="0"/>
        <w:rPr>
          <w:rStyle w:val="Manh"/>
          <w:b/>
        </w:rPr>
      </w:pPr>
      <w:r w:rsidRPr="000A1BEE">
        <w:rPr>
          <w:rStyle w:val="Manh"/>
          <w:b/>
        </w:rPr>
        <w:t>BÀI 4</w:t>
      </w:r>
      <w:r w:rsidR="00292D4B" w:rsidRPr="000A1BEE">
        <w:rPr>
          <w:rStyle w:val="Manh"/>
          <w:b/>
        </w:rPr>
        <w:t>:</w:t>
      </w:r>
      <w:r w:rsidR="00260F89" w:rsidRPr="000A1BEE">
        <w:rPr>
          <w:rStyle w:val="Manh"/>
          <w:b/>
        </w:rPr>
        <w:t xml:space="preserve">  Hàng cây </w:t>
      </w:r>
    </w:p>
    <w:p w14:paraId="1F86525C" w14:textId="77777777" w:rsidR="0038590B" w:rsidRDefault="0038590B" w:rsidP="00CE7D8B">
      <w:pPr>
        <w:ind w:firstLine="720"/>
        <w:jc w:val="both"/>
      </w:pPr>
      <w:r>
        <w:t>Trong khu vườn, người ta trồng một hàng cây chạy dài gồm có N cây, mỗi cây có độ cao là a</w:t>
      </w:r>
      <w:r>
        <w:rPr>
          <w:vertAlign w:val="subscript"/>
        </w:rPr>
        <w:t>1</w:t>
      </w:r>
      <w:r>
        <w:t>, a</w:t>
      </w:r>
      <w:r>
        <w:rPr>
          <w:vertAlign w:val="subscript"/>
        </w:rPr>
        <w:t>2</w:t>
      </w:r>
      <w:r>
        <w:t>,…a</w:t>
      </w:r>
      <w:r>
        <w:rPr>
          <w:vertAlign w:val="subscript"/>
        </w:rPr>
        <w:t>N</w:t>
      </w:r>
      <w:r>
        <w:t>.</w:t>
      </w:r>
    </w:p>
    <w:p w14:paraId="7F12562E" w14:textId="77777777" w:rsidR="0038590B" w:rsidRDefault="0038590B" w:rsidP="00CE7D8B">
      <w:pPr>
        <w:jc w:val="both"/>
      </w:pPr>
      <w:r>
        <w:t xml:space="preserve">Người ta cần lấy M mét gỗ bằng cách đặt cưa máy sao cho lưỡi cưa ở độ cao H (mét) để cưa tất cả các cây có độ cao lớn hơn H (dĩ nhiên những cây có độ cao không lớn hơn H thì không bị cưa). </w:t>
      </w:r>
    </w:p>
    <w:p w14:paraId="7D811CD7" w14:textId="77777777" w:rsidR="0038590B" w:rsidRDefault="0038590B" w:rsidP="00CE7D8B">
      <w:pPr>
        <w:jc w:val="both"/>
      </w:pPr>
      <w:r>
        <w:t>Ví dụ: Nếu hàng cây có các cây với độ cao tương ứng là 20; 15; 10 và 18 mét, cần lấy 7 mét gỗ. Lưỡi cưa đặt tại độ cao hợp lí là 15 mét thì độ cao của các cây còn lại sau khi bị cưa tương ứng là 15; 15; 10 và 15 mét. Tổng số mét gỗ lấy được là 8 mét (dư 1 mét).</w:t>
      </w:r>
    </w:p>
    <w:p w14:paraId="5D3C674E" w14:textId="77777777" w:rsidR="0038590B" w:rsidRDefault="0038590B" w:rsidP="00CE7D8B">
      <w:pPr>
        <w:jc w:val="both"/>
      </w:pPr>
      <w:r>
        <w:rPr>
          <w:b/>
          <w:i/>
        </w:rPr>
        <w:t>Yêu cầu:</w:t>
      </w:r>
      <w:r>
        <w:t xml:space="preserve"> Hãy tìm vị trí đặt lưỡi cưa hợp lí (số nguyên H lớn nhất) sao cho lấy được M mét gỗ và số mét gỗ dư ra là ít nhất.</w:t>
      </w:r>
    </w:p>
    <w:p w14:paraId="7153F745" w14:textId="77777777" w:rsidR="0038590B" w:rsidRDefault="0038590B" w:rsidP="00CE7D8B">
      <w:pPr>
        <w:jc w:val="both"/>
      </w:pPr>
      <w:r>
        <w:rPr>
          <w:b/>
          <w:i/>
        </w:rPr>
        <w:t>Dữ liệu</w:t>
      </w:r>
      <w:r>
        <w:t xml:space="preserve">: </w:t>
      </w:r>
    </w:p>
    <w:p w14:paraId="3D420D66" w14:textId="77777777" w:rsidR="0038590B" w:rsidRDefault="0038590B" w:rsidP="00CE7D8B">
      <w:pPr>
        <w:jc w:val="both"/>
      </w:pPr>
      <w:r>
        <w:t>+ Dòng thứ nhất chứa 2 số nguyên dương N và M (1≤N≤10</w:t>
      </w:r>
      <w:r>
        <w:rPr>
          <w:vertAlign w:val="superscript"/>
        </w:rPr>
        <w:t>6</w:t>
      </w:r>
      <w:r>
        <w:t>; 1≤M≤2x10</w:t>
      </w:r>
      <w:r>
        <w:rPr>
          <w:vertAlign w:val="superscript"/>
        </w:rPr>
        <w:t>9</w:t>
      </w:r>
      <w:r>
        <w:t>) cách nhau một dấu cách.</w:t>
      </w:r>
    </w:p>
    <w:p w14:paraId="2A08DB4C" w14:textId="77777777" w:rsidR="0038590B" w:rsidRDefault="0038590B" w:rsidP="00CE7D8B">
      <w:pPr>
        <w:jc w:val="both"/>
      </w:pPr>
      <w:r>
        <w:t>+ Dòng thứ hai chứa N số nguyên dương a</w:t>
      </w:r>
      <w:r>
        <w:rPr>
          <w:vertAlign w:val="subscript"/>
        </w:rPr>
        <w:t>i</w:t>
      </w:r>
      <w:r>
        <w:t xml:space="preserve"> là độ cao của mỗi cây trong hàng (1≤a</w:t>
      </w:r>
      <w:r>
        <w:rPr>
          <w:vertAlign w:val="subscript"/>
        </w:rPr>
        <w:t>i</w:t>
      </w:r>
      <w:r>
        <w:t>≤10</w:t>
      </w:r>
      <w:r>
        <w:rPr>
          <w:vertAlign w:val="superscript"/>
        </w:rPr>
        <w:t>9</w:t>
      </w:r>
      <w:r>
        <w:rPr>
          <w:vertAlign w:val="subscript"/>
        </w:rPr>
        <w:t xml:space="preserve">; </w:t>
      </w:r>
      <w:r>
        <w:t>i=1…N), mỗi số cách nhau ít nhất một dấu cách.</w:t>
      </w:r>
    </w:p>
    <w:p w14:paraId="30D1B2E6" w14:textId="77777777" w:rsidR="0038590B" w:rsidRDefault="0038590B" w:rsidP="00CE7D8B">
      <w:pPr>
        <w:jc w:val="both"/>
      </w:pPr>
      <w:r>
        <w:rPr>
          <w:b/>
          <w:i/>
        </w:rPr>
        <w:t>Kết quả</w:t>
      </w:r>
      <w:r>
        <w:t>: Đưa ra màn hình một số nguyên cho biết giá trị cần tìm.</w:t>
      </w:r>
    </w:p>
    <w:p w14:paraId="77C8F58C" w14:textId="77777777" w:rsidR="0038590B" w:rsidRDefault="0038590B" w:rsidP="00CE7D8B">
      <w:pPr>
        <w:jc w:val="both"/>
        <w:rPr>
          <w:b/>
          <w:i/>
        </w:rPr>
      </w:pPr>
      <w:r>
        <w:rPr>
          <w:b/>
          <w:i/>
        </w:rPr>
        <w:t>Ví dụ:</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53"/>
        <w:gridCol w:w="2443"/>
      </w:tblGrid>
      <w:tr w:rsidR="0038590B" w14:paraId="207F9CD6" w14:textId="77777777" w:rsidTr="0038590B">
        <w:trPr>
          <w:trHeight w:val="373"/>
          <w:jc w:val="center"/>
        </w:trPr>
        <w:tc>
          <w:tcPr>
            <w:tcW w:w="2553" w:type="dxa"/>
            <w:tcBorders>
              <w:top w:val="single" w:sz="4" w:space="0" w:color="000000"/>
              <w:left w:val="single" w:sz="4" w:space="0" w:color="000000"/>
              <w:bottom w:val="single" w:sz="4" w:space="0" w:color="000000"/>
              <w:right w:val="single" w:sz="4" w:space="0" w:color="000000"/>
            </w:tcBorders>
            <w:hideMark/>
          </w:tcPr>
          <w:p w14:paraId="7380ED73" w14:textId="77777777" w:rsidR="0038590B" w:rsidRDefault="0038590B" w:rsidP="00CE7D8B">
            <w:pPr>
              <w:jc w:val="both"/>
              <w:rPr>
                <w:b/>
              </w:rPr>
            </w:pPr>
            <w:r>
              <w:rPr>
                <w:b/>
              </w:rPr>
              <w:t>WOOD.INP</w:t>
            </w:r>
          </w:p>
        </w:tc>
        <w:tc>
          <w:tcPr>
            <w:tcW w:w="2443" w:type="dxa"/>
            <w:tcBorders>
              <w:top w:val="single" w:sz="4" w:space="0" w:color="000000"/>
              <w:left w:val="single" w:sz="4" w:space="0" w:color="000000"/>
              <w:bottom w:val="single" w:sz="4" w:space="0" w:color="000000"/>
              <w:right w:val="single" w:sz="4" w:space="0" w:color="000000"/>
            </w:tcBorders>
            <w:hideMark/>
          </w:tcPr>
          <w:p w14:paraId="34223CB4" w14:textId="77777777" w:rsidR="0038590B" w:rsidRDefault="0038590B" w:rsidP="00CE7D8B">
            <w:pPr>
              <w:jc w:val="both"/>
              <w:rPr>
                <w:b/>
              </w:rPr>
            </w:pPr>
            <w:r>
              <w:rPr>
                <w:b/>
              </w:rPr>
              <w:t>WOOD.OUT</w:t>
            </w:r>
          </w:p>
        </w:tc>
      </w:tr>
      <w:tr w:rsidR="0038590B" w14:paraId="3A5B1F0F" w14:textId="77777777" w:rsidTr="0038590B">
        <w:trPr>
          <w:trHeight w:val="781"/>
          <w:jc w:val="center"/>
        </w:trPr>
        <w:tc>
          <w:tcPr>
            <w:tcW w:w="2553" w:type="dxa"/>
            <w:tcBorders>
              <w:top w:val="single" w:sz="4" w:space="0" w:color="000000"/>
              <w:left w:val="single" w:sz="4" w:space="0" w:color="000000"/>
              <w:bottom w:val="single" w:sz="4" w:space="0" w:color="000000"/>
              <w:right w:val="single" w:sz="4" w:space="0" w:color="000000"/>
            </w:tcBorders>
            <w:hideMark/>
          </w:tcPr>
          <w:p w14:paraId="5AB0703E" w14:textId="77777777" w:rsidR="0038590B" w:rsidRDefault="0038590B" w:rsidP="00CE7D8B">
            <w:pPr>
              <w:jc w:val="both"/>
            </w:pPr>
            <w:r>
              <w:t>4 7</w:t>
            </w:r>
          </w:p>
          <w:p w14:paraId="3DCEE4B3" w14:textId="77777777" w:rsidR="0038590B" w:rsidRDefault="0038590B" w:rsidP="00CE7D8B">
            <w:pPr>
              <w:jc w:val="both"/>
            </w:pPr>
            <w:r>
              <w:t>20 15 10 18</w:t>
            </w:r>
          </w:p>
        </w:tc>
        <w:tc>
          <w:tcPr>
            <w:tcW w:w="2443" w:type="dxa"/>
            <w:tcBorders>
              <w:top w:val="single" w:sz="4" w:space="0" w:color="000000"/>
              <w:left w:val="single" w:sz="4" w:space="0" w:color="000000"/>
              <w:bottom w:val="single" w:sz="4" w:space="0" w:color="000000"/>
              <w:right w:val="single" w:sz="4" w:space="0" w:color="000000"/>
            </w:tcBorders>
            <w:hideMark/>
          </w:tcPr>
          <w:p w14:paraId="45286944" w14:textId="77777777" w:rsidR="0038590B" w:rsidRDefault="0038590B" w:rsidP="00CE7D8B">
            <w:pPr>
              <w:jc w:val="both"/>
            </w:pPr>
            <w:r>
              <w:t>15</w:t>
            </w:r>
          </w:p>
        </w:tc>
      </w:tr>
    </w:tbl>
    <w:p w14:paraId="54C3559E" w14:textId="77777777" w:rsidR="0038358B" w:rsidRDefault="0038358B" w:rsidP="00CE7D8B">
      <w:pPr>
        <w:rPr>
          <w:b/>
          <w:color w:val="000000"/>
          <w:sz w:val="26"/>
          <w:szCs w:val="26"/>
          <w:lang w:val="en-GB"/>
        </w:rPr>
      </w:pPr>
    </w:p>
    <w:p w14:paraId="64B88010" w14:textId="77777777" w:rsidR="003872C0" w:rsidRDefault="003872C0" w:rsidP="00CE7D8B">
      <w:pPr>
        <w:rPr>
          <w:b/>
          <w:color w:val="000000"/>
          <w:sz w:val="26"/>
          <w:szCs w:val="26"/>
          <w:lang w:val="en-GB"/>
        </w:rPr>
      </w:pPr>
    </w:p>
    <w:p w14:paraId="1515D4B6" w14:textId="77777777" w:rsidR="003872C0" w:rsidRDefault="003872C0" w:rsidP="00CE7D8B">
      <w:pPr>
        <w:rPr>
          <w:b/>
          <w:color w:val="000000"/>
          <w:sz w:val="26"/>
          <w:szCs w:val="26"/>
          <w:lang w:val="en-GB"/>
        </w:rPr>
      </w:pPr>
    </w:p>
    <w:p w14:paraId="018DF701" w14:textId="77777777" w:rsidR="003872C0" w:rsidRDefault="003872C0" w:rsidP="00CE7D8B">
      <w:pPr>
        <w:rPr>
          <w:b/>
          <w:color w:val="000000"/>
          <w:sz w:val="26"/>
          <w:szCs w:val="26"/>
          <w:lang w:val="en-GB"/>
        </w:rPr>
      </w:pPr>
    </w:p>
    <w:p w14:paraId="3E498D46" w14:textId="77777777" w:rsidR="003872C0" w:rsidRDefault="003872C0" w:rsidP="00CE7D8B">
      <w:pPr>
        <w:rPr>
          <w:b/>
          <w:color w:val="000000"/>
          <w:sz w:val="26"/>
          <w:szCs w:val="26"/>
          <w:lang w:val="en-GB"/>
        </w:rPr>
      </w:pPr>
    </w:p>
    <w:p w14:paraId="26BD7AD8" w14:textId="77777777" w:rsidR="003872C0" w:rsidRDefault="003872C0" w:rsidP="00CE7D8B">
      <w:pPr>
        <w:rPr>
          <w:b/>
          <w:color w:val="000000"/>
          <w:sz w:val="26"/>
          <w:szCs w:val="26"/>
          <w:lang w:val="en-GB"/>
        </w:rPr>
      </w:pPr>
    </w:p>
    <w:p w14:paraId="4E1E6930" w14:textId="77777777" w:rsidR="003872C0" w:rsidRDefault="003872C0" w:rsidP="00CE7D8B">
      <w:pPr>
        <w:rPr>
          <w:b/>
          <w:color w:val="000000"/>
          <w:sz w:val="26"/>
          <w:szCs w:val="26"/>
          <w:lang w:val="en-GB"/>
        </w:rPr>
      </w:pPr>
    </w:p>
    <w:p w14:paraId="7FB64388" w14:textId="77777777" w:rsidR="003872C0" w:rsidRDefault="003872C0" w:rsidP="00CE7D8B">
      <w:pPr>
        <w:rPr>
          <w:b/>
          <w:color w:val="000000"/>
          <w:sz w:val="26"/>
          <w:szCs w:val="26"/>
          <w:lang w:val="en-GB"/>
        </w:rPr>
      </w:pPr>
    </w:p>
    <w:p w14:paraId="0E49A43B" w14:textId="77777777" w:rsidR="003872C0" w:rsidRDefault="003872C0" w:rsidP="00CE7D8B">
      <w:pPr>
        <w:rPr>
          <w:b/>
          <w:color w:val="000000"/>
          <w:sz w:val="26"/>
          <w:szCs w:val="26"/>
          <w:lang w:val="en-GB"/>
        </w:rPr>
      </w:pPr>
    </w:p>
    <w:p w14:paraId="3A2E2D99" w14:textId="77777777" w:rsidR="003872C0" w:rsidRDefault="003872C0" w:rsidP="00CE7D8B">
      <w:pPr>
        <w:rPr>
          <w:b/>
          <w:color w:val="000000"/>
          <w:sz w:val="26"/>
          <w:szCs w:val="26"/>
          <w:lang w:val="en-GB"/>
        </w:rPr>
      </w:pPr>
    </w:p>
    <w:p w14:paraId="189808F9" w14:textId="77777777" w:rsidR="003872C0" w:rsidRDefault="003872C0" w:rsidP="00CE7D8B">
      <w:pPr>
        <w:rPr>
          <w:b/>
          <w:color w:val="000000"/>
          <w:sz w:val="26"/>
          <w:szCs w:val="26"/>
          <w:lang w:val="en-GB"/>
        </w:rPr>
      </w:pPr>
    </w:p>
    <w:p w14:paraId="1B9CE963" w14:textId="77777777" w:rsidR="003872C0" w:rsidRDefault="003872C0" w:rsidP="00CE7D8B">
      <w:pPr>
        <w:rPr>
          <w:b/>
          <w:color w:val="000000"/>
          <w:sz w:val="26"/>
          <w:szCs w:val="26"/>
          <w:lang w:val="en-GB"/>
        </w:rPr>
      </w:pPr>
    </w:p>
    <w:p w14:paraId="6DB245E4" w14:textId="77777777" w:rsidR="003872C0" w:rsidRDefault="003872C0" w:rsidP="00CE7D8B">
      <w:pPr>
        <w:rPr>
          <w:b/>
          <w:color w:val="000000"/>
          <w:sz w:val="26"/>
          <w:szCs w:val="26"/>
          <w:lang w:val="en-GB"/>
        </w:rPr>
      </w:pPr>
    </w:p>
    <w:p w14:paraId="6B302E3E" w14:textId="77777777" w:rsidR="003872C0" w:rsidRDefault="003872C0" w:rsidP="00CE7D8B">
      <w:pPr>
        <w:rPr>
          <w:b/>
          <w:color w:val="000000"/>
          <w:sz w:val="26"/>
          <w:szCs w:val="26"/>
          <w:lang w:val="en-GB"/>
        </w:rPr>
      </w:pPr>
    </w:p>
    <w:p w14:paraId="326AE873" w14:textId="77777777" w:rsidR="003872C0" w:rsidRDefault="003872C0" w:rsidP="00CE7D8B">
      <w:pPr>
        <w:rPr>
          <w:b/>
          <w:color w:val="000000"/>
          <w:sz w:val="26"/>
          <w:szCs w:val="26"/>
          <w:lang w:val="en-GB"/>
        </w:rPr>
      </w:pPr>
    </w:p>
    <w:p w14:paraId="4A645B38" w14:textId="77777777" w:rsidR="003872C0" w:rsidRDefault="003872C0" w:rsidP="00CE7D8B">
      <w:pPr>
        <w:rPr>
          <w:b/>
          <w:color w:val="000000"/>
          <w:sz w:val="26"/>
          <w:szCs w:val="26"/>
          <w:lang w:val="en-GB"/>
        </w:rPr>
      </w:pPr>
    </w:p>
    <w:p w14:paraId="070C4C36" w14:textId="77777777" w:rsidR="003872C0" w:rsidRDefault="003872C0" w:rsidP="00CE7D8B">
      <w:pPr>
        <w:rPr>
          <w:b/>
          <w:color w:val="000000"/>
          <w:sz w:val="26"/>
          <w:szCs w:val="26"/>
          <w:lang w:val="en-GB"/>
        </w:rPr>
      </w:pPr>
    </w:p>
    <w:p w14:paraId="7DD4776D" w14:textId="77777777" w:rsidR="003872C0" w:rsidRDefault="003872C0" w:rsidP="00CE7D8B">
      <w:pPr>
        <w:rPr>
          <w:b/>
          <w:color w:val="000000"/>
          <w:sz w:val="26"/>
          <w:szCs w:val="26"/>
          <w:lang w:val="en-GB"/>
        </w:rPr>
      </w:pPr>
    </w:p>
    <w:p w14:paraId="5AF67932" w14:textId="77777777" w:rsidR="003872C0" w:rsidRDefault="003872C0" w:rsidP="00CE7D8B">
      <w:pPr>
        <w:rPr>
          <w:b/>
          <w:color w:val="000000"/>
          <w:sz w:val="26"/>
          <w:szCs w:val="26"/>
          <w:lang w:val="en-GB"/>
        </w:rPr>
      </w:pPr>
    </w:p>
    <w:p w14:paraId="3C9462E2" w14:textId="77777777" w:rsidR="003872C0" w:rsidRDefault="003872C0" w:rsidP="00CE7D8B">
      <w:pPr>
        <w:rPr>
          <w:b/>
          <w:color w:val="000000"/>
          <w:sz w:val="26"/>
          <w:szCs w:val="26"/>
          <w:lang w:val="en-GB"/>
        </w:rPr>
      </w:pPr>
    </w:p>
    <w:p w14:paraId="23A24B46" w14:textId="77777777" w:rsidR="003872C0" w:rsidRDefault="003872C0" w:rsidP="00CE7D8B">
      <w:pPr>
        <w:rPr>
          <w:b/>
          <w:color w:val="000000"/>
          <w:sz w:val="26"/>
          <w:szCs w:val="26"/>
          <w:lang w:val="en-GB"/>
        </w:rPr>
      </w:pPr>
    </w:p>
    <w:p w14:paraId="242E87BC" w14:textId="77777777" w:rsidR="00260F89" w:rsidRPr="00497C96" w:rsidRDefault="0038358B" w:rsidP="00CE7D8B">
      <w:pPr>
        <w:pStyle w:val="Nhaykepm"/>
        <w:spacing w:before="0" w:after="0"/>
      </w:pPr>
      <w:r w:rsidRPr="00497C96">
        <w:t>Bài 5</w:t>
      </w:r>
      <w:r w:rsidR="00497C96">
        <w:t>:</w:t>
      </w:r>
      <w:r w:rsidRPr="00497C96">
        <w:t xml:space="preserve"> </w:t>
      </w:r>
      <w:r w:rsidR="0038590B" w:rsidRPr="00497C96">
        <w:t xml:space="preserve">Bài toán ô vuông </w:t>
      </w:r>
    </w:p>
    <w:p w14:paraId="2819FFD4" w14:textId="77777777" w:rsidR="0038590B" w:rsidRPr="00CA1388" w:rsidRDefault="0038590B" w:rsidP="00CE7D8B">
      <w:pPr>
        <w:rPr>
          <w:b/>
          <w:sz w:val="26"/>
          <w:szCs w:val="26"/>
        </w:rPr>
      </w:pPr>
      <w:r w:rsidRPr="00CA1388">
        <w:rPr>
          <w:sz w:val="26"/>
          <w:szCs w:val="26"/>
        </w:rPr>
        <w:t xml:space="preserve">File bài làm: </w:t>
      </w:r>
      <w:r w:rsidRPr="00CA1388">
        <w:rPr>
          <w:b/>
          <w:sz w:val="26"/>
          <w:szCs w:val="26"/>
        </w:rPr>
        <w:t>SQUARE.PAS</w:t>
      </w:r>
    </w:p>
    <w:p w14:paraId="08783B44" w14:textId="77777777" w:rsidR="0038590B" w:rsidRPr="00CA1388" w:rsidRDefault="0038590B" w:rsidP="00CE7D8B">
      <w:pPr>
        <w:ind w:firstLine="720"/>
        <w:jc w:val="both"/>
        <w:rPr>
          <w:color w:val="000000"/>
          <w:sz w:val="26"/>
          <w:szCs w:val="26"/>
        </w:rPr>
      </w:pPr>
      <w:r w:rsidRPr="00CA1388">
        <w:rPr>
          <w:color w:val="000000"/>
          <w:sz w:val="26"/>
          <w:szCs w:val="26"/>
        </w:rPr>
        <w:t>Cho một bảng chữ nhật gồm m * n điểm (gồm m hàng ngang trên mỗi hàng có n điểm). Các điểm liền kề trên cùng một hàng hoặc một cột có thể được nối với nhau bởi một đoạn thẳng có kích thước bằng 1. Trên mỗi hàng có nhiều nhất n - 1 đoạn thẳng nằm ngang nối các điểm liền nhau, trên mỗi cột có nhiều nhất là m - 1 đoạn thẳng thẳng đứng nối các điểm liền nhau. Xem hình dưới:</w:t>
      </w:r>
    </w:p>
    <w:p w14:paraId="07864B9D" w14:textId="77777777" w:rsidR="0038590B" w:rsidRPr="00CA1388" w:rsidRDefault="0038590B" w:rsidP="00CE7D8B">
      <w:pPr>
        <w:rPr>
          <w:color w:val="000000"/>
          <w:sz w:val="26"/>
          <w:szCs w:val="26"/>
        </w:rPr>
      </w:pPr>
      <w:r>
        <w:rPr>
          <w:noProof/>
          <w:color w:val="000000"/>
          <w:sz w:val="26"/>
          <w:szCs w:val="26"/>
        </w:rPr>
        <mc:AlternateContent>
          <mc:Choice Requires="wpg">
            <w:drawing>
              <wp:anchor distT="0" distB="0" distL="114300" distR="114300" simplePos="0" relativeHeight="251664384" behindDoc="0" locked="0" layoutInCell="1" allowOverlap="1" wp14:anchorId="481112CB" wp14:editId="520AC971">
                <wp:simplePos x="0" y="0"/>
                <wp:positionH relativeFrom="column">
                  <wp:posOffset>490855</wp:posOffset>
                </wp:positionH>
                <wp:positionV relativeFrom="paragraph">
                  <wp:posOffset>156845</wp:posOffset>
                </wp:positionV>
                <wp:extent cx="1361440" cy="751205"/>
                <wp:effectExtent l="5080" t="12700" r="5080" b="7620"/>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751205"/>
                          <a:chOff x="2191" y="6251"/>
                          <a:chExt cx="2144" cy="1183"/>
                        </a:xfrm>
                      </wpg:grpSpPr>
                      <wps:wsp>
                        <wps:cNvPr id="8" name="Oval 9"/>
                        <wps:cNvSpPr>
                          <a:spLocks noChangeArrowheads="1"/>
                        </wps:cNvSpPr>
                        <wps:spPr bwMode="auto">
                          <a:xfrm>
                            <a:off x="2210" y="6259"/>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 name="Oval 10"/>
                        <wps:cNvSpPr>
                          <a:spLocks noChangeArrowheads="1"/>
                        </wps:cNvSpPr>
                        <wps:spPr bwMode="auto">
                          <a:xfrm>
                            <a:off x="3675" y="6251"/>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 name="Oval 11"/>
                        <wps:cNvSpPr>
                          <a:spLocks noChangeArrowheads="1"/>
                        </wps:cNvSpPr>
                        <wps:spPr bwMode="auto">
                          <a:xfrm>
                            <a:off x="3184" y="6251"/>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 name="Oval 12"/>
                        <wps:cNvSpPr>
                          <a:spLocks noChangeArrowheads="1"/>
                        </wps:cNvSpPr>
                        <wps:spPr bwMode="auto">
                          <a:xfrm>
                            <a:off x="4187" y="6259"/>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 name="Oval 13"/>
                        <wps:cNvSpPr>
                          <a:spLocks noChangeArrowheads="1"/>
                        </wps:cNvSpPr>
                        <wps:spPr bwMode="auto">
                          <a:xfrm>
                            <a:off x="2686" y="6261"/>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 name="Oval 14"/>
                        <wps:cNvSpPr>
                          <a:spLocks noChangeArrowheads="1"/>
                        </wps:cNvSpPr>
                        <wps:spPr bwMode="auto">
                          <a:xfrm>
                            <a:off x="3191" y="677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 name="Oval 15"/>
                        <wps:cNvSpPr>
                          <a:spLocks noChangeArrowheads="1"/>
                        </wps:cNvSpPr>
                        <wps:spPr bwMode="auto">
                          <a:xfrm>
                            <a:off x="2692" y="6782"/>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 name="Oval 16"/>
                        <wps:cNvSpPr>
                          <a:spLocks noChangeArrowheads="1"/>
                        </wps:cNvSpPr>
                        <wps:spPr bwMode="auto">
                          <a:xfrm>
                            <a:off x="2191" y="6769"/>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 name="Oval 17"/>
                        <wps:cNvSpPr>
                          <a:spLocks noChangeArrowheads="1"/>
                        </wps:cNvSpPr>
                        <wps:spPr bwMode="auto">
                          <a:xfrm>
                            <a:off x="3689" y="6769"/>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 name="Oval 18"/>
                        <wps:cNvSpPr>
                          <a:spLocks noChangeArrowheads="1"/>
                        </wps:cNvSpPr>
                        <wps:spPr bwMode="auto">
                          <a:xfrm>
                            <a:off x="4192" y="6769"/>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 name="Oval 19"/>
                        <wps:cNvSpPr>
                          <a:spLocks noChangeArrowheads="1"/>
                        </wps:cNvSpPr>
                        <wps:spPr bwMode="auto">
                          <a:xfrm>
                            <a:off x="4190" y="7277"/>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 name="Oval 20"/>
                        <wps:cNvSpPr>
                          <a:spLocks noChangeArrowheads="1"/>
                        </wps:cNvSpPr>
                        <wps:spPr bwMode="auto">
                          <a:xfrm>
                            <a:off x="3690" y="7291"/>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 name="Oval 21"/>
                        <wps:cNvSpPr>
                          <a:spLocks noChangeArrowheads="1"/>
                        </wps:cNvSpPr>
                        <wps:spPr bwMode="auto">
                          <a:xfrm>
                            <a:off x="2696" y="7284"/>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 name="Oval 22"/>
                        <wps:cNvSpPr>
                          <a:spLocks noChangeArrowheads="1"/>
                        </wps:cNvSpPr>
                        <wps:spPr bwMode="auto">
                          <a:xfrm>
                            <a:off x="3193" y="7287"/>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 name="Oval 23"/>
                        <wps:cNvSpPr>
                          <a:spLocks noChangeArrowheads="1"/>
                        </wps:cNvSpPr>
                        <wps:spPr bwMode="auto">
                          <a:xfrm>
                            <a:off x="2199" y="7285"/>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712186" id="Group 7" o:spid="_x0000_s1026" style="position:absolute;margin-left:38.65pt;margin-top:12.35pt;width:107.2pt;height:59.15pt;z-index:251664384" coordorigin="2191,6251" coordsize="2144,11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">
                <v:oval id="Oval 9" o:spid="_x0000_s1027" style="position:absolute;left:2210;top:625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" fillcolor="black"/>
                <v:oval id="Oval 10" o:spid="_x0000_s1028" style="position:absolute;left:3675;top:625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" fillcolor="black"/>
                <v:oval id="Oval 11" o:spid="_x0000_s1029" style="position:absolute;left:3184;top:625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" fillcolor="black"/>
                <v:oval id="Oval 12" o:spid="_x0000_s1030" style="position:absolute;left:4187;top:625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" fillcolor="black"/>
                <v:oval id="Oval 13" o:spid="_x0000_s1031" style="position:absolute;left:2686;top:626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" fillcolor="black"/>
                <v:oval id="Oval 14" o:spid="_x0000_s1032" style="position:absolute;left:3191;top:677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" fillcolor="black"/>
                <v:oval id="Oval 15" o:spid="_x0000_s1033" style="position:absolute;left:2692;top:678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" fillcolor="black"/>
                <v:oval id="Oval 16" o:spid="_x0000_s1034" style="position:absolute;left:2191;top:676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" fillcolor="black"/>
                <v:oval id="Oval 17" o:spid="_x0000_s1035" style="position:absolute;left:3689;top:676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" fillcolor="black"/>
                <v:oval id="Oval 18" o:spid="_x0000_s1036" style="position:absolute;left:4192;top:676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" fillcolor="black"/>
                <v:oval id="Oval 19" o:spid="_x0000_s1037" style="position:absolute;left:4190;top:727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" fillcolor="black"/>
                <v:oval id="Oval 20" o:spid="_x0000_s1038" style="position:absolute;left:3690;top:729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" fillcolor="black"/>
                <v:oval id="Oval 21" o:spid="_x0000_s1039" style="position:absolute;left:2696;top:728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" fillcolor="black"/>
                <v:oval id="Oval 22" o:spid="_x0000_s1040" style="position:absolute;left:3193;top:728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" fillcolor="black"/>
                <v:oval id="Oval 23" o:spid="_x0000_s1041" style="position:absolute;left:2199;top:728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" fillcolor="black"/>
              </v:group>
            </w:pict>
          </mc:Fallback>
        </mc:AlternateContent>
      </w:r>
    </w:p>
    <w:tbl>
      <w:tblPr>
        <w:tblpPr w:leftFromText="180" w:rightFromText="180" w:vertAnchor="text" w:horzAnchor="page" w:tblpX="2381" w:tblpY="23"/>
        <w:tblW w:w="0" w:type="auto"/>
        <w:shd w:val="pct5" w:color="auto" w:fill="FFFFFF"/>
        <w:tblLook w:val="0000" w:firstRow="0" w:lastRow="0" w:firstColumn="0" w:lastColumn="0" w:noHBand="0" w:noVBand="0"/>
      </w:tblPr>
      <w:tblGrid>
        <w:gridCol w:w="502"/>
        <w:gridCol w:w="502"/>
        <w:gridCol w:w="502"/>
        <w:gridCol w:w="502"/>
      </w:tblGrid>
      <w:tr w:rsidR="0038590B" w:rsidRPr="00CA1388" w14:paraId="20B8590B" w14:textId="77777777" w:rsidTr="005F1516">
        <w:trPr>
          <w:trHeight w:val="467"/>
        </w:trPr>
        <w:tc>
          <w:tcPr>
            <w:tcW w:w="502" w:type="dxa"/>
            <w:tcBorders>
              <w:top w:val="single" w:sz="18" w:space="0" w:color="auto"/>
              <w:left w:val="single" w:sz="18" w:space="0" w:color="auto"/>
              <w:bottom w:val="single" w:sz="18" w:space="0" w:color="auto"/>
              <w:right w:val="single" w:sz="18" w:space="0" w:color="auto"/>
            </w:tcBorders>
            <w:shd w:val="pct5" w:color="auto" w:fill="FFFFFF"/>
          </w:tcPr>
          <w:p w14:paraId="460F8A72" w14:textId="77777777" w:rsidR="0038590B" w:rsidRPr="00CA1388" w:rsidRDefault="0038590B" w:rsidP="00CE7D8B">
            <w:pPr>
              <w:rPr>
                <w:color w:val="000000"/>
                <w:sz w:val="26"/>
                <w:szCs w:val="26"/>
              </w:rPr>
            </w:pPr>
          </w:p>
        </w:tc>
        <w:tc>
          <w:tcPr>
            <w:tcW w:w="502" w:type="dxa"/>
            <w:tcBorders>
              <w:top w:val="nil"/>
              <w:left w:val="single" w:sz="18" w:space="0" w:color="auto"/>
              <w:bottom w:val="nil"/>
              <w:right w:val="single" w:sz="18" w:space="0" w:color="auto"/>
            </w:tcBorders>
            <w:shd w:val="pct5" w:color="auto" w:fill="FFFFFF"/>
          </w:tcPr>
          <w:p w14:paraId="5D3F0B08" w14:textId="77777777" w:rsidR="0038590B" w:rsidRPr="00CA1388" w:rsidRDefault="0038590B" w:rsidP="00CE7D8B">
            <w:pPr>
              <w:rPr>
                <w:color w:val="000000"/>
                <w:sz w:val="26"/>
                <w:szCs w:val="26"/>
              </w:rPr>
            </w:pPr>
          </w:p>
        </w:tc>
        <w:tc>
          <w:tcPr>
            <w:tcW w:w="502" w:type="dxa"/>
            <w:tcBorders>
              <w:top w:val="single" w:sz="18" w:space="0" w:color="auto"/>
              <w:left w:val="single" w:sz="18" w:space="0" w:color="auto"/>
              <w:bottom w:val="nil"/>
              <w:right w:val="nil"/>
            </w:tcBorders>
            <w:shd w:val="pct5" w:color="auto" w:fill="FFFFFF"/>
          </w:tcPr>
          <w:p w14:paraId="56972705" w14:textId="77777777" w:rsidR="0038590B" w:rsidRPr="00CA1388" w:rsidRDefault="0038590B" w:rsidP="00CE7D8B">
            <w:pPr>
              <w:rPr>
                <w:color w:val="000000"/>
                <w:sz w:val="26"/>
                <w:szCs w:val="26"/>
              </w:rPr>
            </w:pPr>
          </w:p>
        </w:tc>
        <w:tc>
          <w:tcPr>
            <w:tcW w:w="502" w:type="dxa"/>
            <w:shd w:val="pct5" w:color="auto" w:fill="FFFFFF"/>
          </w:tcPr>
          <w:p w14:paraId="7FC0C0FB" w14:textId="77777777" w:rsidR="0038590B" w:rsidRPr="00CA1388" w:rsidRDefault="0038590B" w:rsidP="00CE7D8B">
            <w:pPr>
              <w:rPr>
                <w:color w:val="000000"/>
                <w:sz w:val="26"/>
                <w:szCs w:val="26"/>
              </w:rPr>
            </w:pPr>
          </w:p>
        </w:tc>
      </w:tr>
      <w:tr w:rsidR="0038590B" w:rsidRPr="00CA1388" w14:paraId="485ECC74" w14:textId="77777777" w:rsidTr="005F1516">
        <w:trPr>
          <w:trHeight w:val="467"/>
        </w:trPr>
        <w:tc>
          <w:tcPr>
            <w:tcW w:w="502" w:type="dxa"/>
            <w:tcBorders>
              <w:top w:val="single" w:sz="18" w:space="0" w:color="auto"/>
              <w:left w:val="single" w:sz="18" w:space="0" w:color="auto"/>
              <w:bottom w:val="single" w:sz="18" w:space="0" w:color="auto"/>
              <w:right w:val="single" w:sz="18" w:space="0" w:color="auto"/>
            </w:tcBorders>
            <w:shd w:val="pct5" w:color="auto" w:fill="FFFFFF"/>
          </w:tcPr>
          <w:p w14:paraId="5B3CB836" w14:textId="77777777" w:rsidR="0038590B" w:rsidRPr="00CA1388" w:rsidRDefault="0038590B" w:rsidP="00CE7D8B">
            <w:pPr>
              <w:rPr>
                <w:color w:val="000000"/>
                <w:sz w:val="26"/>
                <w:szCs w:val="26"/>
              </w:rPr>
            </w:pPr>
          </w:p>
        </w:tc>
        <w:tc>
          <w:tcPr>
            <w:tcW w:w="502" w:type="dxa"/>
            <w:tcBorders>
              <w:top w:val="nil"/>
              <w:left w:val="single" w:sz="18" w:space="0" w:color="auto"/>
              <w:bottom w:val="single" w:sz="18" w:space="0" w:color="auto"/>
              <w:right w:val="nil"/>
            </w:tcBorders>
            <w:shd w:val="pct5" w:color="auto" w:fill="FFFFFF"/>
          </w:tcPr>
          <w:p w14:paraId="4373D8D1" w14:textId="77777777" w:rsidR="0038590B" w:rsidRPr="00CA1388" w:rsidRDefault="0038590B" w:rsidP="00CE7D8B">
            <w:pPr>
              <w:rPr>
                <w:color w:val="000000"/>
                <w:sz w:val="26"/>
                <w:szCs w:val="26"/>
              </w:rPr>
            </w:pPr>
          </w:p>
        </w:tc>
        <w:tc>
          <w:tcPr>
            <w:tcW w:w="502" w:type="dxa"/>
            <w:tcBorders>
              <w:top w:val="nil"/>
              <w:left w:val="nil"/>
              <w:bottom w:val="single" w:sz="18" w:space="0" w:color="auto"/>
              <w:right w:val="nil"/>
            </w:tcBorders>
            <w:shd w:val="pct5" w:color="auto" w:fill="FFFFFF"/>
          </w:tcPr>
          <w:p w14:paraId="4E51A4AA" w14:textId="77777777" w:rsidR="0038590B" w:rsidRPr="00CA1388" w:rsidRDefault="0038590B" w:rsidP="00CE7D8B">
            <w:pPr>
              <w:rPr>
                <w:color w:val="000000"/>
                <w:sz w:val="26"/>
                <w:szCs w:val="26"/>
              </w:rPr>
            </w:pPr>
          </w:p>
        </w:tc>
        <w:tc>
          <w:tcPr>
            <w:tcW w:w="502" w:type="dxa"/>
            <w:tcBorders>
              <w:top w:val="nil"/>
              <w:left w:val="nil"/>
              <w:bottom w:val="single" w:sz="18" w:space="0" w:color="auto"/>
              <w:right w:val="nil"/>
            </w:tcBorders>
            <w:shd w:val="pct5" w:color="auto" w:fill="FFFFFF"/>
          </w:tcPr>
          <w:p w14:paraId="2D26E653" w14:textId="77777777" w:rsidR="0038590B" w:rsidRPr="00CA1388" w:rsidRDefault="0038590B" w:rsidP="00CE7D8B">
            <w:pPr>
              <w:rPr>
                <w:color w:val="000000"/>
                <w:sz w:val="26"/>
                <w:szCs w:val="26"/>
              </w:rPr>
            </w:pPr>
          </w:p>
        </w:tc>
      </w:tr>
    </w:tbl>
    <w:p w14:paraId="77D650DC" w14:textId="77777777" w:rsidR="0038590B" w:rsidRPr="00CA1388" w:rsidRDefault="0038590B" w:rsidP="00CE7D8B">
      <w:pPr>
        <w:rPr>
          <w:color w:val="000000"/>
          <w:sz w:val="26"/>
          <w:szCs w:val="26"/>
        </w:rPr>
      </w:pPr>
      <w:r>
        <w:rPr>
          <w:noProof/>
          <w:color w:val="000000"/>
          <w:sz w:val="26"/>
          <w:szCs w:val="26"/>
        </w:rPr>
        <mc:AlternateContent>
          <mc:Choice Requires="wps">
            <w:drawing>
              <wp:anchor distT="0" distB="0" distL="114300" distR="114300" simplePos="0" relativeHeight="251661312" behindDoc="0" locked="0" layoutInCell="1" allowOverlap="1" wp14:anchorId="02DEC9C6" wp14:editId="37EF5C9D">
                <wp:simplePos x="0" y="0"/>
                <wp:positionH relativeFrom="column">
                  <wp:posOffset>2143125</wp:posOffset>
                </wp:positionH>
                <wp:positionV relativeFrom="paragraph">
                  <wp:posOffset>36195</wp:posOffset>
                </wp:positionV>
                <wp:extent cx="4117975" cy="768350"/>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79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F71A7F" w14:textId="77777777" w:rsidR="00D812DC" w:rsidRDefault="00D812DC" w:rsidP="0038590B">
                            <w:r>
                              <w:t>Ngang:                                Dọ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DEC9C6" id="Text Box 6" o:spid="_x0000_s1029" type="#_x0000_t202" style="position:absolute;margin-left:168.75pt;margin-top:2.85pt;width:324.25pt;height:6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" filled="f" stroked="f">
                <v:textbox>
                  <w:txbxContent>
                    <w:p w14:paraId="44F71A7F" w14:textId="77777777" w:rsidR="00D812DC" w:rsidRDefault="00D812DC" w:rsidP="0038590B">
                      <w:r>
                        <w:t>Ngang:                                Dọc:</w:t>
                      </w:r>
                    </w:p>
                  </w:txbxContent>
                </v:textbox>
              </v:shape>
            </w:pict>
          </mc:Fallback>
        </mc:AlternateContent>
      </w:r>
      <w:r>
        <w:rPr>
          <w:noProof/>
          <w:color w:val="000000"/>
          <w:sz w:val="26"/>
          <w:szCs w:val="26"/>
        </w:rPr>
        <mc:AlternateContent>
          <mc:Choice Requires="wps">
            <w:drawing>
              <wp:anchor distT="0" distB="0" distL="114300" distR="114300" simplePos="0" relativeHeight="251663360" behindDoc="0" locked="0" layoutInCell="1" allowOverlap="1" wp14:anchorId="74C0C8E7" wp14:editId="22E83CE8">
                <wp:simplePos x="0" y="0"/>
                <wp:positionH relativeFrom="column">
                  <wp:posOffset>4636770</wp:posOffset>
                </wp:positionH>
                <wp:positionV relativeFrom="paragraph">
                  <wp:posOffset>136525</wp:posOffset>
                </wp:positionV>
                <wp:extent cx="1323975" cy="617855"/>
                <wp:effectExtent l="0" t="1270" r="1905"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975" cy="617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61"/>
                              <w:gridCol w:w="361"/>
                              <w:gridCol w:w="361"/>
                              <w:gridCol w:w="361"/>
                              <w:gridCol w:w="361"/>
                            </w:tblGrid>
                            <w:tr w:rsidR="00D812DC" w:rsidRPr="00CA1388" w14:paraId="2D2F3C4D" w14:textId="77777777">
                              <w:tc>
                                <w:tcPr>
                                  <w:tcW w:w="361" w:type="dxa"/>
                                  <w:tcBorders>
                                    <w:top w:val="single" w:sz="4" w:space="0" w:color="auto"/>
                                    <w:left w:val="single" w:sz="4" w:space="0" w:color="auto"/>
                                    <w:bottom w:val="single" w:sz="4" w:space="0" w:color="auto"/>
                                    <w:right w:val="single" w:sz="4" w:space="0" w:color="auto"/>
                                  </w:tcBorders>
                                </w:tcPr>
                                <w:p w14:paraId="291809E0"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c>
                                <w:tcPr>
                                  <w:tcW w:w="361" w:type="dxa"/>
                                  <w:tcBorders>
                                    <w:top w:val="single" w:sz="4" w:space="0" w:color="auto"/>
                                    <w:left w:val="single" w:sz="4" w:space="0" w:color="auto"/>
                                    <w:bottom w:val="single" w:sz="4" w:space="0" w:color="auto"/>
                                    <w:right w:val="single" w:sz="4" w:space="0" w:color="auto"/>
                                  </w:tcBorders>
                                </w:tcPr>
                                <w:p w14:paraId="1A3FAC78"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c>
                                <w:tcPr>
                                  <w:tcW w:w="361" w:type="dxa"/>
                                  <w:tcBorders>
                                    <w:top w:val="single" w:sz="4" w:space="0" w:color="auto"/>
                                    <w:left w:val="single" w:sz="4" w:space="0" w:color="auto"/>
                                    <w:bottom w:val="single" w:sz="4" w:space="0" w:color="auto"/>
                                    <w:right w:val="single" w:sz="4" w:space="0" w:color="auto"/>
                                  </w:tcBorders>
                                </w:tcPr>
                                <w:p w14:paraId="17C8461F"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c>
                                <w:tcPr>
                                  <w:tcW w:w="361" w:type="dxa"/>
                                  <w:tcBorders>
                                    <w:top w:val="single" w:sz="4" w:space="0" w:color="auto"/>
                                    <w:left w:val="single" w:sz="4" w:space="0" w:color="auto"/>
                                    <w:bottom w:val="single" w:sz="4" w:space="0" w:color="auto"/>
                                    <w:right w:val="single" w:sz="4" w:space="0" w:color="auto"/>
                                  </w:tcBorders>
                                </w:tcPr>
                                <w:p w14:paraId="7936D485"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0</w:t>
                                  </w:r>
                                </w:p>
                              </w:tc>
                              <w:tc>
                                <w:tcPr>
                                  <w:tcW w:w="361" w:type="dxa"/>
                                  <w:tcBorders>
                                    <w:top w:val="single" w:sz="4" w:space="0" w:color="auto"/>
                                    <w:left w:val="single" w:sz="4" w:space="0" w:color="auto"/>
                                    <w:bottom w:val="single" w:sz="4" w:space="0" w:color="auto"/>
                                    <w:right w:val="single" w:sz="4" w:space="0" w:color="auto"/>
                                  </w:tcBorders>
                                </w:tcPr>
                                <w:p w14:paraId="4783FA89"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0</w:t>
                                  </w:r>
                                </w:p>
                              </w:tc>
                            </w:tr>
                            <w:tr w:rsidR="00D812DC" w:rsidRPr="00CA1388" w14:paraId="54D3C444" w14:textId="77777777">
                              <w:tc>
                                <w:tcPr>
                                  <w:tcW w:w="361" w:type="dxa"/>
                                  <w:tcBorders>
                                    <w:top w:val="single" w:sz="4" w:space="0" w:color="auto"/>
                                    <w:left w:val="single" w:sz="4" w:space="0" w:color="auto"/>
                                    <w:bottom w:val="single" w:sz="4" w:space="0" w:color="auto"/>
                                    <w:right w:val="single" w:sz="4" w:space="0" w:color="auto"/>
                                  </w:tcBorders>
                                </w:tcPr>
                                <w:p w14:paraId="08292A58"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c>
                                <w:tcPr>
                                  <w:tcW w:w="361" w:type="dxa"/>
                                  <w:tcBorders>
                                    <w:top w:val="single" w:sz="4" w:space="0" w:color="auto"/>
                                    <w:left w:val="single" w:sz="4" w:space="0" w:color="auto"/>
                                    <w:bottom w:val="single" w:sz="4" w:space="0" w:color="auto"/>
                                    <w:right w:val="single" w:sz="4" w:space="0" w:color="auto"/>
                                  </w:tcBorders>
                                </w:tcPr>
                                <w:p w14:paraId="2E4A39AD"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c>
                                <w:tcPr>
                                  <w:tcW w:w="361" w:type="dxa"/>
                                  <w:tcBorders>
                                    <w:top w:val="single" w:sz="4" w:space="0" w:color="auto"/>
                                    <w:left w:val="single" w:sz="4" w:space="0" w:color="auto"/>
                                    <w:bottom w:val="single" w:sz="4" w:space="0" w:color="auto"/>
                                    <w:right w:val="single" w:sz="4" w:space="0" w:color="auto"/>
                                  </w:tcBorders>
                                </w:tcPr>
                                <w:p w14:paraId="7093752A"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0</w:t>
                                  </w:r>
                                </w:p>
                              </w:tc>
                              <w:tc>
                                <w:tcPr>
                                  <w:tcW w:w="361" w:type="dxa"/>
                                  <w:tcBorders>
                                    <w:top w:val="single" w:sz="4" w:space="0" w:color="auto"/>
                                    <w:left w:val="single" w:sz="4" w:space="0" w:color="auto"/>
                                    <w:bottom w:val="single" w:sz="4" w:space="0" w:color="auto"/>
                                    <w:right w:val="single" w:sz="4" w:space="0" w:color="auto"/>
                                  </w:tcBorders>
                                </w:tcPr>
                                <w:p w14:paraId="6402CBDC"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0</w:t>
                                  </w:r>
                                </w:p>
                              </w:tc>
                              <w:tc>
                                <w:tcPr>
                                  <w:tcW w:w="361" w:type="dxa"/>
                                  <w:tcBorders>
                                    <w:top w:val="single" w:sz="4" w:space="0" w:color="auto"/>
                                    <w:left w:val="single" w:sz="4" w:space="0" w:color="auto"/>
                                    <w:bottom w:val="single" w:sz="4" w:space="0" w:color="auto"/>
                                    <w:right w:val="single" w:sz="4" w:space="0" w:color="auto"/>
                                  </w:tcBorders>
                                </w:tcPr>
                                <w:p w14:paraId="5A539DA6"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0</w:t>
                                  </w:r>
                                </w:p>
                              </w:tc>
                            </w:tr>
                          </w:tbl>
                          <w:p w14:paraId="5B1D522C" w14:textId="77777777" w:rsidR="00D812DC" w:rsidRPr="00CA1388" w:rsidRDefault="00D812DC" w:rsidP="0038590B">
                            <w:pPr>
                              <w:rPr>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C0C8E7" id="Text Box 5" o:spid="_x0000_s1030" type="#_x0000_t202" style="position:absolute;margin-left:365.1pt;margin-top:10.75pt;width:104.25pt;height:48.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" stroked="f">
                <v:textbox>
                  <w:txbxContent>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61"/>
                        <w:gridCol w:w="361"/>
                        <w:gridCol w:w="361"/>
                        <w:gridCol w:w="361"/>
                        <w:gridCol w:w="361"/>
                      </w:tblGrid>
                      <w:tr w:rsidR="00D812DC" w:rsidRPr="00CA1388" w14:paraId="2D2F3C4D" w14:textId="77777777">
                        <w:tc>
                          <w:tcPr>
                            <w:tcW w:w="361" w:type="dxa"/>
                            <w:tcBorders>
                              <w:top w:val="single" w:sz="4" w:space="0" w:color="auto"/>
                              <w:left w:val="single" w:sz="4" w:space="0" w:color="auto"/>
                              <w:bottom w:val="single" w:sz="4" w:space="0" w:color="auto"/>
                              <w:right w:val="single" w:sz="4" w:space="0" w:color="auto"/>
                            </w:tcBorders>
                          </w:tcPr>
                          <w:p w14:paraId="291809E0"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c>
                          <w:tcPr>
                            <w:tcW w:w="361" w:type="dxa"/>
                            <w:tcBorders>
                              <w:top w:val="single" w:sz="4" w:space="0" w:color="auto"/>
                              <w:left w:val="single" w:sz="4" w:space="0" w:color="auto"/>
                              <w:bottom w:val="single" w:sz="4" w:space="0" w:color="auto"/>
                              <w:right w:val="single" w:sz="4" w:space="0" w:color="auto"/>
                            </w:tcBorders>
                          </w:tcPr>
                          <w:p w14:paraId="1A3FAC78"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c>
                          <w:tcPr>
                            <w:tcW w:w="361" w:type="dxa"/>
                            <w:tcBorders>
                              <w:top w:val="single" w:sz="4" w:space="0" w:color="auto"/>
                              <w:left w:val="single" w:sz="4" w:space="0" w:color="auto"/>
                              <w:bottom w:val="single" w:sz="4" w:space="0" w:color="auto"/>
                              <w:right w:val="single" w:sz="4" w:space="0" w:color="auto"/>
                            </w:tcBorders>
                          </w:tcPr>
                          <w:p w14:paraId="17C8461F"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c>
                          <w:tcPr>
                            <w:tcW w:w="361" w:type="dxa"/>
                            <w:tcBorders>
                              <w:top w:val="single" w:sz="4" w:space="0" w:color="auto"/>
                              <w:left w:val="single" w:sz="4" w:space="0" w:color="auto"/>
                              <w:bottom w:val="single" w:sz="4" w:space="0" w:color="auto"/>
                              <w:right w:val="single" w:sz="4" w:space="0" w:color="auto"/>
                            </w:tcBorders>
                          </w:tcPr>
                          <w:p w14:paraId="7936D485"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0</w:t>
                            </w:r>
                          </w:p>
                        </w:tc>
                        <w:tc>
                          <w:tcPr>
                            <w:tcW w:w="361" w:type="dxa"/>
                            <w:tcBorders>
                              <w:top w:val="single" w:sz="4" w:space="0" w:color="auto"/>
                              <w:left w:val="single" w:sz="4" w:space="0" w:color="auto"/>
                              <w:bottom w:val="single" w:sz="4" w:space="0" w:color="auto"/>
                              <w:right w:val="single" w:sz="4" w:space="0" w:color="auto"/>
                            </w:tcBorders>
                          </w:tcPr>
                          <w:p w14:paraId="4783FA89"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0</w:t>
                            </w:r>
                          </w:p>
                        </w:tc>
                      </w:tr>
                      <w:tr w:rsidR="00D812DC" w:rsidRPr="00CA1388" w14:paraId="54D3C444" w14:textId="77777777">
                        <w:tc>
                          <w:tcPr>
                            <w:tcW w:w="361" w:type="dxa"/>
                            <w:tcBorders>
                              <w:top w:val="single" w:sz="4" w:space="0" w:color="auto"/>
                              <w:left w:val="single" w:sz="4" w:space="0" w:color="auto"/>
                              <w:bottom w:val="single" w:sz="4" w:space="0" w:color="auto"/>
                              <w:right w:val="single" w:sz="4" w:space="0" w:color="auto"/>
                            </w:tcBorders>
                          </w:tcPr>
                          <w:p w14:paraId="08292A58"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c>
                          <w:tcPr>
                            <w:tcW w:w="361" w:type="dxa"/>
                            <w:tcBorders>
                              <w:top w:val="single" w:sz="4" w:space="0" w:color="auto"/>
                              <w:left w:val="single" w:sz="4" w:space="0" w:color="auto"/>
                              <w:bottom w:val="single" w:sz="4" w:space="0" w:color="auto"/>
                              <w:right w:val="single" w:sz="4" w:space="0" w:color="auto"/>
                            </w:tcBorders>
                          </w:tcPr>
                          <w:p w14:paraId="2E4A39AD"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c>
                          <w:tcPr>
                            <w:tcW w:w="361" w:type="dxa"/>
                            <w:tcBorders>
                              <w:top w:val="single" w:sz="4" w:space="0" w:color="auto"/>
                              <w:left w:val="single" w:sz="4" w:space="0" w:color="auto"/>
                              <w:bottom w:val="single" w:sz="4" w:space="0" w:color="auto"/>
                              <w:right w:val="single" w:sz="4" w:space="0" w:color="auto"/>
                            </w:tcBorders>
                          </w:tcPr>
                          <w:p w14:paraId="7093752A"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0</w:t>
                            </w:r>
                          </w:p>
                        </w:tc>
                        <w:tc>
                          <w:tcPr>
                            <w:tcW w:w="361" w:type="dxa"/>
                            <w:tcBorders>
                              <w:top w:val="single" w:sz="4" w:space="0" w:color="auto"/>
                              <w:left w:val="single" w:sz="4" w:space="0" w:color="auto"/>
                              <w:bottom w:val="single" w:sz="4" w:space="0" w:color="auto"/>
                              <w:right w:val="single" w:sz="4" w:space="0" w:color="auto"/>
                            </w:tcBorders>
                          </w:tcPr>
                          <w:p w14:paraId="6402CBDC"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0</w:t>
                            </w:r>
                          </w:p>
                        </w:tc>
                        <w:tc>
                          <w:tcPr>
                            <w:tcW w:w="361" w:type="dxa"/>
                            <w:tcBorders>
                              <w:top w:val="single" w:sz="4" w:space="0" w:color="auto"/>
                              <w:left w:val="single" w:sz="4" w:space="0" w:color="auto"/>
                              <w:bottom w:val="single" w:sz="4" w:space="0" w:color="auto"/>
                              <w:right w:val="single" w:sz="4" w:space="0" w:color="auto"/>
                            </w:tcBorders>
                          </w:tcPr>
                          <w:p w14:paraId="5A539DA6"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0</w:t>
                            </w:r>
                          </w:p>
                        </w:tc>
                      </w:tr>
                    </w:tbl>
                    <w:p w14:paraId="5B1D522C" w14:textId="77777777" w:rsidR="00D812DC" w:rsidRPr="00CA1388" w:rsidRDefault="00D812DC" w:rsidP="0038590B">
                      <w:pPr>
                        <w:rPr>
                          <w:szCs w:val="20"/>
                        </w:rPr>
                      </w:pPr>
                    </w:p>
                  </w:txbxContent>
                </v:textbox>
              </v:shape>
            </w:pict>
          </mc:Fallback>
        </mc:AlternateContent>
      </w:r>
      <w:r>
        <w:rPr>
          <w:noProof/>
          <w:color w:val="000000"/>
          <w:sz w:val="26"/>
          <w:szCs w:val="26"/>
        </w:rPr>
        <mc:AlternateContent>
          <mc:Choice Requires="wps">
            <w:drawing>
              <wp:anchor distT="0" distB="0" distL="114300" distR="114300" simplePos="0" relativeHeight="251662336" behindDoc="0" locked="0" layoutInCell="1" allowOverlap="1" wp14:anchorId="427554D7" wp14:editId="2A449DAA">
                <wp:simplePos x="0" y="0"/>
                <wp:positionH relativeFrom="column">
                  <wp:posOffset>2860675</wp:posOffset>
                </wp:positionH>
                <wp:positionV relativeFrom="paragraph">
                  <wp:posOffset>125095</wp:posOffset>
                </wp:positionV>
                <wp:extent cx="1200150" cy="739140"/>
                <wp:effectExtent l="3175" t="0" r="0" b="444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0" cy="739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61"/>
                              <w:gridCol w:w="361"/>
                              <w:gridCol w:w="361"/>
                              <w:gridCol w:w="361"/>
                            </w:tblGrid>
                            <w:tr w:rsidR="00D812DC" w14:paraId="0DF2BC4A" w14:textId="77777777">
                              <w:tc>
                                <w:tcPr>
                                  <w:tcW w:w="361" w:type="dxa"/>
                                  <w:tcBorders>
                                    <w:top w:val="single" w:sz="4" w:space="0" w:color="auto"/>
                                    <w:left w:val="single" w:sz="4" w:space="0" w:color="auto"/>
                                    <w:bottom w:val="single" w:sz="4" w:space="0" w:color="auto"/>
                                    <w:right w:val="single" w:sz="4" w:space="0" w:color="auto"/>
                                  </w:tcBorders>
                                </w:tcPr>
                                <w:p w14:paraId="33BCA65E"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c>
                                <w:tcPr>
                                  <w:tcW w:w="361" w:type="dxa"/>
                                  <w:tcBorders>
                                    <w:top w:val="single" w:sz="4" w:space="0" w:color="auto"/>
                                    <w:left w:val="single" w:sz="4" w:space="0" w:color="auto"/>
                                    <w:bottom w:val="single" w:sz="4" w:space="0" w:color="auto"/>
                                    <w:right w:val="single" w:sz="4" w:space="0" w:color="auto"/>
                                  </w:tcBorders>
                                </w:tcPr>
                                <w:p w14:paraId="67472170"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0</w:t>
                                  </w:r>
                                </w:p>
                              </w:tc>
                              <w:tc>
                                <w:tcPr>
                                  <w:tcW w:w="361" w:type="dxa"/>
                                  <w:tcBorders>
                                    <w:top w:val="single" w:sz="4" w:space="0" w:color="auto"/>
                                    <w:left w:val="single" w:sz="4" w:space="0" w:color="auto"/>
                                    <w:bottom w:val="single" w:sz="4" w:space="0" w:color="auto"/>
                                    <w:right w:val="single" w:sz="4" w:space="0" w:color="auto"/>
                                  </w:tcBorders>
                                </w:tcPr>
                                <w:p w14:paraId="2EDAB5DB"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c>
                                <w:tcPr>
                                  <w:tcW w:w="361" w:type="dxa"/>
                                  <w:tcBorders>
                                    <w:top w:val="single" w:sz="4" w:space="0" w:color="auto"/>
                                    <w:left w:val="single" w:sz="4" w:space="0" w:color="auto"/>
                                    <w:bottom w:val="single" w:sz="4" w:space="0" w:color="auto"/>
                                    <w:right w:val="single" w:sz="4" w:space="0" w:color="auto"/>
                                  </w:tcBorders>
                                </w:tcPr>
                                <w:p w14:paraId="177F692E"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0</w:t>
                                  </w:r>
                                </w:p>
                              </w:tc>
                            </w:tr>
                            <w:tr w:rsidR="00D812DC" w14:paraId="6BD93790" w14:textId="77777777">
                              <w:tc>
                                <w:tcPr>
                                  <w:tcW w:w="361" w:type="dxa"/>
                                  <w:tcBorders>
                                    <w:top w:val="single" w:sz="4" w:space="0" w:color="auto"/>
                                    <w:left w:val="single" w:sz="4" w:space="0" w:color="auto"/>
                                    <w:bottom w:val="single" w:sz="4" w:space="0" w:color="auto"/>
                                    <w:right w:val="single" w:sz="4" w:space="0" w:color="auto"/>
                                  </w:tcBorders>
                                </w:tcPr>
                                <w:p w14:paraId="342E2DAA"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c>
                                <w:tcPr>
                                  <w:tcW w:w="361" w:type="dxa"/>
                                  <w:tcBorders>
                                    <w:top w:val="single" w:sz="4" w:space="0" w:color="auto"/>
                                    <w:left w:val="single" w:sz="4" w:space="0" w:color="auto"/>
                                    <w:bottom w:val="single" w:sz="4" w:space="0" w:color="auto"/>
                                    <w:right w:val="single" w:sz="4" w:space="0" w:color="auto"/>
                                  </w:tcBorders>
                                </w:tcPr>
                                <w:p w14:paraId="6A9A90DF"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0</w:t>
                                  </w:r>
                                </w:p>
                              </w:tc>
                              <w:tc>
                                <w:tcPr>
                                  <w:tcW w:w="361" w:type="dxa"/>
                                  <w:tcBorders>
                                    <w:top w:val="single" w:sz="4" w:space="0" w:color="auto"/>
                                    <w:left w:val="single" w:sz="4" w:space="0" w:color="auto"/>
                                    <w:bottom w:val="single" w:sz="4" w:space="0" w:color="auto"/>
                                    <w:right w:val="single" w:sz="4" w:space="0" w:color="auto"/>
                                  </w:tcBorders>
                                </w:tcPr>
                                <w:p w14:paraId="46B4AB1B"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0</w:t>
                                  </w:r>
                                </w:p>
                              </w:tc>
                              <w:tc>
                                <w:tcPr>
                                  <w:tcW w:w="361" w:type="dxa"/>
                                  <w:tcBorders>
                                    <w:top w:val="single" w:sz="4" w:space="0" w:color="auto"/>
                                    <w:left w:val="single" w:sz="4" w:space="0" w:color="auto"/>
                                    <w:bottom w:val="single" w:sz="4" w:space="0" w:color="auto"/>
                                    <w:right w:val="single" w:sz="4" w:space="0" w:color="auto"/>
                                  </w:tcBorders>
                                </w:tcPr>
                                <w:p w14:paraId="1C14FA76"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0</w:t>
                                  </w:r>
                                </w:p>
                              </w:tc>
                            </w:tr>
                            <w:tr w:rsidR="00D812DC" w14:paraId="502B97BA" w14:textId="77777777">
                              <w:tc>
                                <w:tcPr>
                                  <w:tcW w:w="361" w:type="dxa"/>
                                  <w:tcBorders>
                                    <w:top w:val="single" w:sz="4" w:space="0" w:color="auto"/>
                                    <w:left w:val="single" w:sz="4" w:space="0" w:color="auto"/>
                                    <w:bottom w:val="single" w:sz="4" w:space="0" w:color="auto"/>
                                    <w:right w:val="single" w:sz="4" w:space="0" w:color="auto"/>
                                  </w:tcBorders>
                                </w:tcPr>
                                <w:p w14:paraId="07358015"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c>
                                <w:tcPr>
                                  <w:tcW w:w="361" w:type="dxa"/>
                                  <w:tcBorders>
                                    <w:top w:val="single" w:sz="4" w:space="0" w:color="auto"/>
                                    <w:left w:val="single" w:sz="4" w:space="0" w:color="auto"/>
                                    <w:bottom w:val="single" w:sz="4" w:space="0" w:color="auto"/>
                                    <w:right w:val="single" w:sz="4" w:space="0" w:color="auto"/>
                                  </w:tcBorders>
                                </w:tcPr>
                                <w:p w14:paraId="2A7F6758"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c>
                                <w:tcPr>
                                  <w:tcW w:w="361" w:type="dxa"/>
                                  <w:tcBorders>
                                    <w:top w:val="single" w:sz="4" w:space="0" w:color="auto"/>
                                    <w:left w:val="single" w:sz="4" w:space="0" w:color="auto"/>
                                    <w:bottom w:val="single" w:sz="4" w:space="0" w:color="auto"/>
                                    <w:right w:val="single" w:sz="4" w:space="0" w:color="auto"/>
                                  </w:tcBorders>
                                </w:tcPr>
                                <w:p w14:paraId="74AC59E8"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c>
                                <w:tcPr>
                                  <w:tcW w:w="361" w:type="dxa"/>
                                  <w:tcBorders>
                                    <w:top w:val="single" w:sz="4" w:space="0" w:color="auto"/>
                                    <w:left w:val="single" w:sz="4" w:space="0" w:color="auto"/>
                                    <w:bottom w:val="single" w:sz="4" w:space="0" w:color="auto"/>
                                    <w:right w:val="single" w:sz="4" w:space="0" w:color="auto"/>
                                  </w:tcBorders>
                                </w:tcPr>
                                <w:p w14:paraId="1302094D"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r>
                          </w:tbl>
                          <w:p w14:paraId="3368A2B9" w14:textId="77777777" w:rsidR="00D812DC" w:rsidRDefault="00D812DC" w:rsidP="0038590B">
                            <w:pPr>
                              <w:rPr>
                                <w:rFonts w:ascii="VNI-Times" w:hAnsi="VNI-Times"/>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7554D7" id="Text Box 4" o:spid="_x0000_s1031" type="#_x0000_t202" style="position:absolute;margin-left:225.25pt;margin-top:9.85pt;width:94.5pt;height:58.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" filled="f" stroked="f">
                <v:textbox>
                  <w:txbxContent>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61"/>
                        <w:gridCol w:w="361"/>
                        <w:gridCol w:w="361"/>
                        <w:gridCol w:w="361"/>
                      </w:tblGrid>
                      <w:tr w:rsidR="00D812DC" w14:paraId="0DF2BC4A" w14:textId="77777777">
                        <w:tc>
                          <w:tcPr>
                            <w:tcW w:w="361" w:type="dxa"/>
                            <w:tcBorders>
                              <w:top w:val="single" w:sz="4" w:space="0" w:color="auto"/>
                              <w:left w:val="single" w:sz="4" w:space="0" w:color="auto"/>
                              <w:bottom w:val="single" w:sz="4" w:space="0" w:color="auto"/>
                              <w:right w:val="single" w:sz="4" w:space="0" w:color="auto"/>
                            </w:tcBorders>
                          </w:tcPr>
                          <w:p w14:paraId="33BCA65E"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c>
                          <w:tcPr>
                            <w:tcW w:w="361" w:type="dxa"/>
                            <w:tcBorders>
                              <w:top w:val="single" w:sz="4" w:space="0" w:color="auto"/>
                              <w:left w:val="single" w:sz="4" w:space="0" w:color="auto"/>
                              <w:bottom w:val="single" w:sz="4" w:space="0" w:color="auto"/>
                              <w:right w:val="single" w:sz="4" w:space="0" w:color="auto"/>
                            </w:tcBorders>
                          </w:tcPr>
                          <w:p w14:paraId="67472170"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0</w:t>
                            </w:r>
                          </w:p>
                        </w:tc>
                        <w:tc>
                          <w:tcPr>
                            <w:tcW w:w="361" w:type="dxa"/>
                            <w:tcBorders>
                              <w:top w:val="single" w:sz="4" w:space="0" w:color="auto"/>
                              <w:left w:val="single" w:sz="4" w:space="0" w:color="auto"/>
                              <w:bottom w:val="single" w:sz="4" w:space="0" w:color="auto"/>
                              <w:right w:val="single" w:sz="4" w:space="0" w:color="auto"/>
                            </w:tcBorders>
                          </w:tcPr>
                          <w:p w14:paraId="2EDAB5DB"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c>
                          <w:tcPr>
                            <w:tcW w:w="361" w:type="dxa"/>
                            <w:tcBorders>
                              <w:top w:val="single" w:sz="4" w:space="0" w:color="auto"/>
                              <w:left w:val="single" w:sz="4" w:space="0" w:color="auto"/>
                              <w:bottom w:val="single" w:sz="4" w:space="0" w:color="auto"/>
                              <w:right w:val="single" w:sz="4" w:space="0" w:color="auto"/>
                            </w:tcBorders>
                          </w:tcPr>
                          <w:p w14:paraId="177F692E"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0</w:t>
                            </w:r>
                          </w:p>
                        </w:tc>
                      </w:tr>
                      <w:tr w:rsidR="00D812DC" w14:paraId="6BD93790" w14:textId="77777777">
                        <w:tc>
                          <w:tcPr>
                            <w:tcW w:w="361" w:type="dxa"/>
                            <w:tcBorders>
                              <w:top w:val="single" w:sz="4" w:space="0" w:color="auto"/>
                              <w:left w:val="single" w:sz="4" w:space="0" w:color="auto"/>
                              <w:bottom w:val="single" w:sz="4" w:space="0" w:color="auto"/>
                              <w:right w:val="single" w:sz="4" w:space="0" w:color="auto"/>
                            </w:tcBorders>
                          </w:tcPr>
                          <w:p w14:paraId="342E2DAA"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c>
                          <w:tcPr>
                            <w:tcW w:w="361" w:type="dxa"/>
                            <w:tcBorders>
                              <w:top w:val="single" w:sz="4" w:space="0" w:color="auto"/>
                              <w:left w:val="single" w:sz="4" w:space="0" w:color="auto"/>
                              <w:bottom w:val="single" w:sz="4" w:space="0" w:color="auto"/>
                              <w:right w:val="single" w:sz="4" w:space="0" w:color="auto"/>
                            </w:tcBorders>
                          </w:tcPr>
                          <w:p w14:paraId="6A9A90DF"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0</w:t>
                            </w:r>
                          </w:p>
                        </w:tc>
                        <w:tc>
                          <w:tcPr>
                            <w:tcW w:w="361" w:type="dxa"/>
                            <w:tcBorders>
                              <w:top w:val="single" w:sz="4" w:space="0" w:color="auto"/>
                              <w:left w:val="single" w:sz="4" w:space="0" w:color="auto"/>
                              <w:bottom w:val="single" w:sz="4" w:space="0" w:color="auto"/>
                              <w:right w:val="single" w:sz="4" w:space="0" w:color="auto"/>
                            </w:tcBorders>
                          </w:tcPr>
                          <w:p w14:paraId="46B4AB1B"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0</w:t>
                            </w:r>
                          </w:p>
                        </w:tc>
                        <w:tc>
                          <w:tcPr>
                            <w:tcW w:w="361" w:type="dxa"/>
                            <w:tcBorders>
                              <w:top w:val="single" w:sz="4" w:space="0" w:color="auto"/>
                              <w:left w:val="single" w:sz="4" w:space="0" w:color="auto"/>
                              <w:bottom w:val="single" w:sz="4" w:space="0" w:color="auto"/>
                              <w:right w:val="single" w:sz="4" w:space="0" w:color="auto"/>
                            </w:tcBorders>
                          </w:tcPr>
                          <w:p w14:paraId="1C14FA76"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0</w:t>
                            </w:r>
                          </w:p>
                        </w:tc>
                      </w:tr>
                      <w:tr w:rsidR="00D812DC" w14:paraId="502B97BA" w14:textId="77777777">
                        <w:tc>
                          <w:tcPr>
                            <w:tcW w:w="361" w:type="dxa"/>
                            <w:tcBorders>
                              <w:top w:val="single" w:sz="4" w:space="0" w:color="auto"/>
                              <w:left w:val="single" w:sz="4" w:space="0" w:color="auto"/>
                              <w:bottom w:val="single" w:sz="4" w:space="0" w:color="auto"/>
                              <w:right w:val="single" w:sz="4" w:space="0" w:color="auto"/>
                            </w:tcBorders>
                          </w:tcPr>
                          <w:p w14:paraId="07358015"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c>
                          <w:tcPr>
                            <w:tcW w:w="361" w:type="dxa"/>
                            <w:tcBorders>
                              <w:top w:val="single" w:sz="4" w:space="0" w:color="auto"/>
                              <w:left w:val="single" w:sz="4" w:space="0" w:color="auto"/>
                              <w:bottom w:val="single" w:sz="4" w:space="0" w:color="auto"/>
                              <w:right w:val="single" w:sz="4" w:space="0" w:color="auto"/>
                            </w:tcBorders>
                          </w:tcPr>
                          <w:p w14:paraId="2A7F6758"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c>
                          <w:tcPr>
                            <w:tcW w:w="361" w:type="dxa"/>
                            <w:tcBorders>
                              <w:top w:val="single" w:sz="4" w:space="0" w:color="auto"/>
                              <w:left w:val="single" w:sz="4" w:space="0" w:color="auto"/>
                              <w:bottom w:val="single" w:sz="4" w:space="0" w:color="auto"/>
                              <w:right w:val="single" w:sz="4" w:space="0" w:color="auto"/>
                            </w:tcBorders>
                          </w:tcPr>
                          <w:p w14:paraId="74AC59E8"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c>
                          <w:tcPr>
                            <w:tcW w:w="361" w:type="dxa"/>
                            <w:tcBorders>
                              <w:top w:val="single" w:sz="4" w:space="0" w:color="auto"/>
                              <w:left w:val="single" w:sz="4" w:space="0" w:color="auto"/>
                              <w:bottom w:val="single" w:sz="4" w:space="0" w:color="auto"/>
                              <w:right w:val="single" w:sz="4" w:space="0" w:color="auto"/>
                            </w:tcBorders>
                          </w:tcPr>
                          <w:p w14:paraId="1302094D" w14:textId="77777777" w:rsidR="00D812DC" w:rsidRPr="00CA1388" w:rsidRDefault="00D812DC">
                            <w:pPr>
                              <w:pStyle w:val="ThutlThnVnban"/>
                              <w:ind w:firstLine="0"/>
                              <w:rPr>
                                <w:rFonts w:ascii="Times New Roman" w:hAnsi="Times New Roman"/>
                                <w:sz w:val="26"/>
                                <w:szCs w:val="26"/>
                              </w:rPr>
                            </w:pPr>
                            <w:r w:rsidRPr="00CA1388">
                              <w:rPr>
                                <w:rFonts w:ascii="Times New Roman" w:hAnsi="Times New Roman"/>
                                <w:sz w:val="26"/>
                                <w:szCs w:val="26"/>
                              </w:rPr>
                              <w:t>1</w:t>
                            </w:r>
                          </w:p>
                        </w:tc>
                      </w:tr>
                    </w:tbl>
                    <w:p w14:paraId="3368A2B9" w14:textId="77777777" w:rsidR="00D812DC" w:rsidRDefault="00D812DC" w:rsidP="0038590B">
                      <w:pPr>
                        <w:rPr>
                          <w:rFonts w:ascii="VNI-Times" w:hAnsi="VNI-Times"/>
                          <w:szCs w:val="20"/>
                        </w:rPr>
                      </w:pPr>
                    </w:p>
                  </w:txbxContent>
                </v:textbox>
              </v:shape>
            </w:pict>
          </mc:Fallback>
        </mc:AlternateContent>
      </w:r>
    </w:p>
    <w:p w14:paraId="73E8F623" w14:textId="77777777" w:rsidR="0038590B" w:rsidRPr="00CA1388" w:rsidRDefault="0038590B" w:rsidP="00CE7D8B">
      <w:pPr>
        <w:rPr>
          <w:color w:val="000000"/>
          <w:sz w:val="26"/>
          <w:szCs w:val="26"/>
        </w:rPr>
      </w:pPr>
    </w:p>
    <w:p w14:paraId="4B37A469" w14:textId="77777777" w:rsidR="0038590B" w:rsidRPr="00CA1388" w:rsidRDefault="0038590B" w:rsidP="00CE7D8B">
      <w:pPr>
        <w:ind w:firstLine="720"/>
        <w:rPr>
          <w:color w:val="000000"/>
          <w:sz w:val="26"/>
          <w:szCs w:val="26"/>
        </w:rPr>
      </w:pPr>
    </w:p>
    <w:p w14:paraId="30AB2830" w14:textId="77777777" w:rsidR="0038590B" w:rsidRPr="00CA1388" w:rsidRDefault="0038590B" w:rsidP="00CE7D8B">
      <w:pPr>
        <w:ind w:firstLine="720"/>
        <w:rPr>
          <w:color w:val="000000"/>
          <w:sz w:val="26"/>
          <w:szCs w:val="26"/>
        </w:rPr>
      </w:pPr>
    </w:p>
    <w:p w14:paraId="31317D53" w14:textId="77777777" w:rsidR="0038590B" w:rsidRPr="00CA1388" w:rsidRDefault="0038590B" w:rsidP="00CE7D8B">
      <w:pPr>
        <w:ind w:firstLine="720"/>
        <w:rPr>
          <w:color w:val="000000"/>
          <w:sz w:val="26"/>
          <w:szCs w:val="26"/>
        </w:rPr>
      </w:pPr>
    </w:p>
    <w:p w14:paraId="52A1A25B" w14:textId="77777777" w:rsidR="0038590B" w:rsidRPr="00CA1388" w:rsidRDefault="0038590B" w:rsidP="00CE7D8B">
      <w:pPr>
        <w:ind w:firstLine="720"/>
        <w:jc w:val="both"/>
        <w:rPr>
          <w:color w:val="000000"/>
          <w:sz w:val="26"/>
          <w:szCs w:val="26"/>
        </w:rPr>
      </w:pPr>
      <w:r w:rsidRPr="00CA1388">
        <w:rPr>
          <w:color w:val="000000"/>
          <w:sz w:val="26"/>
          <w:szCs w:val="26"/>
        </w:rPr>
        <w:t xml:space="preserve">Với bảng trên ta có 3 hàng ngang mỗi hàng 5 điểm. Các đoạn thẳng nối chúng tạo nên 2 ô vuông. Để mô tả bảng người ta dùng hai mảng nhị phân: mảng </w:t>
      </w:r>
      <w:r w:rsidRPr="00CA1388">
        <w:rPr>
          <w:b/>
          <w:color w:val="000000"/>
          <w:sz w:val="26"/>
          <w:szCs w:val="26"/>
        </w:rPr>
        <w:t>Ngang</w:t>
      </w:r>
      <w:r w:rsidRPr="00CA1388">
        <w:rPr>
          <w:color w:val="000000"/>
          <w:sz w:val="26"/>
          <w:szCs w:val="26"/>
        </w:rPr>
        <w:t xml:space="preserve"> diễn tả các đoạn thẳng nằm ngang, mảng </w:t>
      </w:r>
      <w:r w:rsidRPr="00CA1388">
        <w:rPr>
          <w:b/>
          <w:color w:val="000000"/>
          <w:sz w:val="26"/>
          <w:szCs w:val="26"/>
        </w:rPr>
        <w:t>Dọc</w:t>
      </w:r>
      <w:r w:rsidRPr="00CA1388">
        <w:rPr>
          <w:color w:val="000000"/>
          <w:sz w:val="26"/>
          <w:szCs w:val="26"/>
        </w:rPr>
        <w:t xml:space="preserve"> biểu diễn các đoạn thẳng thẳng đứng. Trong các mảng, số 1 diễn tả có đoạn thẳng nối hai điểm liên tiếp, số 0 diễn tả không có đoạn thẳng nối hai điểm liên tiếp.</w:t>
      </w:r>
    </w:p>
    <w:p w14:paraId="1DDE68A8" w14:textId="77777777" w:rsidR="0038590B" w:rsidRPr="00CA1388" w:rsidRDefault="0038590B" w:rsidP="00CE7D8B">
      <w:pPr>
        <w:jc w:val="both"/>
        <w:rPr>
          <w:color w:val="000000"/>
          <w:sz w:val="26"/>
          <w:szCs w:val="26"/>
        </w:rPr>
      </w:pPr>
      <w:r w:rsidRPr="00CA1388">
        <w:rPr>
          <w:b/>
          <w:i/>
          <w:color w:val="000000"/>
          <w:sz w:val="26"/>
          <w:szCs w:val="26"/>
        </w:rPr>
        <w:t xml:space="preserve">Yêu cầu: </w:t>
      </w:r>
      <w:r w:rsidRPr="00CA1388">
        <w:rPr>
          <w:color w:val="000000"/>
          <w:sz w:val="26"/>
          <w:szCs w:val="26"/>
        </w:rPr>
        <w:t>Lập trình đếm số lượng các ô vuông mà cạnh có độ dài bằng 1 tạo bởi các đoạn nối có trên bảng đã cho.</w:t>
      </w:r>
    </w:p>
    <w:p w14:paraId="7861C893" w14:textId="77777777" w:rsidR="0038590B" w:rsidRPr="00CA1388" w:rsidRDefault="0038590B" w:rsidP="00CE7D8B">
      <w:pPr>
        <w:jc w:val="both"/>
        <w:rPr>
          <w:color w:val="000000"/>
          <w:sz w:val="26"/>
          <w:szCs w:val="26"/>
        </w:rPr>
      </w:pPr>
      <w:r w:rsidRPr="00CA1388">
        <w:rPr>
          <w:b/>
          <w:i/>
          <w:color w:val="000000"/>
          <w:sz w:val="26"/>
          <w:szCs w:val="26"/>
        </w:rPr>
        <w:t>Dữ liệu vào:</w:t>
      </w:r>
      <w:r w:rsidRPr="00CA1388">
        <w:rPr>
          <w:color w:val="000000"/>
          <w:sz w:val="26"/>
          <w:szCs w:val="26"/>
        </w:rPr>
        <w:t xml:space="preserve">  </w:t>
      </w:r>
      <w:r w:rsidRPr="00CA1388">
        <w:rPr>
          <w:b/>
          <w:color w:val="000000"/>
          <w:sz w:val="26"/>
          <w:szCs w:val="26"/>
        </w:rPr>
        <w:t>SQUARE.INP</w:t>
      </w:r>
    </w:p>
    <w:p w14:paraId="5A589D8C" w14:textId="77777777" w:rsidR="0038590B" w:rsidRPr="00CA1388" w:rsidRDefault="0038590B" w:rsidP="00CE7D8B">
      <w:pPr>
        <w:ind w:firstLine="720"/>
        <w:jc w:val="both"/>
        <w:rPr>
          <w:color w:val="000000"/>
          <w:sz w:val="26"/>
          <w:szCs w:val="26"/>
        </w:rPr>
      </w:pPr>
      <w:r w:rsidRPr="00CA1388">
        <w:rPr>
          <w:color w:val="000000"/>
          <w:sz w:val="26"/>
          <w:szCs w:val="26"/>
        </w:rPr>
        <w:t xml:space="preserve">+ Dòng đầu tiên gồm 2 số nguyên dương lần lượt là m, n (m, n </w:t>
      </w:r>
      <w:r w:rsidRPr="00CA1388">
        <w:rPr>
          <w:sz w:val="26"/>
          <w:szCs w:val="26"/>
          <w:lang w:val="pt-BR"/>
        </w:rPr>
        <w:t xml:space="preserve">≤ </w:t>
      </w:r>
      <w:r w:rsidRPr="00CA1388">
        <w:rPr>
          <w:color w:val="000000"/>
          <w:sz w:val="26"/>
          <w:szCs w:val="26"/>
        </w:rPr>
        <w:t>1000). Hai số cách nhau một khoảng trắng.</w:t>
      </w:r>
    </w:p>
    <w:p w14:paraId="14A0DE4D" w14:textId="77777777" w:rsidR="0038590B" w:rsidRPr="00CA1388" w:rsidRDefault="0038590B" w:rsidP="00CE7D8B">
      <w:pPr>
        <w:ind w:firstLine="720"/>
        <w:jc w:val="both"/>
        <w:rPr>
          <w:color w:val="000000"/>
          <w:sz w:val="26"/>
          <w:szCs w:val="26"/>
        </w:rPr>
      </w:pPr>
      <w:r w:rsidRPr="00CA1388">
        <w:rPr>
          <w:color w:val="000000"/>
          <w:sz w:val="26"/>
          <w:szCs w:val="26"/>
        </w:rPr>
        <w:t>+ m dòng tiếp theo diễn tả các đoạn thẳng nằm ngang (như bảng ngang mô tả ở phần trên). Hai số liền nhau cách nhau một khoảng trắng.</w:t>
      </w:r>
    </w:p>
    <w:p w14:paraId="7A7CECA9" w14:textId="77777777" w:rsidR="0038590B" w:rsidRPr="00CA1388" w:rsidRDefault="0038590B" w:rsidP="00CE7D8B">
      <w:pPr>
        <w:ind w:firstLine="720"/>
        <w:jc w:val="both"/>
        <w:rPr>
          <w:color w:val="000000"/>
          <w:sz w:val="26"/>
          <w:szCs w:val="26"/>
        </w:rPr>
      </w:pPr>
      <w:r w:rsidRPr="00CA1388">
        <w:rPr>
          <w:color w:val="000000"/>
          <w:sz w:val="26"/>
          <w:szCs w:val="26"/>
        </w:rPr>
        <w:t>+ m - 1 dòng tiếp theo diễn tả các đoạn thẳng thẳng đứng (như bảng dọc mô tả ở phần trên). Hai số liền nhau cách nhau một khoảng trắng.</w:t>
      </w:r>
    </w:p>
    <w:p w14:paraId="2590148B" w14:textId="77777777" w:rsidR="0038590B" w:rsidRPr="00CA1388" w:rsidRDefault="0038590B" w:rsidP="00CE7D8B">
      <w:pPr>
        <w:jc w:val="both"/>
        <w:rPr>
          <w:color w:val="000000"/>
          <w:sz w:val="26"/>
          <w:szCs w:val="26"/>
        </w:rPr>
      </w:pPr>
      <w:r w:rsidRPr="00CA1388">
        <w:rPr>
          <w:b/>
          <w:i/>
          <w:color w:val="000000"/>
          <w:sz w:val="26"/>
          <w:szCs w:val="26"/>
        </w:rPr>
        <w:t>Dữ liệu ra :</w:t>
      </w:r>
      <w:r w:rsidRPr="00CA1388">
        <w:rPr>
          <w:color w:val="000000"/>
          <w:sz w:val="26"/>
          <w:szCs w:val="26"/>
        </w:rPr>
        <w:t xml:space="preserve"> </w:t>
      </w:r>
      <w:r w:rsidRPr="00CA1388">
        <w:rPr>
          <w:b/>
          <w:color w:val="000000"/>
          <w:sz w:val="26"/>
          <w:szCs w:val="26"/>
        </w:rPr>
        <w:t>SQUARE.OUT</w:t>
      </w:r>
    </w:p>
    <w:p w14:paraId="2370E9CC" w14:textId="77777777" w:rsidR="0038590B" w:rsidRPr="00CA1388" w:rsidRDefault="0038590B" w:rsidP="00CE7D8B">
      <w:pPr>
        <w:jc w:val="both"/>
        <w:rPr>
          <w:color w:val="000000"/>
          <w:sz w:val="26"/>
          <w:szCs w:val="26"/>
        </w:rPr>
      </w:pPr>
      <w:r w:rsidRPr="00CA1388">
        <w:rPr>
          <w:color w:val="000000"/>
          <w:sz w:val="26"/>
          <w:szCs w:val="26"/>
        </w:rPr>
        <w:tab/>
        <w:t>+ Số lượng ô vuông có độ dài cạnh bằng 1.</w:t>
      </w:r>
    </w:p>
    <w:p w14:paraId="3DC5EDA8" w14:textId="77777777" w:rsidR="0038590B" w:rsidRPr="00CA1388" w:rsidRDefault="0038590B" w:rsidP="00CE7D8B">
      <w:pPr>
        <w:rPr>
          <w:b/>
          <w:bCs/>
          <w:i/>
          <w:sz w:val="26"/>
          <w:szCs w:val="26"/>
        </w:rPr>
      </w:pPr>
      <w:r w:rsidRPr="00CA1388">
        <w:rPr>
          <w:b/>
          <w:bCs/>
          <w:i/>
          <w:sz w:val="26"/>
          <w:szCs w:val="26"/>
        </w:rPr>
        <w:t xml:space="preserve">Ví dụ: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2"/>
        <w:gridCol w:w="3162"/>
      </w:tblGrid>
      <w:tr w:rsidR="0038590B" w:rsidRPr="00477F1E" w14:paraId="132AD8FF" w14:textId="77777777" w:rsidTr="005F1516">
        <w:trPr>
          <w:trHeight w:val="287"/>
          <w:jc w:val="center"/>
        </w:trPr>
        <w:tc>
          <w:tcPr>
            <w:tcW w:w="3162" w:type="dxa"/>
            <w:shd w:val="clear" w:color="auto" w:fill="auto"/>
          </w:tcPr>
          <w:p w14:paraId="6D3B28DC" w14:textId="77777777" w:rsidR="0038590B" w:rsidRPr="00477F1E" w:rsidRDefault="0038590B" w:rsidP="00CE7D8B">
            <w:pPr>
              <w:rPr>
                <w:rFonts w:eastAsia="Times New Roman"/>
                <w:b/>
                <w:bCs/>
                <w:sz w:val="26"/>
                <w:szCs w:val="26"/>
              </w:rPr>
            </w:pPr>
            <w:r w:rsidRPr="00477F1E">
              <w:rPr>
                <w:rFonts w:eastAsia="Times New Roman"/>
                <w:b/>
                <w:bCs/>
                <w:sz w:val="26"/>
                <w:szCs w:val="26"/>
              </w:rPr>
              <w:t>SQUARE.INP</w:t>
            </w:r>
          </w:p>
        </w:tc>
        <w:tc>
          <w:tcPr>
            <w:tcW w:w="3162" w:type="dxa"/>
            <w:shd w:val="clear" w:color="auto" w:fill="auto"/>
          </w:tcPr>
          <w:p w14:paraId="119B702B" w14:textId="77777777" w:rsidR="0038590B" w:rsidRPr="00477F1E" w:rsidRDefault="0038590B" w:rsidP="00CE7D8B">
            <w:pPr>
              <w:rPr>
                <w:rFonts w:eastAsia="Times New Roman"/>
                <w:b/>
                <w:bCs/>
                <w:sz w:val="26"/>
                <w:szCs w:val="26"/>
              </w:rPr>
            </w:pPr>
            <w:r w:rsidRPr="00477F1E">
              <w:rPr>
                <w:rFonts w:eastAsia="Times New Roman"/>
                <w:b/>
                <w:bCs/>
                <w:sz w:val="26"/>
                <w:szCs w:val="26"/>
              </w:rPr>
              <w:t>SQUARE.OUT</w:t>
            </w:r>
          </w:p>
        </w:tc>
      </w:tr>
      <w:tr w:rsidR="0038590B" w:rsidRPr="00477F1E" w14:paraId="77BDD19D" w14:textId="77777777" w:rsidTr="005F1516">
        <w:trPr>
          <w:trHeight w:val="638"/>
          <w:jc w:val="center"/>
        </w:trPr>
        <w:tc>
          <w:tcPr>
            <w:tcW w:w="3162" w:type="dxa"/>
            <w:shd w:val="clear" w:color="auto" w:fill="auto"/>
          </w:tcPr>
          <w:p w14:paraId="6DD36B07" w14:textId="77777777" w:rsidR="0038590B" w:rsidRPr="00477F1E" w:rsidRDefault="0038590B" w:rsidP="00CE7D8B">
            <w:pPr>
              <w:rPr>
                <w:rFonts w:eastAsia="Times New Roman"/>
                <w:b/>
                <w:bCs/>
                <w:i/>
                <w:sz w:val="26"/>
                <w:szCs w:val="26"/>
              </w:rPr>
            </w:pPr>
            <w:r w:rsidRPr="00477F1E">
              <w:rPr>
                <w:rFonts w:eastAsia="Times New Roman"/>
                <w:b/>
                <w:bCs/>
                <w:i/>
                <w:sz w:val="26"/>
                <w:szCs w:val="26"/>
              </w:rPr>
              <w:t>3   5</w:t>
            </w:r>
          </w:p>
          <w:p w14:paraId="62BDD4D1" w14:textId="77777777" w:rsidR="0038590B" w:rsidRPr="00477F1E" w:rsidRDefault="0038590B" w:rsidP="00CE7D8B">
            <w:pPr>
              <w:rPr>
                <w:rFonts w:eastAsia="Times New Roman"/>
                <w:b/>
                <w:bCs/>
                <w:sz w:val="26"/>
                <w:szCs w:val="26"/>
              </w:rPr>
            </w:pPr>
            <w:r w:rsidRPr="00477F1E">
              <w:rPr>
                <w:rFonts w:eastAsia="Times New Roman"/>
                <w:b/>
                <w:bCs/>
                <w:sz w:val="26"/>
                <w:szCs w:val="26"/>
              </w:rPr>
              <w:t>1  0   1   0</w:t>
            </w:r>
          </w:p>
          <w:p w14:paraId="279A37B6" w14:textId="77777777" w:rsidR="0038590B" w:rsidRPr="00477F1E" w:rsidRDefault="0038590B" w:rsidP="00CE7D8B">
            <w:pPr>
              <w:rPr>
                <w:rFonts w:eastAsia="Times New Roman"/>
                <w:b/>
                <w:bCs/>
                <w:sz w:val="26"/>
                <w:szCs w:val="26"/>
              </w:rPr>
            </w:pPr>
            <w:r w:rsidRPr="00477F1E">
              <w:rPr>
                <w:rFonts w:eastAsia="Times New Roman"/>
                <w:b/>
                <w:bCs/>
                <w:sz w:val="26"/>
                <w:szCs w:val="26"/>
              </w:rPr>
              <w:t>1  0   0   0</w:t>
            </w:r>
          </w:p>
          <w:p w14:paraId="6257F62A" w14:textId="77777777" w:rsidR="0038590B" w:rsidRPr="00477F1E" w:rsidRDefault="0038590B" w:rsidP="00CE7D8B">
            <w:pPr>
              <w:rPr>
                <w:rFonts w:eastAsia="Times New Roman"/>
                <w:b/>
                <w:bCs/>
                <w:sz w:val="26"/>
                <w:szCs w:val="26"/>
              </w:rPr>
            </w:pPr>
            <w:r w:rsidRPr="00477F1E">
              <w:rPr>
                <w:rFonts w:eastAsia="Times New Roman"/>
                <w:b/>
                <w:bCs/>
                <w:sz w:val="26"/>
                <w:szCs w:val="26"/>
              </w:rPr>
              <w:t>1  1   1   1</w:t>
            </w:r>
          </w:p>
          <w:p w14:paraId="638B9A2C" w14:textId="77777777" w:rsidR="0038590B" w:rsidRPr="00477F1E" w:rsidRDefault="0038590B" w:rsidP="00CE7D8B">
            <w:pPr>
              <w:rPr>
                <w:rFonts w:eastAsia="Times New Roman"/>
                <w:b/>
                <w:bCs/>
                <w:sz w:val="26"/>
                <w:szCs w:val="26"/>
              </w:rPr>
            </w:pPr>
            <w:r w:rsidRPr="00477F1E">
              <w:rPr>
                <w:rFonts w:eastAsia="Times New Roman"/>
                <w:b/>
                <w:bCs/>
                <w:sz w:val="26"/>
                <w:szCs w:val="26"/>
              </w:rPr>
              <w:t>1  1   1   0   0</w:t>
            </w:r>
          </w:p>
          <w:p w14:paraId="7DA67FEB" w14:textId="77777777" w:rsidR="0038590B" w:rsidRPr="00477F1E" w:rsidRDefault="0038590B" w:rsidP="00CE7D8B">
            <w:pPr>
              <w:rPr>
                <w:rFonts w:eastAsia="Times New Roman"/>
                <w:b/>
                <w:bCs/>
                <w:sz w:val="26"/>
                <w:szCs w:val="26"/>
              </w:rPr>
            </w:pPr>
            <w:r w:rsidRPr="00477F1E">
              <w:rPr>
                <w:rFonts w:eastAsia="Times New Roman"/>
                <w:b/>
                <w:bCs/>
                <w:sz w:val="26"/>
                <w:szCs w:val="26"/>
              </w:rPr>
              <w:t>1  1   0   0   0</w:t>
            </w:r>
          </w:p>
        </w:tc>
        <w:tc>
          <w:tcPr>
            <w:tcW w:w="3162" w:type="dxa"/>
            <w:shd w:val="clear" w:color="auto" w:fill="auto"/>
          </w:tcPr>
          <w:p w14:paraId="778656D3" w14:textId="77777777" w:rsidR="0038590B" w:rsidRPr="00477F1E" w:rsidRDefault="0038590B" w:rsidP="00CE7D8B">
            <w:pPr>
              <w:rPr>
                <w:rFonts w:eastAsia="Times New Roman"/>
                <w:b/>
                <w:bCs/>
                <w:sz w:val="26"/>
                <w:szCs w:val="26"/>
              </w:rPr>
            </w:pPr>
            <w:r w:rsidRPr="00477F1E">
              <w:rPr>
                <w:rFonts w:eastAsia="Times New Roman"/>
                <w:b/>
                <w:bCs/>
                <w:sz w:val="26"/>
                <w:szCs w:val="26"/>
              </w:rPr>
              <w:t>2</w:t>
            </w:r>
          </w:p>
        </w:tc>
      </w:tr>
    </w:tbl>
    <w:p w14:paraId="481F62B4" w14:textId="77777777" w:rsidR="0038590B" w:rsidRDefault="0038590B" w:rsidP="00CE7D8B">
      <w:r>
        <w:rPr>
          <w:noProof/>
        </w:rPr>
        <w:drawing>
          <wp:inline distT="0" distB="0" distL="0" distR="0" wp14:anchorId="25614944" wp14:editId="20448C9F">
            <wp:extent cx="5943600" cy="9380661"/>
            <wp:effectExtent l="0" t="0" r="0" b="0"/>
            <wp:docPr id="23" name="Picture 23" descr="mont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ontin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43600" cy="9380661"/>
                    </a:xfrm>
                    <a:prstGeom prst="rect">
                      <a:avLst/>
                    </a:prstGeom>
                    <a:noFill/>
                    <a:ln>
                      <a:noFill/>
                    </a:ln>
                  </pic:spPr>
                </pic:pic>
              </a:graphicData>
            </a:graphic>
          </wp:inline>
        </w:drawing>
      </w:r>
    </w:p>
    <w:p w14:paraId="771A782B" w14:textId="77777777" w:rsidR="0038590B" w:rsidRDefault="0038590B" w:rsidP="00CE7D8B"/>
    <w:p w14:paraId="4D80EF39" w14:textId="77777777" w:rsidR="0038590B" w:rsidRPr="00497C96" w:rsidRDefault="0038358B" w:rsidP="00CE7D8B">
      <w:pPr>
        <w:pStyle w:val="Nhaykepm"/>
        <w:spacing w:before="0" w:after="0"/>
      </w:pPr>
      <w:r w:rsidRPr="00497C96">
        <w:t>BÀI 6</w:t>
      </w:r>
      <w:r w:rsidR="00497C96">
        <w:t>:</w:t>
      </w:r>
      <w:r w:rsidR="0038590B" w:rsidRPr="00497C96">
        <w:t xml:space="preserve"> Tiêu tiền</w:t>
      </w:r>
    </w:p>
    <w:p w14:paraId="6666433C" w14:textId="77777777" w:rsidR="0038590B" w:rsidRPr="00A004B4" w:rsidRDefault="0038590B" w:rsidP="00CE7D8B">
      <w:pPr>
        <w:ind w:left="113" w:right="113"/>
        <w:contextualSpacing/>
        <w:rPr>
          <w:rFonts w:eastAsia="Times New Roman"/>
          <w:sz w:val="26"/>
          <w:szCs w:val="26"/>
          <w:lang w:eastAsia="ko-KR"/>
        </w:rPr>
      </w:pPr>
      <w:r w:rsidRPr="00A004B4">
        <w:rPr>
          <w:rFonts w:eastAsia="Times New Roman"/>
          <w:sz w:val="26"/>
          <w:szCs w:val="26"/>
          <w:lang w:eastAsia="ko-KR"/>
        </w:rPr>
        <w:tab/>
        <w:t>Đón Tết nguyên đán năm Giáp Ngọ, Hoàng nhận được rất nhiều tiền mừng tuổi, Hoàng đã phân loại tiền theo từng mệnh giá. Mỗi lần đi mua Hoàng cầm mỗi tay 1 xấp tiền có cùng mệnh giá. Vì số tiền quá nhiều nên Hoàng muốn tiêu số tiền mừng tuổi càng nhiều tờ có thể.</w:t>
      </w:r>
    </w:p>
    <w:p w14:paraId="7C2E335A" w14:textId="77777777" w:rsidR="0038590B" w:rsidRPr="00A004B4" w:rsidRDefault="0038590B" w:rsidP="00CE7D8B">
      <w:pPr>
        <w:ind w:left="113" w:right="113"/>
        <w:contextualSpacing/>
        <w:rPr>
          <w:rFonts w:eastAsia="Times New Roman"/>
          <w:sz w:val="26"/>
          <w:szCs w:val="26"/>
          <w:lang w:eastAsia="ko-KR"/>
        </w:rPr>
      </w:pPr>
      <w:r w:rsidRPr="00A004B4">
        <w:rPr>
          <w:rFonts w:eastAsia="Times New Roman"/>
          <w:sz w:val="26"/>
          <w:szCs w:val="26"/>
          <w:lang w:eastAsia="ko-KR"/>
        </w:rPr>
        <w:tab/>
        <w:t>Chẳng hạn, nếu Hoàng mang 2 xấp tiền có mệnh giá là 2000 đồng và 5000 đồng, khi phải thanh toán lượng tiền là 17000 đồng, Hoàng có 2 cách trả: cách thứ nhất dùng 6 tờ 2000 đồng và 1 tờ 5000 đồng, cách thứ hai là dùng 1 tờ 2000 đồng và 3 tờ 5000 đồng. Cách thứ nhất sẽ được Hoàng lựa chọn vì giúp Hoàng tiêu được nhiều tờ tiền hơn.</w:t>
      </w:r>
    </w:p>
    <w:p w14:paraId="13750CBE" w14:textId="77777777" w:rsidR="0038590B" w:rsidRPr="00A004B4" w:rsidRDefault="0038590B" w:rsidP="00CE7D8B">
      <w:pPr>
        <w:ind w:left="113" w:right="113"/>
        <w:contextualSpacing/>
        <w:rPr>
          <w:rFonts w:eastAsia="Times New Roman"/>
          <w:sz w:val="26"/>
          <w:szCs w:val="26"/>
          <w:lang w:eastAsia="ko-KR"/>
        </w:rPr>
      </w:pPr>
      <w:r w:rsidRPr="00A004B4">
        <w:rPr>
          <w:rFonts w:eastAsia="Times New Roman"/>
          <w:b/>
          <w:sz w:val="26"/>
          <w:szCs w:val="26"/>
          <w:lang w:eastAsia="ko-KR"/>
        </w:rPr>
        <w:t>Yêu cầu:</w:t>
      </w:r>
      <w:r w:rsidRPr="00A004B4">
        <w:rPr>
          <w:rFonts w:eastAsia="Times New Roman"/>
          <w:sz w:val="26"/>
          <w:szCs w:val="26"/>
          <w:lang w:eastAsia="ko-KR"/>
        </w:rPr>
        <w:t xml:space="preserve"> Cho biết mệnh giá của 2 xấp tiền là A và B, số tiền cần thanh toán là C, hãy xác định số tiền nhiều nhất có thể thanh toán chính xác số tiền C hoặc là không thanh toán được.</w:t>
      </w:r>
    </w:p>
    <w:p w14:paraId="0C76910B" w14:textId="77777777" w:rsidR="0038590B" w:rsidRPr="00A004B4" w:rsidRDefault="0038590B" w:rsidP="00CE7D8B">
      <w:pPr>
        <w:ind w:left="113" w:right="113"/>
        <w:contextualSpacing/>
        <w:rPr>
          <w:rFonts w:eastAsia="Times New Roman"/>
          <w:sz w:val="26"/>
          <w:szCs w:val="26"/>
          <w:lang w:eastAsia="ko-KR"/>
        </w:rPr>
      </w:pPr>
      <w:r w:rsidRPr="00A004B4">
        <w:rPr>
          <w:rFonts w:eastAsia="Times New Roman"/>
          <w:b/>
          <w:sz w:val="26"/>
          <w:szCs w:val="26"/>
          <w:lang w:eastAsia="ko-KR"/>
        </w:rPr>
        <w:t>Dữ liệu:</w:t>
      </w:r>
      <w:r w:rsidRPr="00A004B4">
        <w:rPr>
          <w:rFonts w:eastAsia="Times New Roman"/>
          <w:sz w:val="26"/>
          <w:szCs w:val="26"/>
          <w:lang w:eastAsia="ko-KR"/>
        </w:rPr>
        <w:t xml:space="preserve"> Đọc từ file văn bản COINS.INP chỉ 1 dòng chứa 3 số nguyên A, B, C (1 &lt;= A, B &lt;= 500000; 1 &lt;= C &lt;= 100)</w:t>
      </w:r>
    </w:p>
    <w:p w14:paraId="3BA7196E" w14:textId="77777777" w:rsidR="0038590B" w:rsidRPr="00A004B4" w:rsidRDefault="0038590B" w:rsidP="00CE7D8B">
      <w:pPr>
        <w:ind w:left="113" w:right="113"/>
        <w:contextualSpacing/>
        <w:rPr>
          <w:rFonts w:eastAsia="Times New Roman"/>
          <w:sz w:val="26"/>
          <w:szCs w:val="26"/>
          <w:lang w:eastAsia="ko-KR"/>
        </w:rPr>
      </w:pPr>
      <w:r w:rsidRPr="00A004B4">
        <w:rPr>
          <w:rFonts w:eastAsia="Times New Roman"/>
          <w:b/>
          <w:sz w:val="26"/>
          <w:szCs w:val="26"/>
          <w:lang w:eastAsia="ko-KR"/>
        </w:rPr>
        <w:t>Kết quả:</w:t>
      </w:r>
      <w:r w:rsidRPr="00A004B4">
        <w:rPr>
          <w:rFonts w:eastAsia="Times New Roman"/>
          <w:sz w:val="26"/>
          <w:szCs w:val="26"/>
          <w:lang w:eastAsia="ko-KR"/>
        </w:rPr>
        <w:t xml:space="preserve"> Ghi ra file văn bản COINS.OUT chỉ 1 dòng chứa 1 số nguyên là số lượng tờ tiền nhiều nhất có thể sử dụng để thanh toán hoặc ghi -1 nếu không thể thanh toán được.</w:t>
      </w:r>
    </w:p>
    <w:p w14:paraId="148760EA" w14:textId="77777777" w:rsidR="0038590B" w:rsidRPr="00A004B4" w:rsidRDefault="0038590B" w:rsidP="00CE7D8B">
      <w:pPr>
        <w:ind w:left="113" w:right="113"/>
        <w:contextualSpacing/>
        <w:rPr>
          <w:rFonts w:eastAsia="Times New Roman"/>
          <w:b/>
          <w:sz w:val="26"/>
          <w:szCs w:val="26"/>
          <w:lang w:eastAsia="ko-KR"/>
        </w:rPr>
      </w:pPr>
      <w:r w:rsidRPr="00A004B4">
        <w:rPr>
          <w:rFonts w:eastAsia="Times New Roman"/>
          <w:b/>
          <w:sz w:val="26"/>
          <w:szCs w:val="26"/>
          <w:lang w:eastAsia="ko-KR"/>
        </w:rPr>
        <w:t xml:space="preserve">Ví dụ: </w:t>
      </w:r>
    </w:p>
    <w:tbl>
      <w:tblPr>
        <w:tblW w:w="0" w:type="auto"/>
        <w:tblInd w:w="1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00"/>
        <w:gridCol w:w="4248"/>
      </w:tblGrid>
      <w:tr w:rsidR="0038590B" w:rsidRPr="00FB2165" w14:paraId="77E01ED6" w14:textId="77777777" w:rsidTr="005F1516">
        <w:tc>
          <w:tcPr>
            <w:tcW w:w="3960" w:type="dxa"/>
            <w:shd w:val="clear" w:color="auto" w:fill="auto"/>
          </w:tcPr>
          <w:p w14:paraId="289D9D38" w14:textId="77777777" w:rsidR="0038590B" w:rsidRPr="00FB2165" w:rsidRDefault="0038590B" w:rsidP="00CE7D8B">
            <w:pPr>
              <w:ind w:right="113"/>
              <w:contextualSpacing/>
              <w:jc w:val="center"/>
              <w:rPr>
                <w:rFonts w:eastAsia="Times New Roman"/>
                <w:b/>
                <w:sz w:val="26"/>
                <w:szCs w:val="26"/>
                <w:lang w:eastAsia="ko-KR"/>
              </w:rPr>
            </w:pPr>
            <w:r w:rsidRPr="00FB2165">
              <w:rPr>
                <w:rFonts w:eastAsia="Times New Roman"/>
                <w:b/>
                <w:sz w:val="26"/>
                <w:szCs w:val="26"/>
                <w:lang w:eastAsia="ko-KR"/>
              </w:rPr>
              <w:t>COINS.INP</w:t>
            </w:r>
          </w:p>
        </w:tc>
        <w:tc>
          <w:tcPr>
            <w:tcW w:w="4320" w:type="dxa"/>
            <w:shd w:val="clear" w:color="auto" w:fill="auto"/>
          </w:tcPr>
          <w:p w14:paraId="41A52743" w14:textId="77777777" w:rsidR="0038590B" w:rsidRPr="00FB2165" w:rsidRDefault="0038590B" w:rsidP="00CE7D8B">
            <w:pPr>
              <w:ind w:right="113"/>
              <w:contextualSpacing/>
              <w:jc w:val="center"/>
              <w:rPr>
                <w:rFonts w:eastAsia="Times New Roman"/>
                <w:b/>
                <w:sz w:val="26"/>
                <w:szCs w:val="26"/>
                <w:lang w:eastAsia="ko-KR"/>
              </w:rPr>
            </w:pPr>
            <w:r w:rsidRPr="00FB2165">
              <w:rPr>
                <w:rFonts w:eastAsia="Times New Roman"/>
                <w:b/>
                <w:sz w:val="26"/>
                <w:szCs w:val="26"/>
                <w:lang w:eastAsia="ko-KR"/>
              </w:rPr>
              <w:t>NUM.OUT</w:t>
            </w:r>
          </w:p>
        </w:tc>
      </w:tr>
      <w:tr w:rsidR="0038590B" w:rsidRPr="00FB2165" w14:paraId="15A3D1D3" w14:textId="77777777" w:rsidTr="005F1516">
        <w:tc>
          <w:tcPr>
            <w:tcW w:w="3960" w:type="dxa"/>
            <w:shd w:val="clear" w:color="auto" w:fill="auto"/>
          </w:tcPr>
          <w:p w14:paraId="6C0BEE5A" w14:textId="77777777" w:rsidR="0038590B" w:rsidRPr="00FB2165" w:rsidRDefault="0038590B" w:rsidP="00CE7D8B">
            <w:pPr>
              <w:ind w:right="113"/>
              <w:contextualSpacing/>
              <w:rPr>
                <w:rFonts w:eastAsia="Times New Roman"/>
                <w:sz w:val="26"/>
                <w:szCs w:val="26"/>
                <w:lang w:eastAsia="ko-KR"/>
              </w:rPr>
            </w:pPr>
            <w:r w:rsidRPr="00FB2165">
              <w:rPr>
                <w:rFonts w:eastAsia="Times New Roman"/>
                <w:sz w:val="26"/>
                <w:szCs w:val="26"/>
                <w:lang w:eastAsia="ko-KR"/>
              </w:rPr>
              <w:t>2000          5000        17000</w:t>
            </w:r>
          </w:p>
        </w:tc>
        <w:tc>
          <w:tcPr>
            <w:tcW w:w="4320" w:type="dxa"/>
            <w:shd w:val="clear" w:color="auto" w:fill="auto"/>
          </w:tcPr>
          <w:p w14:paraId="20C3E137" w14:textId="77777777" w:rsidR="0038590B" w:rsidRPr="00FB2165" w:rsidRDefault="0038590B" w:rsidP="00CE7D8B">
            <w:pPr>
              <w:ind w:right="113"/>
              <w:contextualSpacing/>
              <w:rPr>
                <w:rFonts w:eastAsia="Times New Roman"/>
                <w:sz w:val="26"/>
                <w:szCs w:val="26"/>
                <w:lang w:eastAsia="ko-KR"/>
              </w:rPr>
            </w:pPr>
            <w:r w:rsidRPr="00FB2165">
              <w:rPr>
                <w:rFonts w:eastAsia="Times New Roman"/>
                <w:sz w:val="26"/>
                <w:szCs w:val="26"/>
                <w:lang w:eastAsia="ko-KR"/>
              </w:rPr>
              <w:t>7</w:t>
            </w:r>
          </w:p>
        </w:tc>
      </w:tr>
    </w:tbl>
    <w:p w14:paraId="48B55322" w14:textId="77777777" w:rsidR="0038590B" w:rsidRDefault="0038590B" w:rsidP="00CE7D8B">
      <w:pPr>
        <w:ind w:left="113" w:right="113"/>
        <w:contextualSpacing/>
        <w:rPr>
          <w:rFonts w:eastAsia="Times New Roman"/>
          <w:sz w:val="26"/>
          <w:szCs w:val="26"/>
          <w:lang w:eastAsia="ko-KR"/>
        </w:rPr>
      </w:pPr>
    </w:p>
    <w:p w14:paraId="6F432421" w14:textId="77777777" w:rsidR="003872C0" w:rsidRPr="00C41A07" w:rsidRDefault="003872C0" w:rsidP="00CE7D8B">
      <w:pPr>
        <w:ind w:left="113" w:right="113"/>
        <w:contextualSpacing/>
        <w:rPr>
          <w:rFonts w:eastAsia="Times New Roman"/>
          <w:b/>
          <w:sz w:val="30"/>
          <w:szCs w:val="30"/>
          <w:lang w:eastAsia="ko-KR"/>
        </w:rPr>
      </w:pPr>
    </w:p>
    <w:p w14:paraId="7DCDEB96" w14:textId="77777777" w:rsidR="003872C0" w:rsidRDefault="00C41A07" w:rsidP="00CE7D8B">
      <w:pPr>
        <w:ind w:left="113" w:right="113"/>
        <w:contextualSpacing/>
        <w:rPr>
          <w:rFonts w:eastAsia="Times New Roman"/>
          <w:sz w:val="26"/>
          <w:szCs w:val="26"/>
          <w:lang w:eastAsia="ko-KR"/>
        </w:rPr>
      </w:pPr>
      <w:r w:rsidRPr="00C41A07">
        <w:rPr>
          <w:b/>
          <w:color w:val="141414"/>
          <w:sz w:val="30"/>
          <w:szCs w:val="30"/>
          <w:shd w:val="clear" w:color="auto" w:fill="FCFCFF"/>
        </w:rPr>
        <w:t>Bài 3*:</w:t>
      </w:r>
      <w:r w:rsidRPr="00C41A07">
        <w:rPr>
          <w:color w:val="141414"/>
          <w:sz w:val="30"/>
          <w:szCs w:val="30"/>
          <w:shd w:val="clear" w:color="auto" w:fill="FCFCFF"/>
        </w:rPr>
        <w:t xml:space="preserve">  Cho dãy số tự nhiên a(1), a(2), a(3),...,a(n). Tìm cách chia dãy số trên thành nhiều đoạn nhất sao cho mỗi đoạn có tổng bằng nhau.</w:t>
      </w:r>
      <w:r w:rsidRPr="00C41A07">
        <w:rPr>
          <w:color w:val="141414"/>
          <w:sz w:val="30"/>
          <w:szCs w:val="30"/>
        </w:rPr>
        <w:br/>
      </w:r>
      <w:r w:rsidRPr="00C41A07">
        <w:rPr>
          <w:color w:val="141414"/>
          <w:sz w:val="30"/>
          <w:szCs w:val="30"/>
          <w:shd w:val="clear" w:color="auto" w:fill="FCFCFF"/>
        </w:rPr>
        <w:t>Dữ liệu vào: cho vô File INP.BT3 gồm:</w:t>
      </w:r>
      <w:r w:rsidRPr="00C41A07">
        <w:rPr>
          <w:color w:val="141414"/>
          <w:sz w:val="30"/>
          <w:szCs w:val="30"/>
        </w:rPr>
        <w:br/>
      </w:r>
      <w:r w:rsidRPr="00C41A07">
        <w:rPr>
          <w:color w:val="141414"/>
          <w:sz w:val="30"/>
          <w:szCs w:val="30"/>
          <w:shd w:val="clear" w:color="auto" w:fill="FCFCFF"/>
        </w:rPr>
        <w:t>-Dòng đầu tiên ghi số n (là số phần tử của dãy)</w:t>
      </w:r>
      <w:r w:rsidRPr="00C41A07">
        <w:rPr>
          <w:color w:val="141414"/>
          <w:sz w:val="30"/>
          <w:szCs w:val="30"/>
        </w:rPr>
        <w:br/>
      </w:r>
      <w:r w:rsidRPr="00C41A07">
        <w:rPr>
          <w:color w:val="141414"/>
          <w:sz w:val="30"/>
          <w:szCs w:val="30"/>
          <w:shd w:val="clear" w:color="auto" w:fill="FCFCFF"/>
        </w:rPr>
        <w:t>-Các dòng còn lại ghi các số a(1), a(2), a(3),...,a(n). Các số trên cùng dòng cách nhau một khoảng.</w:t>
      </w:r>
      <w:r w:rsidRPr="00C41A07">
        <w:rPr>
          <w:color w:val="141414"/>
          <w:sz w:val="30"/>
          <w:szCs w:val="30"/>
        </w:rPr>
        <w:br/>
      </w:r>
      <w:r w:rsidRPr="00C41A07">
        <w:rPr>
          <w:color w:val="141414"/>
          <w:sz w:val="30"/>
          <w:szCs w:val="30"/>
        </w:rPr>
        <w:br/>
      </w:r>
      <w:r w:rsidRPr="00C41A07">
        <w:rPr>
          <w:color w:val="141414"/>
          <w:sz w:val="30"/>
          <w:szCs w:val="30"/>
          <w:shd w:val="clear" w:color="auto" w:fill="FCFCFF"/>
        </w:rPr>
        <w:t>Kết quả: ghi ra File OUT.BT3 gồm k+1 dòng (k là số đoạn được chia nhiều nhất)</w:t>
      </w:r>
      <w:r w:rsidRPr="00C41A07">
        <w:rPr>
          <w:color w:val="141414"/>
          <w:sz w:val="30"/>
          <w:szCs w:val="30"/>
        </w:rPr>
        <w:br/>
      </w:r>
      <w:r w:rsidRPr="00C41A07">
        <w:rPr>
          <w:color w:val="141414"/>
          <w:sz w:val="30"/>
          <w:szCs w:val="30"/>
          <w:shd w:val="clear" w:color="auto" w:fill="FCFCFF"/>
        </w:rPr>
        <w:t>-Dòng đầu tiên chứa hai số k và s (s là tổng số giá trị mỗi đoạn).</w:t>
      </w:r>
      <w:r w:rsidRPr="00C41A07">
        <w:rPr>
          <w:color w:val="141414"/>
          <w:sz w:val="30"/>
          <w:szCs w:val="30"/>
        </w:rPr>
        <w:br/>
      </w:r>
      <w:r w:rsidRPr="00C41A07">
        <w:rPr>
          <w:color w:val="141414"/>
          <w:sz w:val="30"/>
          <w:szCs w:val="30"/>
          <w:shd w:val="clear" w:color="auto" w:fill="FCFCFF"/>
        </w:rPr>
        <w:t>-k dòng còn lại, mỗi dòng ghi theo thứ tự các số của mỗi đoạn chia được. Các số trên cùng dòng cách nhau một khoảng.</w:t>
      </w:r>
      <w:r w:rsidRPr="00C41A07">
        <w:rPr>
          <w:color w:val="141414"/>
          <w:sz w:val="30"/>
          <w:szCs w:val="30"/>
        </w:rPr>
        <w:br/>
      </w:r>
      <w:r w:rsidRPr="00C41A07">
        <w:rPr>
          <w:color w:val="141414"/>
          <w:sz w:val="30"/>
          <w:szCs w:val="30"/>
          <w:shd w:val="clear" w:color="auto" w:fill="FCFCFF"/>
        </w:rPr>
        <w:t>VD:</w:t>
      </w:r>
      <w:r w:rsidRPr="00C41A07">
        <w:rPr>
          <w:color w:val="141414"/>
          <w:sz w:val="30"/>
          <w:szCs w:val="30"/>
        </w:rPr>
        <w:br/>
      </w:r>
      <w:r w:rsidRPr="00C41A07">
        <w:rPr>
          <w:color w:val="141414"/>
          <w:sz w:val="30"/>
          <w:szCs w:val="30"/>
          <w:shd w:val="clear" w:color="auto" w:fill="FCFCFF"/>
        </w:rPr>
        <w:t>INP.BT3 gồm:</w:t>
      </w:r>
      <w:r w:rsidRPr="00C41A07">
        <w:rPr>
          <w:color w:val="141414"/>
          <w:sz w:val="30"/>
          <w:szCs w:val="30"/>
        </w:rPr>
        <w:br/>
      </w:r>
      <w:r w:rsidRPr="00C41A07">
        <w:rPr>
          <w:color w:val="141414"/>
          <w:sz w:val="30"/>
          <w:szCs w:val="30"/>
          <w:shd w:val="clear" w:color="auto" w:fill="FCFCFF"/>
        </w:rPr>
        <w:t>20</w:t>
      </w:r>
      <w:r w:rsidRPr="00C41A07">
        <w:rPr>
          <w:color w:val="141414"/>
          <w:sz w:val="30"/>
          <w:szCs w:val="30"/>
        </w:rPr>
        <w:br/>
      </w:r>
      <w:r w:rsidRPr="00C41A07">
        <w:rPr>
          <w:color w:val="141414"/>
          <w:sz w:val="30"/>
          <w:szCs w:val="30"/>
          <w:shd w:val="clear" w:color="auto" w:fill="FCFCFF"/>
        </w:rPr>
        <w:t>3 5 1 7 8 0 1 2 3 2 10 1 1 1 3 13 0 2 0 1</w:t>
      </w:r>
      <w:r w:rsidRPr="00C41A07">
        <w:rPr>
          <w:color w:val="141414"/>
          <w:sz w:val="30"/>
          <w:szCs w:val="30"/>
        </w:rPr>
        <w:br/>
      </w:r>
      <w:r w:rsidRPr="00C41A07">
        <w:rPr>
          <w:color w:val="141414"/>
          <w:sz w:val="30"/>
          <w:szCs w:val="30"/>
          <w:shd w:val="clear" w:color="auto" w:fill="FCFCFF"/>
        </w:rPr>
        <w:t>OUT.BT3 gồm:</w:t>
      </w:r>
      <w:r w:rsidRPr="00C41A07">
        <w:rPr>
          <w:color w:val="141414"/>
          <w:sz w:val="30"/>
          <w:szCs w:val="30"/>
        </w:rPr>
        <w:br/>
      </w:r>
      <w:r w:rsidRPr="00C41A07">
        <w:rPr>
          <w:color w:val="141414"/>
          <w:sz w:val="30"/>
          <w:szCs w:val="30"/>
          <w:shd w:val="clear" w:color="auto" w:fill="FCFCFF"/>
        </w:rPr>
        <w:t>4 16</w:t>
      </w:r>
      <w:r w:rsidRPr="00C41A07">
        <w:rPr>
          <w:color w:val="141414"/>
          <w:sz w:val="30"/>
          <w:szCs w:val="30"/>
        </w:rPr>
        <w:br/>
      </w:r>
      <w:r w:rsidRPr="00C41A07">
        <w:rPr>
          <w:color w:val="141414"/>
          <w:sz w:val="30"/>
          <w:szCs w:val="30"/>
          <w:shd w:val="clear" w:color="auto" w:fill="FCFCFF"/>
        </w:rPr>
        <w:t>3 5 1 7 </w:t>
      </w:r>
      <w:r w:rsidRPr="00C41A07">
        <w:rPr>
          <w:color w:val="141414"/>
          <w:sz w:val="30"/>
          <w:szCs w:val="30"/>
        </w:rPr>
        <w:br/>
      </w:r>
      <w:r w:rsidRPr="00C41A07">
        <w:rPr>
          <w:color w:val="141414"/>
          <w:sz w:val="30"/>
          <w:szCs w:val="30"/>
          <w:shd w:val="clear" w:color="auto" w:fill="FCFCFF"/>
        </w:rPr>
        <w:t>8 0 1 2 3 2 </w:t>
      </w:r>
      <w:r w:rsidRPr="00C41A07">
        <w:rPr>
          <w:color w:val="141414"/>
          <w:sz w:val="30"/>
          <w:szCs w:val="30"/>
        </w:rPr>
        <w:br/>
      </w:r>
      <w:r>
        <w:rPr>
          <w:rFonts w:ascii="Arial" w:hAnsi="Arial" w:cs="Arial"/>
          <w:color w:val="141414"/>
          <w:sz w:val="22"/>
          <w:szCs w:val="22"/>
          <w:shd w:val="clear" w:color="auto" w:fill="FCFCFF"/>
        </w:rPr>
        <w:t>10 1 1 1 3</w:t>
      </w:r>
    </w:p>
    <w:p w14:paraId="5FD3E562" w14:textId="77777777" w:rsidR="003872C0" w:rsidRDefault="003872C0" w:rsidP="00CE7D8B">
      <w:pPr>
        <w:ind w:left="113" w:right="113"/>
        <w:contextualSpacing/>
        <w:rPr>
          <w:rFonts w:eastAsia="Times New Roman"/>
          <w:sz w:val="26"/>
          <w:szCs w:val="26"/>
          <w:lang w:eastAsia="ko-KR"/>
        </w:rPr>
      </w:pPr>
    </w:p>
    <w:p w14:paraId="5F13BF3C" w14:textId="77777777" w:rsidR="003872C0" w:rsidRDefault="003872C0" w:rsidP="00CE7D8B">
      <w:pPr>
        <w:ind w:left="113" w:right="113"/>
        <w:contextualSpacing/>
        <w:rPr>
          <w:rFonts w:eastAsia="Times New Roman"/>
          <w:sz w:val="26"/>
          <w:szCs w:val="26"/>
          <w:lang w:eastAsia="ko-KR"/>
        </w:rPr>
      </w:pPr>
    </w:p>
    <w:p w14:paraId="139C4A73"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var</w:t>
      </w:r>
    </w:p>
    <w:p w14:paraId="6DE0D599"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A, T, Result: array [1..100] of integer;</w:t>
      </w:r>
    </w:p>
    <w:p w14:paraId="656F34C8"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N, k, d, i, j, x, y: integer;</w:t>
      </w:r>
    </w:p>
    <w:p w14:paraId="7648D391"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found_result: boolean;</w:t>
      </w:r>
    </w:p>
    <w:p w14:paraId="62E945A1"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f: text;</w:t>
      </w:r>
    </w:p>
    <w:p w14:paraId="2A211751"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begin</w:t>
      </w:r>
    </w:p>
    <w:p w14:paraId="5288527F"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assign(f, 'INP.BT3');</w:t>
      </w:r>
    </w:p>
    <w:p w14:paraId="52D1A455"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reset(f);</w:t>
      </w:r>
    </w:p>
    <w:p w14:paraId="4F9A34AF"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readln(f, N);</w:t>
      </w:r>
    </w:p>
    <w:p w14:paraId="69E3F550"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for i := 1 to N do read(f, A[i]);</w:t>
      </w:r>
    </w:p>
    <w:p w14:paraId="6946F2CC"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close(f);</w:t>
      </w:r>
    </w:p>
    <w:p w14:paraId="61DD7C29"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T[1] := A[1];</w:t>
      </w:r>
    </w:p>
    <w:p w14:paraId="08F11AFF"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for i := 2 to N do T[i] := T[i - 1] + A[i];</w:t>
      </w:r>
    </w:p>
    <w:p w14:paraId="24A563E8"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assign(f, 'OUT.BT3');</w:t>
      </w:r>
    </w:p>
    <w:p w14:paraId="77F688C1"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rewrite(f);</w:t>
      </w:r>
    </w:p>
    <w:p w14:paraId="47E94D46"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Result[1] := 1;</w:t>
      </w:r>
    </w:p>
    <w:p w14:paraId="5C464554"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found_result := false;</w:t>
      </w:r>
    </w:p>
    <w:p w14:paraId="0EDE8BA0"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for k := 1 to N do</w:t>
      </w:r>
    </w:p>
    <w:p w14:paraId="0A9F2004"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begin</w:t>
      </w:r>
    </w:p>
    <w:p w14:paraId="159BF759"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Result[2] := k + 1;</w:t>
      </w:r>
    </w:p>
    <w:p w14:paraId="1B6CC629"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d := T[k] + T[k];</w:t>
      </w:r>
    </w:p>
    <w:p w14:paraId="36FAC88B"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j := 3;</w:t>
      </w:r>
    </w:p>
    <w:p w14:paraId="4DEC586F"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for i := k + 1 to N do</w:t>
      </w:r>
    </w:p>
    <w:p w14:paraId="7F096F4A"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begin</w:t>
      </w:r>
    </w:p>
    <w:p w14:paraId="27FF6956"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if T[i] = d then</w:t>
      </w:r>
    </w:p>
    <w:p w14:paraId="0C78E109"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begin</w:t>
      </w:r>
    </w:p>
    <w:p w14:paraId="145DD31D"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Result[j] := i + 1;</w:t>
      </w:r>
    </w:p>
    <w:p w14:paraId="6E78C5E4"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d := d + T[k];</w:t>
      </w:r>
    </w:p>
    <w:p w14:paraId="2A4CAB2C"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if d = T[N] then</w:t>
      </w:r>
    </w:p>
    <w:p w14:paraId="5A4F8DD3"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begin</w:t>
      </w:r>
    </w:p>
    <w:p w14:paraId="3900C57F"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found_result := true;</w:t>
      </w:r>
    </w:p>
    <w:p w14:paraId="6DA57DEA"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for x := 1 to j - 1 do</w:t>
      </w:r>
    </w:p>
    <w:p w14:paraId="00DC5F9D"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begin</w:t>
      </w:r>
    </w:p>
    <w:p w14:paraId="214CC934"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for y := Result[x] to Result[x + 1] - 1 do write(f, A[y], ' ');</w:t>
      </w:r>
    </w:p>
    <w:p w14:paraId="19CF8817"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writeln(f);</w:t>
      </w:r>
    </w:p>
    <w:p w14:paraId="49A4A22D"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end;</w:t>
      </w:r>
    </w:p>
    <w:p w14:paraId="4BEE62F0"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for x := Result[j] to N do write(f, A[x], ' ');</w:t>
      </w:r>
    </w:p>
    <w:p w14:paraId="13567765"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break;</w:t>
      </w:r>
    </w:p>
    <w:p w14:paraId="772F07DF"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end;</w:t>
      </w:r>
    </w:p>
    <w:p w14:paraId="624E0054"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j := j + 1;</w:t>
      </w:r>
    </w:p>
    <w:p w14:paraId="656F7C57"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end;</w:t>
      </w:r>
    </w:p>
    <w:p w14:paraId="0102100B"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end;</w:t>
      </w:r>
    </w:p>
    <w:p w14:paraId="472E21D4"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if found_result then break;</w:t>
      </w:r>
    </w:p>
    <w:p w14:paraId="4FD4A5D2"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end;</w:t>
      </w:r>
    </w:p>
    <w:p w14:paraId="2BEA4C7F"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if not found_result then write(f, 'Khong The Chia');</w:t>
      </w:r>
    </w:p>
    <w:p w14:paraId="56856A7E"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close(f);</w:t>
      </w:r>
    </w:p>
    <w:p w14:paraId="5753531E"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end.</w:t>
      </w:r>
    </w:p>
    <w:p w14:paraId="32A87C97"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w:t>
      </w:r>
    </w:p>
    <w:p w14:paraId="04C08CC5" w14:textId="77777777" w:rsidR="00B874CA" w:rsidRPr="00B874CA" w:rsidRDefault="00B874CA" w:rsidP="00CE7D8B">
      <w:pPr>
        <w:ind w:left="113" w:right="113"/>
        <w:contextualSpacing/>
        <w:rPr>
          <w:rFonts w:eastAsia="Times New Roman"/>
          <w:sz w:val="26"/>
          <w:szCs w:val="26"/>
          <w:lang w:eastAsia="ko-KR"/>
        </w:rPr>
      </w:pPr>
      <w:r w:rsidRPr="00B874CA">
        <w:rPr>
          <w:rFonts w:eastAsia="Times New Roman"/>
          <w:sz w:val="26"/>
          <w:szCs w:val="26"/>
          <w:lang w:eastAsia="ko-KR"/>
        </w:rPr>
        <w:t xml:space="preserve"> </w:t>
      </w:r>
    </w:p>
    <w:p w14:paraId="69E501DC" w14:textId="77777777" w:rsidR="003872C0" w:rsidRDefault="003872C0" w:rsidP="00CE7D8B">
      <w:pPr>
        <w:ind w:left="113" w:right="113"/>
        <w:contextualSpacing/>
        <w:rPr>
          <w:rFonts w:eastAsia="Times New Roman"/>
          <w:sz w:val="26"/>
          <w:szCs w:val="26"/>
          <w:lang w:eastAsia="ko-KR"/>
        </w:rPr>
      </w:pPr>
    </w:p>
    <w:p w14:paraId="118539C7" w14:textId="77777777" w:rsidR="003872C0" w:rsidRDefault="003872C0" w:rsidP="00CE7D8B">
      <w:pPr>
        <w:ind w:left="113" w:right="113"/>
        <w:contextualSpacing/>
        <w:rPr>
          <w:rFonts w:eastAsia="Times New Roman"/>
          <w:sz w:val="26"/>
          <w:szCs w:val="26"/>
          <w:lang w:eastAsia="ko-KR"/>
        </w:rPr>
      </w:pPr>
    </w:p>
    <w:p w14:paraId="3F064D80" w14:textId="77777777" w:rsidR="003872C0" w:rsidRDefault="003872C0" w:rsidP="00CE7D8B">
      <w:pPr>
        <w:ind w:left="113" w:right="113"/>
        <w:contextualSpacing/>
        <w:rPr>
          <w:rFonts w:eastAsia="Times New Roman"/>
          <w:sz w:val="26"/>
          <w:szCs w:val="26"/>
          <w:lang w:eastAsia="ko-KR"/>
        </w:rPr>
      </w:pPr>
    </w:p>
    <w:p w14:paraId="6FD808E7" w14:textId="77777777" w:rsidR="003872C0" w:rsidRDefault="003872C0" w:rsidP="00CE7D8B">
      <w:pPr>
        <w:ind w:left="113" w:right="113"/>
        <w:contextualSpacing/>
        <w:rPr>
          <w:rFonts w:eastAsia="Times New Roman"/>
          <w:sz w:val="26"/>
          <w:szCs w:val="26"/>
          <w:lang w:eastAsia="ko-KR"/>
        </w:rPr>
      </w:pPr>
    </w:p>
    <w:p w14:paraId="4DDA8B37" w14:textId="77777777" w:rsidR="003872C0" w:rsidRDefault="003872C0" w:rsidP="00CE7D8B">
      <w:pPr>
        <w:ind w:left="113" w:right="113"/>
        <w:contextualSpacing/>
        <w:rPr>
          <w:rFonts w:eastAsia="Times New Roman"/>
          <w:sz w:val="26"/>
          <w:szCs w:val="26"/>
          <w:lang w:eastAsia="ko-KR"/>
        </w:rPr>
      </w:pPr>
    </w:p>
    <w:p w14:paraId="541B9C37" w14:textId="77777777" w:rsidR="003872C0" w:rsidRDefault="003872C0" w:rsidP="00CE7D8B">
      <w:pPr>
        <w:ind w:left="113" w:right="113"/>
        <w:contextualSpacing/>
        <w:rPr>
          <w:rFonts w:eastAsia="Times New Roman"/>
          <w:sz w:val="26"/>
          <w:szCs w:val="26"/>
          <w:lang w:eastAsia="ko-KR"/>
        </w:rPr>
      </w:pPr>
    </w:p>
    <w:p w14:paraId="4244BEA6" w14:textId="77777777" w:rsidR="003872C0" w:rsidRDefault="003872C0" w:rsidP="00CE7D8B">
      <w:pPr>
        <w:ind w:left="113" w:right="113"/>
        <w:contextualSpacing/>
        <w:rPr>
          <w:rFonts w:eastAsia="Times New Roman"/>
          <w:sz w:val="26"/>
          <w:szCs w:val="26"/>
          <w:lang w:eastAsia="ko-KR"/>
        </w:rPr>
      </w:pPr>
    </w:p>
    <w:p w14:paraId="6252C9E2" w14:textId="77777777" w:rsidR="003872C0" w:rsidRDefault="003872C0" w:rsidP="00CE7D8B">
      <w:pPr>
        <w:ind w:left="113" w:right="113"/>
        <w:contextualSpacing/>
        <w:rPr>
          <w:rFonts w:eastAsia="Times New Roman"/>
          <w:sz w:val="26"/>
          <w:szCs w:val="26"/>
          <w:lang w:eastAsia="ko-KR"/>
        </w:rPr>
      </w:pPr>
    </w:p>
    <w:p w14:paraId="1D17CC4E" w14:textId="77777777" w:rsidR="003872C0" w:rsidRDefault="003872C0" w:rsidP="00CE7D8B">
      <w:pPr>
        <w:ind w:left="113" w:right="113"/>
        <w:contextualSpacing/>
        <w:rPr>
          <w:rFonts w:eastAsia="Times New Roman"/>
          <w:sz w:val="26"/>
          <w:szCs w:val="26"/>
          <w:lang w:eastAsia="ko-KR"/>
        </w:rPr>
      </w:pPr>
    </w:p>
    <w:p w14:paraId="350580B6" w14:textId="77777777" w:rsidR="003872C0" w:rsidRDefault="003872C0" w:rsidP="00CE7D8B">
      <w:pPr>
        <w:ind w:left="113" w:right="113"/>
        <w:contextualSpacing/>
        <w:rPr>
          <w:rFonts w:eastAsia="Times New Roman"/>
          <w:sz w:val="26"/>
          <w:szCs w:val="26"/>
          <w:lang w:eastAsia="ko-KR"/>
        </w:rPr>
      </w:pPr>
    </w:p>
    <w:p w14:paraId="2F279EAF" w14:textId="77777777" w:rsidR="003872C0" w:rsidRDefault="003872C0" w:rsidP="00CE7D8B">
      <w:pPr>
        <w:ind w:left="113" w:right="113"/>
        <w:contextualSpacing/>
        <w:rPr>
          <w:rFonts w:eastAsia="Times New Roman"/>
          <w:sz w:val="26"/>
          <w:szCs w:val="26"/>
          <w:lang w:eastAsia="ko-KR"/>
        </w:rPr>
      </w:pPr>
    </w:p>
    <w:p w14:paraId="1DFF6DE0" w14:textId="77777777" w:rsidR="003872C0" w:rsidRDefault="003872C0" w:rsidP="00CE7D8B">
      <w:pPr>
        <w:ind w:left="113" w:right="113"/>
        <w:contextualSpacing/>
        <w:rPr>
          <w:rFonts w:eastAsia="Times New Roman"/>
          <w:sz w:val="26"/>
          <w:szCs w:val="26"/>
          <w:lang w:eastAsia="ko-KR"/>
        </w:rPr>
      </w:pPr>
    </w:p>
    <w:p w14:paraId="6B26FD18" w14:textId="77777777" w:rsidR="003872C0" w:rsidRDefault="003872C0" w:rsidP="00CE7D8B">
      <w:pPr>
        <w:ind w:left="113" w:right="113"/>
        <w:contextualSpacing/>
        <w:rPr>
          <w:rFonts w:eastAsia="Times New Roman"/>
          <w:sz w:val="26"/>
          <w:szCs w:val="26"/>
          <w:lang w:eastAsia="ko-KR"/>
        </w:rPr>
      </w:pPr>
    </w:p>
    <w:p w14:paraId="51C86FF0" w14:textId="77777777" w:rsidR="003872C0" w:rsidRDefault="003872C0" w:rsidP="00CE7D8B">
      <w:pPr>
        <w:ind w:left="113" w:right="113"/>
        <w:contextualSpacing/>
        <w:rPr>
          <w:rFonts w:eastAsia="Times New Roman"/>
          <w:sz w:val="26"/>
          <w:szCs w:val="26"/>
          <w:lang w:eastAsia="ko-KR"/>
        </w:rPr>
      </w:pPr>
    </w:p>
    <w:p w14:paraId="117B2B86" w14:textId="77777777" w:rsidR="003872C0" w:rsidRDefault="003872C0" w:rsidP="00CE7D8B">
      <w:pPr>
        <w:ind w:left="113" w:right="113"/>
        <w:contextualSpacing/>
        <w:rPr>
          <w:rFonts w:eastAsia="Times New Roman"/>
          <w:sz w:val="26"/>
          <w:szCs w:val="26"/>
          <w:lang w:eastAsia="ko-KR"/>
        </w:rPr>
      </w:pPr>
    </w:p>
    <w:p w14:paraId="3D416548" w14:textId="77777777" w:rsidR="003872C0" w:rsidRPr="00A004B4" w:rsidRDefault="003872C0" w:rsidP="00CE7D8B">
      <w:pPr>
        <w:ind w:left="113" w:right="113"/>
        <w:contextualSpacing/>
        <w:rPr>
          <w:rFonts w:eastAsia="Times New Roman"/>
          <w:sz w:val="26"/>
          <w:szCs w:val="26"/>
          <w:lang w:eastAsia="ko-KR"/>
        </w:rPr>
      </w:pPr>
    </w:p>
    <w:p w14:paraId="10D75E70" w14:textId="77777777" w:rsidR="0038590B" w:rsidRPr="00497C96" w:rsidRDefault="0038358B" w:rsidP="00CE7D8B">
      <w:pPr>
        <w:pStyle w:val="Nhaykepm"/>
        <w:spacing w:before="0" w:after="0"/>
      </w:pPr>
      <w:r w:rsidRPr="00497C96">
        <w:t>Bài 7</w:t>
      </w:r>
      <w:r w:rsidR="0038590B" w:rsidRPr="00497C96">
        <w:t>: Bội có điều kiện</w:t>
      </w:r>
    </w:p>
    <w:p w14:paraId="314EBC04" w14:textId="77777777" w:rsidR="0038590B" w:rsidRPr="00A004B4" w:rsidRDefault="0038590B" w:rsidP="00CE7D8B">
      <w:pPr>
        <w:ind w:left="113" w:right="113"/>
        <w:contextualSpacing/>
        <w:rPr>
          <w:rFonts w:eastAsia="Times New Roman"/>
          <w:sz w:val="26"/>
          <w:szCs w:val="26"/>
          <w:lang w:eastAsia="ko-KR"/>
        </w:rPr>
      </w:pPr>
      <w:r w:rsidRPr="00A004B4">
        <w:rPr>
          <w:rFonts w:eastAsia="Times New Roman"/>
          <w:sz w:val="26"/>
          <w:szCs w:val="26"/>
          <w:lang w:eastAsia="ko-KR"/>
        </w:rPr>
        <w:tab/>
        <w:t>Tìm số S nhỏ nhất đối với 1 số tự nhiên N có các đặc tính sau:</w:t>
      </w:r>
    </w:p>
    <w:p w14:paraId="348FAA50" w14:textId="77777777" w:rsidR="0038590B" w:rsidRPr="00A004B4" w:rsidRDefault="0038590B" w:rsidP="00CE7D8B">
      <w:pPr>
        <w:ind w:left="113" w:right="113"/>
        <w:contextualSpacing/>
        <w:rPr>
          <w:rFonts w:eastAsia="Times New Roman"/>
          <w:sz w:val="26"/>
          <w:szCs w:val="26"/>
          <w:lang w:eastAsia="ko-KR"/>
        </w:rPr>
      </w:pPr>
      <w:r w:rsidRPr="00A004B4">
        <w:rPr>
          <w:rFonts w:eastAsia="Times New Roman"/>
          <w:sz w:val="26"/>
          <w:szCs w:val="26"/>
          <w:lang w:eastAsia="ko-KR"/>
        </w:rPr>
        <w:t>• N &lt;= S</w:t>
      </w:r>
    </w:p>
    <w:p w14:paraId="06859622" w14:textId="77777777" w:rsidR="0038590B" w:rsidRPr="00A004B4" w:rsidRDefault="0038590B" w:rsidP="00CE7D8B">
      <w:pPr>
        <w:ind w:left="113" w:right="113"/>
        <w:contextualSpacing/>
        <w:rPr>
          <w:rFonts w:eastAsia="Times New Roman"/>
          <w:sz w:val="26"/>
          <w:szCs w:val="26"/>
          <w:lang w:eastAsia="ko-KR"/>
        </w:rPr>
      </w:pPr>
      <w:r w:rsidRPr="00A004B4">
        <w:rPr>
          <w:rFonts w:eastAsia="Times New Roman"/>
          <w:sz w:val="26"/>
          <w:szCs w:val="26"/>
          <w:lang w:eastAsia="ko-KR"/>
        </w:rPr>
        <w:t>• Giá trị của S viết trong hệ thập phân chỉ chứa các chữ số 7, 2, 0 và không được bắt đầu bằng số 0.</w:t>
      </w:r>
    </w:p>
    <w:p w14:paraId="4DDD4C60" w14:textId="77777777" w:rsidR="0038590B" w:rsidRPr="00A004B4" w:rsidRDefault="0038590B" w:rsidP="00CE7D8B">
      <w:pPr>
        <w:ind w:left="113" w:right="113"/>
        <w:contextualSpacing/>
        <w:rPr>
          <w:rFonts w:eastAsia="Times New Roman"/>
          <w:sz w:val="26"/>
          <w:szCs w:val="26"/>
          <w:lang w:eastAsia="ko-KR"/>
        </w:rPr>
      </w:pPr>
      <w:r w:rsidRPr="00A004B4">
        <w:rPr>
          <w:rFonts w:eastAsia="Times New Roman"/>
          <w:sz w:val="26"/>
          <w:szCs w:val="26"/>
          <w:lang w:eastAsia="ko-KR"/>
        </w:rPr>
        <w:t>• Dạng thập phân của S chứa nhiều nhất 20 chữ số</w:t>
      </w:r>
    </w:p>
    <w:p w14:paraId="3DC7D74A" w14:textId="77777777" w:rsidR="0038590B" w:rsidRPr="00A004B4" w:rsidRDefault="0038590B" w:rsidP="00CE7D8B">
      <w:pPr>
        <w:ind w:left="113" w:right="113"/>
        <w:contextualSpacing/>
        <w:rPr>
          <w:rFonts w:eastAsia="Times New Roman"/>
          <w:sz w:val="26"/>
          <w:szCs w:val="26"/>
          <w:lang w:eastAsia="ko-KR"/>
        </w:rPr>
      </w:pPr>
      <w:r w:rsidRPr="00A004B4">
        <w:rPr>
          <w:rFonts w:eastAsia="Times New Roman"/>
          <w:sz w:val="26"/>
          <w:szCs w:val="26"/>
          <w:lang w:eastAsia="ko-KR"/>
        </w:rPr>
        <w:t>• S chia hết cho N</w:t>
      </w:r>
    </w:p>
    <w:p w14:paraId="369B189C" w14:textId="77777777" w:rsidR="0038590B" w:rsidRPr="00A004B4" w:rsidRDefault="0038590B" w:rsidP="00CE7D8B">
      <w:pPr>
        <w:ind w:left="113" w:right="113"/>
        <w:contextualSpacing/>
        <w:rPr>
          <w:rFonts w:eastAsia="Times New Roman"/>
          <w:sz w:val="26"/>
          <w:szCs w:val="26"/>
          <w:lang w:eastAsia="ko-KR"/>
        </w:rPr>
      </w:pPr>
      <w:r w:rsidRPr="00A004B4">
        <w:rPr>
          <w:rFonts w:eastAsia="Times New Roman"/>
          <w:b/>
          <w:sz w:val="26"/>
          <w:szCs w:val="26"/>
          <w:lang w:eastAsia="ko-KR"/>
        </w:rPr>
        <w:t xml:space="preserve">Dữ liệu: </w:t>
      </w:r>
      <w:r w:rsidRPr="00A004B4">
        <w:rPr>
          <w:rFonts w:eastAsia="Times New Roman"/>
          <w:sz w:val="26"/>
          <w:szCs w:val="26"/>
          <w:lang w:eastAsia="ko-KR"/>
        </w:rPr>
        <w:t>Đọc từ file văn bản STZ.INP chỉ 1 dòng chứa số nguyên N (0 &lt;= N &lt;= 50000)</w:t>
      </w:r>
      <w:r w:rsidRPr="00A004B4">
        <w:rPr>
          <w:rFonts w:eastAsia="Times New Roman"/>
          <w:sz w:val="26"/>
          <w:szCs w:val="26"/>
          <w:lang w:eastAsia="ko-KR"/>
        </w:rPr>
        <w:br/>
      </w:r>
      <w:r w:rsidRPr="00A004B4">
        <w:rPr>
          <w:rFonts w:eastAsia="Times New Roman"/>
          <w:b/>
          <w:sz w:val="26"/>
          <w:szCs w:val="26"/>
          <w:lang w:eastAsia="ko-KR"/>
        </w:rPr>
        <w:t>Kết quả:</w:t>
      </w:r>
      <w:r w:rsidRPr="00A004B4">
        <w:rPr>
          <w:rFonts w:eastAsia="Times New Roman"/>
          <w:sz w:val="26"/>
          <w:szCs w:val="26"/>
          <w:lang w:eastAsia="ko-KR"/>
        </w:rPr>
        <w:t xml:space="preserve"> Ghi ra file văn bản STZ.OUT chỉ 1 dòng chứa số S, nếu không tồn tại đưa ra “NO”</w:t>
      </w:r>
    </w:p>
    <w:p w14:paraId="770BF3A2" w14:textId="77777777" w:rsidR="0038590B" w:rsidRPr="00A004B4" w:rsidRDefault="0038590B" w:rsidP="00CE7D8B">
      <w:pPr>
        <w:ind w:left="113" w:right="113"/>
        <w:contextualSpacing/>
        <w:rPr>
          <w:rFonts w:eastAsia="Times New Roman"/>
          <w:b/>
          <w:sz w:val="26"/>
          <w:szCs w:val="26"/>
          <w:lang w:eastAsia="ko-KR"/>
        </w:rPr>
      </w:pPr>
      <w:r w:rsidRPr="00A004B4">
        <w:rPr>
          <w:rFonts w:eastAsia="Times New Roman"/>
          <w:b/>
          <w:sz w:val="26"/>
          <w:szCs w:val="26"/>
          <w:lang w:eastAsia="ko-KR"/>
        </w:rPr>
        <w:t xml:space="preserve">Ví dụ: </w:t>
      </w:r>
    </w:p>
    <w:tbl>
      <w:tblPr>
        <w:tblW w:w="0" w:type="auto"/>
        <w:tblInd w:w="1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97"/>
        <w:gridCol w:w="4251"/>
      </w:tblGrid>
      <w:tr w:rsidR="0038590B" w:rsidRPr="00FB2165" w14:paraId="3653E312" w14:textId="77777777" w:rsidTr="005F1516">
        <w:tc>
          <w:tcPr>
            <w:tcW w:w="3960" w:type="dxa"/>
            <w:shd w:val="clear" w:color="auto" w:fill="auto"/>
          </w:tcPr>
          <w:p w14:paraId="208E7B53" w14:textId="77777777" w:rsidR="0038590B" w:rsidRPr="00FB2165" w:rsidRDefault="0038590B" w:rsidP="00CE7D8B">
            <w:pPr>
              <w:ind w:right="113"/>
              <w:contextualSpacing/>
              <w:jc w:val="center"/>
              <w:rPr>
                <w:rFonts w:eastAsia="Times New Roman"/>
                <w:b/>
                <w:sz w:val="26"/>
                <w:szCs w:val="26"/>
                <w:lang w:eastAsia="ko-KR"/>
              </w:rPr>
            </w:pPr>
            <w:r w:rsidRPr="00FB2165">
              <w:rPr>
                <w:rFonts w:eastAsia="Times New Roman"/>
                <w:b/>
                <w:sz w:val="26"/>
                <w:szCs w:val="26"/>
                <w:lang w:eastAsia="ko-KR"/>
              </w:rPr>
              <w:t>STZ.INP</w:t>
            </w:r>
          </w:p>
        </w:tc>
        <w:tc>
          <w:tcPr>
            <w:tcW w:w="4320" w:type="dxa"/>
            <w:shd w:val="clear" w:color="auto" w:fill="auto"/>
          </w:tcPr>
          <w:p w14:paraId="151DE12B" w14:textId="77777777" w:rsidR="0038590B" w:rsidRPr="00FB2165" w:rsidRDefault="0038590B" w:rsidP="00CE7D8B">
            <w:pPr>
              <w:ind w:right="113"/>
              <w:contextualSpacing/>
              <w:jc w:val="center"/>
              <w:rPr>
                <w:rFonts w:eastAsia="Times New Roman"/>
                <w:b/>
                <w:sz w:val="26"/>
                <w:szCs w:val="26"/>
                <w:lang w:eastAsia="ko-KR"/>
              </w:rPr>
            </w:pPr>
            <w:r w:rsidRPr="00FB2165">
              <w:rPr>
                <w:rFonts w:eastAsia="Times New Roman"/>
                <w:b/>
                <w:sz w:val="26"/>
                <w:szCs w:val="26"/>
                <w:lang w:eastAsia="ko-KR"/>
              </w:rPr>
              <w:t>STZ.OUT</w:t>
            </w:r>
          </w:p>
        </w:tc>
      </w:tr>
      <w:tr w:rsidR="0038590B" w:rsidRPr="00FB2165" w14:paraId="1FEF40BA" w14:textId="77777777" w:rsidTr="005F1516">
        <w:tc>
          <w:tcPr>
            <w:tcW w:w="3960" w:type="dxa"/>
            <w:shd w:val="clear" w:color="auto" w:fill="auto"/>
          </w:tcPr>
          <w:p w14:paraId="4B3B0913" w14:textId="77777777" w:rsidR="0038590B" w:rsidRPr="00FB2165" w:rsidRDefault="0038590B" w:rsidP="00CE7D8B">
            <w:pPr>
              <w:ind w:right="113"/>
              <w:contextualSpacing/>
              <w:rPr>
                <w:rFonts w:eastAsia="Times New Roman"/>
                <w:sz w:val="26"/>
                <w:szCs w:val="26"/>
                <w:lang w:eastAsia="ko-KR"/>
              </w:rPr>
            </w:pPr>
            <w:r w:rsidRPr="00FB2165">
              <w:rPr>
                <w:rFonts w:eastAsia="Times New Roman"/>
                <w:sz w:val="26"/>
                <w:szCs w:val="26"/>
                <w:lang w:eastAsia="ko-KR"/>
              </w:rPr>
              <w:t>3</w:t>
            </w:r>
          </w:p>
        </w:tc>
        <w:tc>
          <w:tcPr>
            <w:tcW w:w="4320" w:type="dxa"/>
            <w:shd w:val="clear" w:color="auto" w:fill="auto"/>
          </w:tcPr>
          <w:p w14:paraId="32D7E815" w14:textId="77777777" w:rsidR="0038590B" w:rsidRPr="00FB2165" w:rsidRDefault="0038590B" w:rsidP="00CE7D8B">
            <w:pPr>
              <w:ind w:right="113"/>
              <w:contextualSpacing/>
              <w:rPr>
                <w:rFonts w:eastAsia="Times New Roman"/>
                <w:sz w:val="26"/>
                <w:szCs w:val="26"/>
                <w:lang w:eastAsia="ko-KR"/>
              </w:rPr>
            </w:pPr>
            <w:r w:rsidRPr="00FB2165">
              <w:rPr>
                <w:rFonts w:eastAsia="Times New Roman"/>
                <w:sz w:val="26"/>
                <w:szCs w:val="26"/>
                <w:lang w:eastAsia="ko-KR"/>
              </w:rPr>
              <w:t>27</w:t>
            </w:r>
          </w:p>
        </w:tc>
      </w:tr>
    </w:tbl>
    <w:p w14:paraId="3892E3E8" w14:textId="77777777" w:rsidR="0038590B" w:rsidRPr="00A004B4" w:rsidRDefault="0038590B" w:rsidP="00CE7D8B">
      <w:pPr>
        <w:ind w:left="113" w:right="113"/>
        <w:contextualSpacing/>
        <w:rPr>
          <w:rFonts w:eastAsia="Times New Roman"/>
          <w:sz w:val="26"/>
          <w:szCs w:val="26"/>
          <w:lang w:eastAsia="ko-KR"/>
        </w:rPr>
      </w:pPr>
    </w:p>
    <w:tbl>
      <w:tblPr>
        <w:tblW w:w="0" w:type="auto"/>
        <w:tblInd w:w="1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97"/>
        <w:gridCol w:w="4251"/>
      </w:tblGrid>
      <w:tr w:rsidR="0038590B" w:rsidRPr="00FB2165" w14:paraId="0EE3389C" w14:textId="77777777" w:rsidTr="0038590B">
        <w:tc>
          <w:tcPr>
            <w:tcW w:w="3897" w:type="dxa"/>
            <w:shd w:val="clear" w:color="auto" w:fill="auto"/>
          </w:tcPr>
          <w:p w14:paraId="763E07EE" w14:textId="77777777" w:rsidR="0038590B" w:rsidRPr="00FB2165" w:rsidRDefault="0038590B" w:rsidP="00CE7D8B">
            <w:pPr>
              <w:ind w:right="113"/>
              <w:contextualSpacing/>
              <w:jc w:val="center"/>
              <w:rPr>
                <w:rFonts w:eastAsia="Times New Roman"/>
                <w:b/>
                <w:sz w:val="26"/>
                <w:szCs w:val="26"/>
                <w:lang w:eastAsia="ko-KR"/>
              </w:rPr>
            </w:pPr>
            <w:r w:rsidRPr="00FB2165">
              <w:rPr>
                <w:rFonts w:eastAsia="Times New Roman"/>
                <w:b/>
                <w:sz w:val="26"/>
                <w:szCs w:val="26"/>
                <w:lang w:eastAsia="ko-KR"/>
              </w:rPr>
              <w:t>STZ.INP</w:t>
            </w:r>
          </w:p>
        </w:tc>
        <w:tc>
          <w:tcPr>
            <w:tcW w:w="4251" w:type="dxa"/>
            <w:shd w:val="clear" w:color="auto" w:fill="auto"/>
          </w:tcPr>
          <w:p w14:paraId="44C32EB2" w14:textId="77777777" w:rsidR="0038590B" w:rsidRPr="00FB2165" w:rsidRDefault="0038590B" w:rsidP="00CE7D8B">
            <w:pPr>
              <w:ind w:right="113"/>
              <w:contextualSpacing/>
              <w:jc w:val="center"/>
              <w:rPr>
                <w:rFonts w:eastAsia="Times New Roman"/>
                <w:b/>
                <w:sz w:val="26"/>
                <w:szCs w:val="26"/>
                <w:lang w:eastAsia="ko-KR"/>
              </w:rPr>
            </w:pPr>
            <w:r w:rsidRPr="00FB2165">
              <w:rPr>
                <w:rFonts w:eastAsia="Times New Roman"/>
                <w:b/>
                <w:sz w:val="26"/>
                <w:szCs w:val="26"/>
                <w:lang w:eastAsia="ko-KR"/>
              </w:rPr>
              <w:t>STZ.OUT</w:t>
            </w:r>
          </w:p>
        </w:tc>
      </w:tr>
      <w:tr w:rsidR="0038590B" w:rsidRPr="00FB2165" w14:paraId="66B4E793" w14:textId="77777777" w:rsidTr="0038590B">
        <w:tc>
          <w:tcPr>
            <w:tcW w:w="3897" w:type="dxa"/>
            <w:shd w:val="clear" w:color="auto" w:fill="auto"/>
          </w:tcPr>
          <w:p w14:paraId="3DFF7943" w14:textId="77777777" w:rsidR="0038590B" w:rsidRPr="00FB2165" w:rsidRDefault="0038590B" w:rsidP="00CE7D8B">
            <w:pPr>
              <w:ind w:right="113"/>
              <w:contextualSpacing/>
              <w:rPr>
                <w:rFonts w:eastAsia="Times New Roman"/>
                <w:sz w:val="26"/>
                <w:szCs w:val="26"/>
                <w:lang w:eastAsia="ko-KR"/>
              </w:rPr>
            </w:pPr>
            <w:r w:rsidRPr="00FB2165">
              <w:rPr>
                <w:rFonts w:eastAsia="Times New Roman"/>
                <w:sz w:val="26"/>
                <w:szCs w:val="26"/>
                <w:lang w:eastAsia="ko-KR"/>
              </w:rPr>
              <w:t>61</w:t>
            </w:r>
          </w:p>
        </w:tc>
        <w:tc>
          <w:tcPr>
            <w:tcW w:w="4251" w:type="dxa"/>
            <w:shd w:val="clear" w:color="auto" w:fill="auto"/>
          </w:tcPr>
          <w:p w14:paraId="0CDBC8D9" w14:textId="77777777" w:rsidR="0038590B" w:rsidRPr="00FB2165" w:rsidRDefault="0038590B" w:rsidP="00CE7D8B">
            <w:pPr>
              <w:ind w:right="113"/>
              <w:contextualSpacing/>
              <w:rPr>
                <w:rFonts w:eastAsia="Times New Roman"/>
                <w:sz w:val="26"/>
                <w:szCs w:val="26"/>
                <w:lang w:eastAsia="ko-KR"/>
              </w:rPr>
            </w:pPr>
            <w:r w:rsidRPr="00FB2165">
              <w:rPr>
                <w:rFonts w:eastAsia="Times New Roman"/>
                <w:sz w:val="26"/>
                <w:szCs w:val="26"/>
                <w:lang w:eastAsia="ko-KR"/>
              </w:rPr>
              <w:t>70272</w:t>
            </w:r>
          </w:p>
        </w:tc>
      </w:tr>
    </w:tbl>
    <w:p w14:paraId="4524DBD4" w14:textId="77777777" w:rsidR="00260F89" w:rsidRDefault="00260F89" w:rsidP="00CE7D8B">
      <w:pPr>
        <w:tabs>
          <w:tab w:val="center" w:pos="1440"/>
        </w:tabs>
        <w:rPr>
          <w:b/>
          <w:sz w:val="26"/>
          <w:szCs w:val="26"/>
        </w:rPr>
      </w:pPr>
    </w:p>
    <w:p w14:paraId="32121D4C" w14:textId="77777777" w:rsidR="00260F89" w:rsidRDefault="00260F89" w:rsidP="00CE7D8B">
      <w:pPr>
        <w:tabs>
          <w:tab w:val="center" w:pos="1440"/>
        </w:tabs>
        <w:rPr>
          <w:b/>
          <w:sz w:val="26"/>
          <w:szCs w:val="26"/>
        </w:rPr>
      </w:pPr>
    </w:p>
    <w:p w14:paraId="7BFAB8CF" w14:textId="77777777" w:rsidR="003872C0" w:rsidRDefault="003872C0" w:rsidP="00CE7D8B">
      <w:pPr>
        <w:tabs>
          <w:tab w:val="center" w:pos="1440"/>
        </w:tabs>
        <w:rPr>
          <w:b/>
          <w:sz w:val="26"/>
          <w:szCs w:val="26"/>
        </w:rPr>
      </w:pPr>
    </w:p>
    <w:p w14:paraId="5C90D2FC" w14:textId="77777777" w:rsidR="003872C0" w:rsidRDefault="003872C0" w:rsidP="00CE7D8B">
      <w:pPr>
        <w:tabs>
          <w:tab w:val="center" w:pos="1440"/>
        </w:tabs>
        <w:rPr>
          <w:b/>
          <w:sz w:val="26"/>
          <w:szCs w:val="26"/>
        </w:rPr>
      </w:pPr>
    </w:p>
    <w:p w14:paraId="3AFAFC11" w14:textId="77777777" w:rsidR="003872C0" w:rsidRDefault="003872C0" w:rsidP="00CE7D8B">
      <w:pPr>
        <w:tabs>
          <w:tab w:val="center" w:pos="1440"/>
        </w:tabs>
        <w:rPr>
          <w:b/>
          <w:sz w:val="26"/>
          <w:szCs w:val="26"/>
        </w:rPr>
      </w:pPr>
    </w:p>
    <w:p w14:paraId="49A4EEF1" w14:textId="77777777" w:rsidR="003872C0" w:rsidRDefault="003872C0" w:rsidP="00CE7D8B">
      <w:pPr>
        <w:tabs>
          <w:tab w:val="center" w:pos="1440"/>
        </w:tabs>
        <w:rPr>
          <w:b/>
          <w:sz w:val="26"/>
          <w:szCs w:val="26"/>
        </w:rPr>
      </w:pPr>
    </w:p>
    <w:p w14:paraId="576F7A6D" w14:textId="77777777" w:rsidR="003872C0" w:rsidRDefault="003872C0" w:rsidP="00CE7D8B">
      <w:pPr>
        <w:tabs>
          <w:tab w:val="center" w:pos="1440"/>
        </w:tabs>
        <w:rPr>
          <w:b/>
          <w:sz w:val="26"/>
          <w:szCs w:val="26"/>
        </w:rPr>
      </w:pPr>
    </w:p>
    <w:p w14:paraId="6AB8907F" w14:textId="77777777" w:rsidR="003872C0" w:rsidRDefault="003872C0" w:rsidP="00CE7D8B">
      <w:pPr>
        <w:tabs>
          <w:tab w:val="center" w:pos="1440"/>
        </w:tabs>
        <w:rPr>
          <w:b/>
          <w:sz w:val="26"/>
          <w:szCs w:val="26"/>
        </w:rPr>
      </w:pPr>
    </w:p>
    <w:p w14:paraId="458C3D5D" w14:textId="77777777" w:rsidR="003872C0" w:rsidRDefault="003872C0" w:rsidP="00CE7D8B">
      <w:pPr>
        <w:tabs>
          <w:tab w:val="center" w:pos="1440"/>
        </w:tabs>
        <w:rPr>
          <w:b/>
          <w:sz w:val="26"/>
          <w:szCs w:val="26"/>
        </w:rPr>
      </w:pPr>
    </w:p>
    <w:p w14:paraId="301B01D6" w14:textId="77777777" w:rsidR="003872C0" w:rsidRDefault="003872C0" w:rsidP="00CE7D8B">
      <w:pPr>
        <w:tabs>
          <w:tab w:val="center" w:pos="1440"/>
        </w:tabs>
        <w:rPr>
          <w:b/>
          <w:sz w:val="26"/>
          <w:szCs w:val="26"/>
        </w:rPr>
      </w:pPr>
    </w:p>
    <w:p w14:paraId="17223B8C" w14:textId="77777777" w:rsidR="003872C0" w:rsidRDefault="003872C0" w:rsidP="00CE7D8B">
      <w:pPr>
        <w:tabs>
          <w:tab w:val="center" w:pos="1440"/>
        </w:tabs>
        <w:rPr>
          <w:b/>
          <w:sz w:val="26"/>
          <w:szCs w:val="26"/>
        </w:rPr>
      </w:pPr>
    </w:p>
    <w:p w14:paraId="1753244E" w14:textId="77777777" w:rsidR="003872C0" w:rsidRDefault="003872C0" w:rsidP="00CE7D8B">
      <w:pPr>
        <w:tabs>
          <w:tab w:val="center" w:pos="1440"/>
        </w:tabs>
        <w:rPr>
          <w:b/>
          <w:sz w:val="26"/>
          <w:szCs w:val="26"/>
        </w:rPr>
      </w:pPr>
    </w:p>
    <w:p w14:paraId="6BA491E2" w14:textId="77777777" w:rsidR="003872C0" w:rsidRDefault="003872C0" w:rsidP="00CE7D8B">
      <w:pPr>
        <w:tabs>
          <w:tab w:val="center" w:pos="1440"/>
        </w:tabs>
        <w:rPr>
          <w:b/>
          <w:sz w:val="26"/>
          <w:szCs w:val="26"/>
        </w:rPr>
      </w:pPr>
    </w:p>
    <w:p w14:paraId="237D8B3B" w14:textId="77777777" w:rsidR="003872C0" w:rsidRDefault="003872C0" w:rsidP="00CE7D8B">
      <w:pPr>
        <w:tabs>
          <w:tab w:val="center" w:pos="1440"/>
        </w:tabs>
        <w:rPr>
          <w:b/>
          <w:sz w:val="26"/>
          <w:szCs w:val="26"/>
        </w:rPr>
      </w:pPr>
    </w:p>
    <w:p w14:paraId="2253214A" w14:textId="77777777" w:rsidR="003872C0" w:rsidRDefault="003872C0" w:rsidP="00CE7D8B">
      <w:pPr>
        <w:tabs>
          <w:tab w:val="center" w:pos="1440"/>
        </w:tabs>
        <w:rPr>
          <w:b/>
          <w:sz w:val="26"/>
          <w:szCs w:val="26"/>
        </w:rPr>
      </w:pPr>
    </w:p>
    <w:p w14:paraId="6A30D8F7" w14:textId="77777777" w:rsidR="003872C0" w:rsidRDefault="003872C0" w:rsidP="00CE7D8B">
      <w:pPr>
        <w:tabs>
          <w:tab w:val="center" w:pos="1440"/>
        </w:tabs>
        <w:rPr>
          <w:b/>
          <w:sz w:val="26"/>
          <w:szCs w:val="26"/>
        </w:rPr>
      </w:pPr>
    </w:p>
    <w:p w14:paraId="6F0067B3" w14:textId="77777777" w:rsidR="00260F89" w:rsidRDefault="00260F89" w:rsidP="00CE7D8B">
      <w:pPr>
        <w:pStyle w:val="Nhaykepm"/>
        <w:spacing w:before="0" w:after="0"/>
      </w:pPr>
    </w:p>
    <w:p w14:paraId="7D973469" w14:textId="77777777" w:rsidR="0038590B" w:rsidRPr="00791544" w:rsidRDefault="00497C96" w:rsidP="00CE7D8B">
      <w:pPr>
        <w:pStyle w:val="Nhaykepm"/>
        <w:spacing w:before="0" w:after="0"/>
      </w:pPr>
      <w:r>
        <w:t>Bài 8:</w:t>
      </w:r>
      <w:r w:rsidR="0038590B" w:rsidRPr="00791544">
        <w:t xml:space="preserve"> Tách số</w:t>
      </w:r>
      <w:r w:rsidR="0038590B" w:rsidRPr="00791544">
        <w:tab/>
      </w:r>
      <w:r w:rsidR="0038590B" w:rsidRPr="00791544">
        <w:tab/>
      </w:r>
      <w:r w:rsidR="0038590B" w:rsidRPr="00791544">
        <w:tab/>
      </w:r>
      <w:r w:rsidR="0038590B" w:rsidRPr="00791544">
        <w:tab/>
      </w:r>
      <w:r w:rsidR="0038590B" w:rsidRPr="00791544">
        <w:tab/>
      </w:r>
    </w:p>
    <w:p w14:paraId="2CC2A00C" w14:textId="77777777" w:rsidR="0038590B" w:rsidRPr="00791544" w:rsidRDefault="0038590B" w:rsidP="00CE7D8B">
      <w:pPr>
        <w:rPr>
          <w:sz w:val="26"/>
          <w:szCs w:val="26"/>
        </w:rPr>
      </w:pPr>
      <w:r w:rsidRPr="00791544">
        <w:rPr>
          <w:sz w:val="26"/>
          <w:szCs w:val="26"/>
        </w:rPr>
        <w:tab/>
        <w:t>Viết chương trình tách số nguyên dương A (A&lt;200) thành tổng của hai số nguyên dương x và y sao cho ước chung lớn nhất d của x và y là lớn nhất trong các cách phân tích có được.</w:t>
      </w:r>
    </w:p>
    <w:p w14:paraId="4182C899" w14:textId="77777777" w:rsidR="0038590B" w:rsidRPr="00791544" w:rsidRDefault="0038590B" w:rsidP="00CE7D8B">
      <w:pPr>
        <w:rPr>
          <w:i/>
          <w:sz w:val="26"/>
          <w:szCs w:val="26"/>
          <w:u w:val="single"/>
        </w:rPr>
      </w:pPr>
      <w:r w:rsidRPr="00791544">
        <w:rPr>
          <w:sz w:val="26"/>
          <w:szCs w:val="26"/>
        </w:rPr>
        <w:tab/>
      </w:r>
      <w:r w:rsidRPr="00791544">
        <w:rPr>
          <w:i/>
          <w:sz w:val="26"/>
          <w:szCs w:val="26"/>
          <w:u w:val="single"/>
        </w:rPr>
        <w:t>Yêu cầu:</w:t>
      </w:r>
    </w:p>
    <w:p w14:paraId="5156600F" w14:textId="77777777" w:rsidR="0038590B" w:rsidRPr="00791544" w:rsidRDefault="0038590B" w:rsidP="00CE7D8B">
      <w:pPr>
        <w:rPr>
          <w:sz w:val="26"/>
          <w:szCs w:val="26"/>
        </w:rPr>
      </w:pPr>
      <w:r w:rsidRPr="00791544">
        <w:rPr>
          <w:sz w:val="26"/>
          <w:szCs w:val="26"/>
        </w:rPr>
        <w:tab/>
        <w:t xml:space="preserve">● Dữ liệu vào: File text </w:t>
      </w:r>
      <w:r w:rsidRPr="00791544">
        <w:rPr>
          <w:b/>
          <w:sz w:val="26"/>
          <w:szCs w:val="26"/>
        </w:rPr>
        <w:t>Tachso.INP</w:t>
      </w:r>
      <w:r w:rsidRPr="00791544">
        <w:rPr>
          <w:sz w:val="26"/>
          <w:szCs w:val="26"/>
        </w:rPr>
        <w:t xml:space="preserve"> chỉ có 1 dòng chứa số nguyên dương A.</w:t>
      </w:r>
    </w:p>
    <w:p w14:paraId="79B00E6A" w14:textId="77777777" w:rsidR="0038590B" w:rsidRPr="00791544" w:rsidRDefault="0038590B" w:rsidP="00CE7D8B">
      <w:pPr>
        <w:rPr>
          <w:sz w:val="26"/>
          <w:szCs w:val="26"/>
        </w:rPr>
      </w:pPr>
      <w:r w:rsidRPr="00791544">
        <w:rPr>
          <w:sz w:val="26"/>
          <w:szCs w:val="26"/>
        </w:rPr>
        <w:tab/>
        <w:t xml:space="preserve">● Dữ liệu ra: File text </w:t>
      </w:r>
      <w:r w:rsidRPr="00791544">
        <w:rPr>
          <w:b/>
          <w:sz w:val="26"/>
          <w:szCs w:val="26"/>
        </w:rPr>
        <w:t>Tachso.OUT</w:t>
      </w:r>
      <w:r w:rsidRPr="00791544">
        <w:rPr>
          <w:sz w:val="26"/>
          <w:szCs w:val="26"/>
        </w:rPr>
        <w:t xml:space="preserve"> gồm 2 dòng:</w:t>
      </w:r>
    </w:p>
    <w:p w14:paraId="7225F915" w14:textId="77777777" w:rsidR="0038590B" w:rsidRPr="00791544" w:rsidRDefault="0038590B" w:rsidP="00CE7D8B">
      <w:pPr>
        <w:ind w:firstLine="900"/>
        <w:rPr>
          <w:sz w:val="26"/>
          <w:szCs w:val="26"/>
        </w:rPr>
      </w:pPr>
      <w:r w:rsidRPr="00791544">
        <w:rPr>
          <w:sz w:val="26"/>
          <w:szCs w:val="26"/>
        </w:rPr>
        <w:t>- Dòng 1: Ghi số nguyên dương A.</w:t>
      </w:r>
    </w:p>
    <w:p w14:paraId="35D18F25" w14:textId="77777777" w:rsidR="0038590B" w:rsidRPr="00791544" w:rsidRDefault="0038590B" w:rsidP="00CE7D8B">
      <w:pPr>
        <w:ind w:firstLine="900"/>
        <w:rPr>
          <w:sz w:val="26"/>
          <w:szCs w:val="26"/>
        </w:rPr>
      </w:pPr>
      <w:r w:rsidRPr="00791544">
        <w:rPr>
          <w:sz w:val="26"/>
          <w:szCs w:val="26"/>
        </w:rPr>
        <w:t>- Dòng 2: Ghi ba số nguyên dương x, y, d; Các số cách nhau ít nhất một khoảng trắng.</w:t>
      </w:r>
    </w:p>
    <w:p w14:paraId="436D434D" w14:textId="77777777" w:rsidR="0038590B" w:rsidRPr="00791544" w:rsidRDefault="0038590B" w:rsidP="00CE7D8B">
      <w:pPr>
        <w:rPr>
          <w:sz w:val="26"/>
          <w:szCs w:val="26"/>
        </w:rPr>
      </w:pPr>
      <w:r w:rsidRPr="00791544">
        <w:rPr>
          <w:sz w:val="26"/>
          <w:szCs w:val="26"/>
        </w:rPr>
        <w:tab/>
      </w:r>
      <w:r w:rsidRPr="00791544">
        <w:rPr>
          <w:i/>
          <w:sz w:val="26"/>
          <w:szCs w:val="26"/>
        </w:rPr>
        <w:t>Ví dụ:</w:t>
      </w:r>
    </w:p>
    <w:tbl>
      <w:tblPr>
        <w:tblStyle w:val="LiBang"/>
        <w:tblW w:w="0" w:type="auto"/>
        <w:jc w:val="center"/>
        <w:tblLook w:val="01E0" w:firstRow="1" w:lastRow="1" w:firstColumn="1" w:lastColumn="1" w:noHBand="0" w:noVBand="0"/>
      </w:tblPr>
      <w:tblGrid>
        <w:gridCol w:w="1632"/>
        <w:gridCol w:w="1748"/>
      </w:tblGrid>
      <w:tr w:rsidR="0038590B" w:rsidRPr="00791544" w14:paraId="1C287C3C" w14:textId="77777777" w:rsidTr="005F1516">
        <w:trPr>
          <w:jc w:val="center"/>
        </w:trPr>
        <w:tc>
          <w:tcPr>
            <w:tcW w:w="1543" w:type="dxa"/>
          </w:tcPr>
          <w:p w14:paraId="51BBB80A" w14:textId="77777777" w:rsidR="0038590B" w:rsidRPr="00791544" w:rsidRDefault="0038590B" w:rsidP="00CE7D8B">
            <w:pPr>
              <w:jc w:val="center"/>
              <w:rPr>
                <w:b/>
                <w:sz w:val="26"/>
                <w:szCs w:val="26"/>
              </w:rPr>
            </w:pPr>
            <w:r w:rsidRPr="00791544">
              <w:rPr>
                <w:b/>
                <w:sz w:val="26"/>
                <w:szCs w:val="26"/>
              </w:rPr>
              <w:t>Tachso.INP</w:t>
            </w:r>
          </w:p>
        </w:tc>
        <w:tc>
          <w:tcPr>
            <w:tcW w:w="1650" w:type="dxa"/>
          </w:tcPr>
          <w:p w14:paraId="29903405" w14:textId="77777777" w:rsidR="0038590B" w:rsidRPr="00791544" w:rsidRDefault="0038590B" w:rsidP="00CE7D8B">
            <w:pPr>
              <w:jc w:val="center"/>
              <w:rPr>
                <w:sz w:val="26"/>
                <w:szCs w:val="26"/>
              </w:rPr>
            </w:pPr>
            <w:r w:rsidRPr="00791544">
              <w:rPr>
                <w:b/>
                <w:sz w:val="26"/>
                <w:szCs w:val="26"/>
              </w:rPr>
              <w:t>Tachso.OUT</w:t>
            </w:r>
          </w:p>
        </w:tc>
      </w:tr>
      <w:tr w:rsidR="0038590B" w:rsidRPr="00791544" w14:paraId="330180D8" w14:textId="77777777" w:rsidTr="005F1516">
        <w:trPr>
          <w:jc w:val="center"/>
        </w:trPr>
        <w:tc>
          <w:tcPr>
            <w:tcW w:w="1543" w:type="dxa"/>
          </w:tcPr>
          <w:p w14:paraId="5832CA29" w14:textId="77777777" w:rsidR="0038590B" w:rsidRPr="00791544" w:rsidRDefault="0038590B" w:rsidP="00CE7D8B">
            <w:pPr>
              <w:rPr>
                <w:sz w:val="26"/>
                <w:szCs w:val="26"/>
              </w:rPr>
            </w:pPr>
            <w:r w:rsidRPr="00791544">
              <w:rPr>
                <w:sz w:val="26"/>
                <w:szCs w:val="26"/>
              </w:rPr>
              <w:t>95</w:t>
            </w:r>
          </w:p>
        </w:tc>
        <w:tc>
          <w:tcPr>
            <w:tcW w:w="1650" w:type="dxa"/>
          </w:tcPr>
          <w:p w14:paraId="2F8261DC" w14:textId="77777777" w:rsidR="0038590B" w:rsidRPr="00791544" w:rsidRDefault="0038590B" w:rsidP="00CE7D8B">
            <w:pPr>
              <w:rPr>
                <w:sz w:val="26"/>
                <w:szCs w:val="26"/>
              </w:rPr>
            </w:pPr>
            <w:r w:rsidRPr="00791544">
              <w:rPr>
                <w:sz w:val="26"/>
                <w:szCs w:val="26"/>
              </w:rPr>
              <w:t>95</w:t>
            </w:r>
          </w:p>
          <w:p w14:paraId="37F0FC08" w14:textId="0F5A4D62" w:rsidR="0038590B" w:rsidRPr="00791544" w:rsidRDefault="0038590B" w:rsidP="00CE7D8B">
            <w:pPr>
              <w:rPr>
                <w:sz w:val="26"/>
                <w:szCs w:val="26"/>
              </w:rPr>
            </w:pPr>
            <w:r w:rsidRPr="00791544">
              <w:rPr>
                <w:sz w:val="26"/>
                <w:szCs w:val="26"/>
              </w:rPr>
              <w:t xml:space="preserve">19  76 </w:t>
            </w:r>
            <w:r w:rsidR="004F16AB">
              <w:rPr>
                <w:sz w:val="26"/>
                <w:szCs w:val="26"/>
              </w:rPr>
              <w:t xml:space="preserve"> </w:t>
            </w:r>
            <w:r w:rsidRPr="00791544">
              <w:rPr>
                <w:sz w:val="26"/>
                <w:szCs w:val="26"/>
              </w:rPr>
              <w:t>19</w:t>
            </w:r>
          </w:p>
        </w:tc>
      </w:tr>
    </w:tbl>
    <w:p w14:paraId="5BB8B250" w14:textId="77777777" w:rsidR="003872C0" w:rsidRDefault="003872C0" w:rsidP="00CE7D8B">
      <w:pPr>
        <w:rPr>
          <w:b/>
          <w:sz w:val="26"/>
          <w:szCs w:val="26"/>
        </w:rPr>
      </w:pPr>
    </w:p>
    <w:p w14:paraId="579D8AB7" w14:textId="77777777" w:rsidR="003872C0" w:rsidRDefault="003872C0" w:rsidP="00CE7D8B">
      <w:pPr>
        <w:rPr>
          <w:b/>
          <w:sz w:val="26"/>
          <w:szCs w:val="26"/>
        </w:rPr>
      </w:pPr>
    </w:p>
    <w:p w14:paraId="208350B2" w14:textId="77777777" w:rsidR="00CF21D4" w:rsidRPr="00CF21D4" w:rsidRDefault="00CF21D4" w:rsidP="00CE7D8B">
      <w:pPr>
        <w:rPr>
          <w:b/>
          <w:sz w:val="26"/>
          <w:szCs w:val="26"/>
        </w:rPr>
      </w:pPr>
      <w:r w:rsidRPr="00CF21D4">
        <w:rPr>
          <w:b/>
          <w:sz w:val="26"/>
          <w:szCs w:val="26"/>
        </w:rPr>
        <w:t>var a:array[0..100000] of longint;</w:t>
      </w:r>
    </w:p>
    <w:p w14:paraId="68BB8FC2" w14:textId="77777777" w:rsidR="00CF21D4" w:rsidRPr="00CF21D4" w:rsidRDefault="00CF21D4" w:rsidP="00CE7D8B">
      <w:pPr>
        <w:rPr>
          <w:b/>
          <w:sz w:val="26"/>
          <w:szCs w:val="26"/>
        </w:rPr>
      </w:pPr>
      <w:r w:rsidRPr="00CF21D4">
        <w:rPr>
          <w:b/>
          <w:sz w:val="26"/>
          <w:szCs w:val="26"/>
        </w:rPr>
        <w:t>n,k,i,j,l,m,min,max:longint;</w:t>
      </w:r>
    </w:p>
    <w:p w14:paraId="7E86F02C" w14:textId="77777777" w:rsidR="00CF21D4" w:rsidRPr="00CF21D4" w:rsidRDefault="00CF21D4" w:rsidP="00CE7D8B">
      <w:pPr>
        <w:rPr>
          <w:b/>
          <w:sz w:val="26"/>
          <w:szCs w:val="26"/>
        </w:rPr>
      </w:pPr>
      <w:r w:rsidRPr="00CF21D4">
        <w:rPr>
          <w:b/>
          <w:sz w:val="26"/>
          <w:szCs w:val="26"/>
        </w:rPr>
        <w:t>begin</w:t>
      </w:r>
    </w:p>
    <w:p w14:paraId="19B8BB01" w14:textId="77777777" w:rsidR="00CF21D4" w:rsidRPr="00CF21D4" w:rsidRDefault="00CF21D4" w:rsidP="00CE7D8B">
      <w:pPr>
        <w:rPr>
          <w:b/>
          <w:sz w:val="26"/>
          <w:szCs w:val="26"/>
        </w:rPr>
      </w:pPr>
      <w:r w:rsidRPr="00CF21D4">
        <w:rPr>
          <w:b/>
          <w:sz w:val="26"/>
          <w:szCs w:val="26"/>
        </w:rPr>
        <w:t>write(' nhap so n:');read(n);</w:t>
      </w:r>
    </w:p>
    <w:p w14:paraId="5EEAC1F2" w14:textId="77777777" w:rsidR="00CF21D4" w:rsidRPr="00CF21D4" w:rsidRDefault="00CF21D4" w:rsidP="00CE7D8B">
      <w:pPr>
        <w:rPr>
          <w:b/>
          <w:sz w:val="26"/>
          <w:szCs w:val="26"/>
        </w:rPr>
      </w:pPr>
      <w:r w:rsidRPr="00CF21D4">
        <w:rPr>
          <w:b/>
          <w:sz w:val="26"/>
          <w:szCs w:val="26"/>
        </w:rPr>
        <w:t>k:=0;</w:t>
      </w:r>
    </w:p>
    <w:p w14:paraId="6F1F3DAC" w14:textId="77777777" w:rsidR="00CF21D4" w:rsidRPr="00CF21D4" w:rsidRDefault="00CF21D4" w:rsidP="00CE7D8B">
      <w:pPr>
        <w:rPr>
          <w:b/>
          <w:sz w:val="26"/>
          <w:szCs w:val="26"/>
        </w:rPr>
      </w:pPr>
      <w:r w:rsidRPr="00CF21D4">
        <w:rPr>
          <w:b/>
          <w:sz w:val="26"/>
          <w:szCs w:val="26"/>
        </w:rPr>
        <w:t>for i:=1 to n do</w:t>
      </w:r>
    </w:p>
    <w:p w14:paraId="1C8DEABE" w14:textId="77777777" w:rsidR="00CF21D4" w:rsidRPr="00CF21D4" w:rsidRDefault="00CF21D4" w:rsidP="00CE7D8B">
      <w:pPr>
        <w:rPr>
          <w:b/>
          <w:sz w:val="26"/>
          <w:szCs w:val="26"/>
        </w:rPr>
      </w:pPr>
      <w:r w:rsidRPr="00CF21D4">
        <w:rPr>
          <w:b/>
          <w:sz w:val="26"/>
          <w:szCs w:val="26"/>
        </w:rPr>
        <w:t>if n mod i=0    then</w:t>
      </w:r>
    </w:p>
    <w:p w14:paraId="0B734D39" w14:textId="77777777" w:rsidR="00CF21D4" w:rsidRPr="00CF21D4" w:rsidRDefault="00CF21D4" w:rsidP="00CE7D8B">
      <w:pPr>
        <w:rPr>
          <w:b/>
          <w:sz w:val="26"/>
          <w:szCs w:val="26"/>
        </w:rPr>
      </w:pPr>
      <w:r w:rsidRPr="00CF21D4">
        <w:rPr>
          <w:b/>
          <w:sz w:val="26"/>
          <w:szCs w:val="26"/>
        </w:rPr>
        <w:t>begin</w:t>
      </w:r>
    </w:p>
    <w:p w14:paraId="61664126" w14:textId="77777777" w:rsidR="00CF21D4" w:rsidRPr="00CF21D4" w:rsidRDefault="00CF21D4" w:rsidP="00CE7D8B">
      <w:pPr>
        <w:rPr>
          <w:b/>
          <w:sz w:val="26"/>
          <w:szCs w:val="26"/>
        </w:rPr>
      </w:pPr>
      <w:r w:rsidRPr="00CF21D4">
        <w:rPr>
          <w:b/>
          <w:sz w:val="26"/>
          <w:szCs w:val="26"/>
        </w:rPr>
        <w:t>inc(k);</w:t>
      </w:r>
    </w:p>
    <w:p w14:paraId="2ADE268C" w14:textId="77777777" w:rsidR="00CF21D4" w:rsidRPr="00CF21D4" w:rsidRDefault="00CF21D4" w:rsidP="00CE7D8B">
      <w:pPr>
        <w:rPr>
          <w:b/>
          <w:sz w:val="26"/>
          <w:szCs w:val="26"/>
        </w:rPr>
      </w:pPr>
      <w:r w:rsidRPr="00CF21D4">
        <w:rPr>
          <w:b/>
          <w:sz w:val="26"/>
          <w:szCs w:val="26"/>
        </w:rPr>
        <w:t>a[k]:=i;</w:t>
      </w:r>
    </w:p>
    <w:p w14:paraId="2779973C" w14:textId="77777777" w:rsidR="00CF21D4" w:rsidRPr="00CF21D4" w:rsidRDefault="00CF21D4" w:rsidP="00CE7D8B">
      <w:pPr>
        <w:rPr>
          <w:b/>
          <w:sz w:val="26"/>
          <w:szCs w:val="26"/>
        </w:rPr>
      </w:pPr>
      <w:r w:rsidRPr="00CF21D4">
        <w:rPr>
          <w:b/>
          <w:sz w:val="26"/>
          <w:szCs w:val="26"/>
        </w:rPr>
        <w:t>end;</w:t>
      </w:r>
    </w:p>
    <w:p w14:paraId="7EABB27C" w14:textId="77777777" w:rsidR="00CF21D4" w:rsidRPr="00CF21D4" w:rsidRDefault="00CF21D4" w:rsidP="00CE7D8B">
      <w:pPr>
        <w:rPr>
          <w:b/>
          <w:sz w:val="26"/>
          <w:szCs w:val="26"/>
        </w:rPr>
      </w:pPr>
      <w:r w:rsidRPr="00CF21D4">
        <w:rPr>
          <w:b/>
          <w:sz w:val="26"/>
          <w:szCs w:val="26"/>
        </w:rPr>
        <w:t>l:=0;</w:t>
      </w:r>
    </w:p>
    <w:p w14:paraId="1BEB2926" w14:textId="77777777" w:rsidR="00CF21D4" w:rsidRPr="00CF21D4" w:rsidRDefault="00CF21D4" w:rsidP="00CE7D8B">
      <w:pPr>
        <w:rPr>
          <w:b/>
          <w:sz w:val="26"/>
          <w:szCs w:val="26"/>
        </w:rPr>
      </w:pPr>
      <w:r w:rsidRPr="00CF21D4">
        <w:rPr>
          <w:b/>
          <w:sz w:val="26"/>
          <w:szCs w:val="26"/>
        </w:rPr>
        <w:t>for i:=1 to k do</w:t>
      </w:r>
    </w:p>
    <w:p w14:paraId="27965213" w14:textId="77777777" w:rsidR="00CF21D4" w:rsidRPr="00CF21D4" w:rsidRDefault="00CF21D4" w:rsidP="00CE7D8B">
      <w:pPr>
        <w:rPr>
          <w:b/>
          <w:sz w:val="26"/>
          <w:szCs w:val="26"/>
        </w:rPr>
      </w:pPr>
      <w:r w:rsidRPr="00CF21D4">
        <w:rPr>
          <w:b/>
          <w:sz w:val="26"/>
          <w:szCs w:val="26"/>
        </w:rPr>
        <w:t>begin</w:t>
      </w:r>
    </w:p>
    <w:p w14:paraId="4CD77061" w14:textId="77777777" w:rsidR="00CF21D4" w:rsidRPr="00CF21D4" w:rsidRDefault="00CF21D4" w:rsidP="00CE7D8B">
      <w:pPr>
        <w:rPr>
          <w:b/>
          <w:sz w:val="26"/>
          <w:szCs w:val="26"/>
        </w:rPr>
      </w:pPr>
      <w:r w:rsidRPr="00CF21D4">
        <w:rPr>
          <w:b/>
          <w:sz w:val="26"/>
          <w:szCs w:val="26"/>
        </w:rPr>
        <w:t>for j:=1 to (n div a[i])  do</w:t>
      </w:r>
    </w:p>
    <w:p w14:paraId="7FFF0C08" w14:textId="77777777" w:rsidR="00CF21D4" w:rsidRPr="00CF21D4" w:rsidRDefault="00CF21D4" w:rsidP="00CE7D8B">
      <w:pPr>
        <w:rPr>
          <w:b/>
          <w:sz w:val="26"/>
          <w:szCs w:val="26"/>
        </w:rPr>
      </w:pPr>
      <w:r w:rsidRPr="00CF21D4">
        <w:rPr>
          <w:b/>
          <w:sz w:val="26"/>
          <w:szCs w:val="26"/>
        </w:rPr>
        <w:t>for m:=1 to (n div a[i]) do</w:t>
      </w:r>
    </w:p>
    <w:p w14:paraId="767D8417" w14:textId="77777777" w:rsidR="00CF21D4" w:rsidRPr="00CF21D4" w:rsidRDefault="00CF21D4" w:rsidP="00CE7D8B">
      <w:pPr>
        <w:rPr>
          <w:b/>
          <w:sz w:val="26"/>
          <w:szCs w:val="26"/>
        </w:rPr>
      </w:pPr>
      <w:r w:rsidRPr="00CF21D4">
        <w:rPr>
          <w:b/>
          <w:sz w:val="26"/>
          <w:szCs w:val="26"/>
        </w:rPr>
        <w:t>if (j*a[i]+m*a[i])=n then begin</w:t>
      </w:r>
    </w:p>
    <w:p w14:paraId="484169DB" w14:textId="77777777" w:rsidR="00CF21D4" w:rsidRPr="00CF21D4" w:rsidRDefault="00CF21D4" w:rsidP="00CE7D8B">
      <w:pPr>
        <w:rPr>
          <w:b/>
          <w:sz w:val="26"/>
          <w:szCs w:val="26"/>
        </w:rPr>
      </w:pPr>
      <w:r w:rsidRPr="00CF21D4">
        <w:rPr>
          <w:b/>
          <w:sz w:val="26"/>
          <w:szCs w:val="26"/>
        </w:rPr>
        <w:t>max:=j;</w:t>
      </w:r>
    </w:p>
    <w:p w14:paraId="1086C802" w14:textId="77777777" w:rsidR="00CF21D4" w:rsidRPr="00CF21D4" w:rsidRDefault="00CF21D4" w:rsidP="00CE7D8B">
      <w:pPr>
        <w:rPr>
          <w:b/>
          <w:sz w:val="26"/>
          <w:szCs w:val="26"/>
        </w:rPr>
      </w:pPr>
      <w:r w:rsidRPr="00CF21D4">
        <w:rPr>
          <w:b/>
          <w:sz w:val="26"/>
          <w:szCs w:val="26"/>
        </w:rPr>
        <w:t>min:=m;</w:t>
      </w:r>
    </w:p>
    <w:p w14:paraId="1DB3B937" w14:textId="77777777" w:rsidR="00CF21D4" w:rsidRPr="00CF21D4" w:rsidRDefault="00CF21D4" w:rsidP="00CE7D8B">
      <w:pPr>
        <w:rPr>
          <w:b/>
          <w:sz w:val="26"/>
          <w:szCs w:val="26"/>
        </w:rPr>
      </w:pPr>
      <w:r w:rsidRPr="00CF21D4">
        <w:rPr>
          <w:b/>
          <w:sz w:val="26"/>
          <w:szCs w:val="26"/>
        </w:rPr>
        <w:t>l:=a[i];</w:t>
      </w:r>
    </w:p>
    <w:p w14:paraId="12D52735" w14:textId="77777777" w:rsidR="00CF21D4" w:rsidRPr="00CF21D4" w:rsidRDefault="00CF21D4" w:rsidP="00CE7D8B">
      <w:pPr>
        <w:rPr>
          <w:b/>
          <w:sz w:val="26"/>
          <w:szCs w:val="26"/>
        </w:rPr>
      </w:pPr>
      <w:r w:rsidRPr="00CF21D4">
        <w:rPr>
          <w:b/>
          <w:sz w:val="26"/>
          <w:szCs w:val="26"/>
        </w:rPr>
        <w:t>end;</w:t>
      </w:r>
    </w:p>
    <w:p w14:paraId="164DE6E3" w14:textId="77777777" w:rsidR="00CF21D4" w:rsidRPr="00CF21D4" w:rsidRDefault="00CF21D4" w:rsidP="00CE7D8B">
      <w:pPr>
        <w:rPr>
          <w:b/>
          <w:sz w:val="26"/>
          <w:szCs w:val="26"/>
        </w:rPr>
      </w:pPr>
      <w:r w:rsidRPr="00CF21D4">
        <w:rPr>
          <w:b/>
          <w:sz w:val="26"/>
          <w:szCs w:val="26"/>
        </w:rPr>
        <w:t>end;</w:t>
      </w:r>
    </w:p>
    <w:p w14:paraId="459F42A5" w14:textId="77777777" w:rsidR="00CF21D4" w:rsidRPr="00CF21D4" w:rsidRDefault="00CF21D4" w:rsidP="00CE7D8B">
      <w:pPr>
        <w:rPr>
          <w:b/>
          <w:sz w:val="26"/>
          <w:szCs w:val="26"/>
        </w:rPr>
      </w:pPr>
      <w:r w:rsidRPr="00CF21D4">
        <w:rPr>
          <w:b/>
          <w:sz w:val="26"/>
          <w:szCs w:val="26"/>
        </w:rPr>
        <w:t>write(min*l,max*l:4,l:4);</w:t>
      </w:r>
    </w:p>
    <w:p w14:paraId="09CC85EB" w14:textId="77777777" w:rsidR="00CF21D4" w:rsidRPr="00CF21D4" w:rsidRDefault="00CF21D4" w:rsidP="00CE7D8B">
      <w:pPr>
        <w:rPr>
          <w:b/>
          <w:sz w:val="26"/>
          <w:szCs w:val="26"/>
        </w:rPr>
      </w:pPr>
      <w:r w:rsidRPr="00CF21D4">
        <w:rPr>
          <w:b/>
          <w:sz w:val="26"/>
          <w:szCs w:val="26"/>
        </w:rPr>
        <w:t>readln;</w:t>
      </w:r>
    </w:p>
    <w:p w14:paraId="063A30E9" w14:textId="77777777" w:rsidR="00CF21D4" w:rsidRPr="00CF21D4" w:rsidRDefault="00CF21D4" w:rsidP="00CE7D8B">
      <w:pPr>
        <w:rPr>
          <w:b/>
          <w:sz w:val="26"/>
          <w:szCs w:val="26"/>
        </w:rPr>
      </w:pPr>
      <w:r w:rsidRPr="00CF21D4">
        <w:rPr>
          <w:b/>
          <w:sz w:val="26"/>
          <w:szCs w:val="26"/>
        </w:rPr>
        <w:t>readln;</w:t>
      </w:r>
    </w:p>
    <w:p w14:paraId="51DF7EA6" w14:textId="377B5B37" w:rsidR="003872C0" w:rsidRDefault="00CF21D4" w:rsidP="00CE7D8B">
      <w:pPr>
        <w:rPr>
          <w:b/>
          <w:sz w:val="26"/>
          <w:szCs w:val="26"/>
        </w:rPr>
      </w:pPr>
      <w:r w:rsidRPr="00CF21D4">
        <w:rPr>
          <w:b/>
          <w:sz w:val="26"/>
          <w:szCs w:val="26"/>
        </w:rPr>
        <w:t>end.</w:t>
      </w:r>
    </w:p>
    <w:p w14:paraId="1267313D" w14:textId="2C5A5D75" w:rsidR="00CF21D4" w:rsidRDefault="00CF21D4" w:rsidP="00CE7D8B">
      <w:pPr>
        <w:rPr>
          <w:b/>
          <w:sz w:val="26"/>
          <w:szCs w:val="26"/>
        </w:rPr>
      </w:pPr>
      <w:r>
        <w:rPr>
          <w:b/>
          <w:sz w:val="26"/>
          <w:szCs w:val="26"/>
        </w:rPr>
        <w:t>---</w:t>
      </w:r>
    </w:p>
    <w:p w14:paraId="5E15A47C" w14:textId="77777777" w:rsidR="00CF21D4" w:rsidRPr="00CF21D4" w:rsidRDefault="00CF21D4" w:rsidP="00CE7D8B">
      <w:pPr>
        <w:rPr>
          <w:b/>
          <w:sz w:val="26"/>
          <w:szCs w:val="26"/>
        </w:rPr>
      </w:pPr>
      <w:r w:rsidRPr="00CF21D4">
        <w:rPr>
          <w:b/>
          <w:sz w:val="26"/>
          <w:szCs w:val="26"/>
        </w:rPr>
        <w:t>const fi='Tachso.inp';</w:t>
      </w:r>
    </w:p>
    <w:p w14:paraId="7F541A09" w14:textId="77777777" w:rsidR="00CF21D4" w:rsidRPr="00CF21D4" w:rsidRDefault="00CF21D4" w:rsidP="00CE7D8B">
      <w:pPr>
        <w:rPr>
          <w:b/>
          <w:sz w:val="26"/>
          <w:szCs w:val="26"/>
        </w:rPr>
      </w:pPr>
      <w:r w:rsidRPr="00CF21D4">
        <w:rPr>
          <w:b/>
          <w:sz w:val="26"/>
          <w:szCs w:val="26"/>
        </w:rPr>
        <w:t xml:space="preserve">      fo='Tachso.out';</w:t>
      </w:r>
    </w:p>
    <w:p w14:paraId="5877C82D" w14:textId="77777777" w:rsidR="00CF21D4" w:rsidRPr="00CF21D4" w:rsidRDefault="00CF21D4" w:rsidP="00CE7D8B">
      <w:pPr>
        <w:rPr>
          <w:b/>
          <w:sz w:val="26"/>
          <w:szCs w:val="26"/>
        </w:rPr>
      </w:pPr>
      <w:r w:rsidRPr="00CF21D4">
        <w:rPr>
          <w:b/>
          <w:sz w:val="26"/>
          <w:szCs w:val="26"/>
        </w:rPr>
        <w:t>var f,fn:text;</w:t>
      </w:r>
    </w:p>
    <w:p w14:paraId="06473866" w14:textId="77777777" w:rsidR="00CF21D4" w:rsidRPr="00CF21D4" w:rsidRDefault="00CF21D4" w:rsidP="00CE7D8B">
      <w:pPr>
        <w:rPr>
          <w:b/>
          <w:sz w:val="26"/>
          <w:szCs w:val="26"/>
        </w:rPr>
      </w:pPr>
      <w:r w:rsidRPr="00CF21D4">
        <w:rPr>
          <w:b/>
          <w:sz w:val="26"/>
          <w:szCs w:val="26"/>
        </w:rPr>
        <w:t xml:space="preserve">    x,y,i,j,d,a:longint;</w:t>
      </w:r>
    </w:p>
    <w:p w14:paraId="754B508E" w14:textId="77777777" w:rsidR="00CF21D4" w:rsidRPr="00CF21D4" w:rsidRDefault="00CF21D4" w:rsidP="00CE7D8B">
      <w:pPr>
        <w:rPr>
          <w:b/>
          <w:sz w:val="26"/>
          <w:szCs w:val="26"/>
        </w:rPr>
      </w:pPr>
      <w:r w:rsidRPr="00CF21D4">
        <w:rPr>
          <w:b/>
          <w:sz w:val="26"/>
          <w:szCs w:val="26"/>
        </w:rPr>
        <w:t>function ucln(m,n:longint):longint;</w:t>
      </w:r>
    </w:p>
    <w:p w14:paraId="655E5DEE" w14:textId="77777777" w:rsidR="00CF21D4" w:rsidRPr="00CF21D4" w:rsidRDefault="00CF21D4" w:rsidP="00CE7D8B">
      <w:pPr>
        <w:rPr>
          <w:b/>
          <w:sz w:val="26"/>
          <w:szCs w:val="26"/>
        </w:rPr>
      </w:pPr>
      <w:r w:rsidRPr="00CF21D4">
        <w:rPr>
          <w:b/>
          <w:sz w:val="26"/>
          <w:szCs w:val="26"/>
        </w:rPr>
        <w:t xml:space="preserve">   begin</w:t>
      </w:r>
    </w:p>
    <w:p w14:paraId="70466786" w14:textId="77777777" w:rsidR="00CF21D4" w:rsidRPr="00CF21D4" w:rsidRDefault="00CF21D4" w:rsidP="00CE7D8B">
      <w:pPr>
        <w:rPr>
          <w:b/>
          <w:sz w:val="26"/>
          <w:szCs w:val="26"/>
        </w:rPr>
      </w:pPr>
      <w:r w:rsidRPr="00CF21D4">
        <w:rPr>
          <w:b/>
          <w:sz w:val="26"/>
          <w:szCs w:val="26"/>
        </w:rPr>
        <w:t xml:space="preserve">      while m&lt;&gt;n do</w:t>
      </w:r>
    </w:p>
    <w:p w14:paraId="57FE6761" w14:textId="77777777" w:rsidR="00CF21D4" w:rsidRPr="00CF21D4" w:rsidRDefault="00CF21D4" w:rsidP="00CE7D8B">
      <w:pPr>
        <w:rPr>
          <w:b/>
          <w:sz w:val="26"/>
          <w:szCs w:val="26"/>
        </w:rPr>
      </w:pPr>
      <w:r w:rsidRPr="00CF21D4">
        <w:rPr>
          <w:b/>
          <w:sz w:val="26"/>
          <w:szCs w:val="26"/>
        </w:rPr>
        <w:t xml:space="preserve">         begin</w:t>
      </w:r>
    </w:p>
    <w:p w14:paraId="55D0DD10" w14:textId="77777777" w:rsidR="00CF21D4" w:rsidRPr="00CF21D4" w:rsidRDefault="00CF21D4" w:rsidP="00CE7D8B">
      <w:pPr>
        <w:rPr>
          <w:b/>
          <w:sz w:val="26"/>
          <w:szCs w:val="26"/>
        </w:rPr>
      </w:pPr>
      <w:r w:rsidRPr="00CF21D4">
        <w:rPr>
          <w:b/>
          <w:sz w:val="26"/>
          <w:szCs w:val="26"/>
        </w:rPr>
        <w:t xml:space="preserve">            if m&gt;n then m:=m-n</w:t>
      </w:r>
    </w:p>
    <w:p w14:paraId="48BD8D12" w14:textId="77777777" w:rsidR="00CF21D4" w:rsidRPr="00CF21D4" w:rsidRDefault="00CF21D4" w:rsidP="00CE7D8B">
      <w:pPr>
        <w:rPr>
          <w:b/>
          <w:sz w:val="26"/>
          <w:szCs w:val="26"/>
        </w:rPr>
      </w:pPr>
      <w:r w:rsidRPr="00CF21D4">
        <w:rPr>
          <w:b/>
          <w:sz w:val="26"/>
          <w:szCs w:val="26"/>
        </w:rPr>
        <w:t xml:space="preserve">            else n:=n-m;</w:t>
      </w:r>
    </w:p>
    <w:p w14:paraId="2AD9D8B6" w14:textId="77777777" w:rsidR="00CF21D4" w:rsidRPr="00CF21D4" w:rsidRDefault="00CF21D4" w:rsidP="00CE7D8B">
      <w:pPr>
        <w:rPr>
          <w:b/>
          <w:sz w:val="26"/>
          <w:szCs w:val="26"/>
        </w:rPr>
      </w:pPr>
      <w:r w:rsidRPr="00CF21D4">
        <w:rPr>
          <w:b/>
          <w:sz w:val="26"/>
          <w:szCs w:val="26"/>
        </w:rPr>
        <w:t xml:space="preserve">         end;</w:t>
      </w:r>
    </w:p>
    <w:p w14:paraId="025B8A8C" w14:textId="77777777" w:rsidR="00CF21D4" w:rsidRPr="00CF21D4" w:rsidRDefault="00CF21D4" w:rsidP="00CE7D8B">
      <w:pPr>
        <w:rPr>
          <w:b/>
          <w:sz w:val="26"/>
          <w:szCs w:val="26"/>
        </w:rPr>
      </w:pPr>
      <w:r w:rsidRPr="00CF21D4">
        <w:rPr>
          <w:b/>
          <w:sz w:val="26"/>
          <w:szCs w:val="26"/>
        </w:rPr>
        <w:t xml:space="preserve">      ucln:=m;</w:t>
      </w:r>
    </w:p>
    <w:p w14:paraId="0CDEDAD4" w14:textId="77777777" w:rsidR="00CF21D4" w:rsidRPr="00CF21D4" w:rsidRDefault="00CF21D4" w:rsidP="00CE7D8B">
      <w:pPr>
        <w:rPr>
          <w:b/>
          <w:sz w:val="26"/>
          <w:szCs w:val="26"/>
        </w:rPr>
      </w:pPr>
      <w:r w:rsidRPr="00CF21D4">
        <w:rPr>
          <w:b/>
          <w:sz w:val="26"/>
          <w:szCs w:val="26"/>
        </w:rPr>
        <w:t xml:space="preserve">   end;</w:t>
      </w:r>
    </w:p>
    <w:p w14:paraId="5C7DB2CF" w14:textId="77777777" w:rsidR="00CF21D4" w:rsidRPr="00CF21D4" w:rsidRDefault="00CF21D4" w:rsidP="00CE7D8B">
      <w:pPr>
        <w:rPr>
          <w:b/>
          <w:sz w:val="26"/>
          <w:szCs w:val="26"/>
        </w:rPr>
      </w:pPr>
      <w:r w:rsidRPr="00CF21D4">
        <w:rPr>
          <w:b/>
          <w:sz w:val="26"/>
          <w:szCs w:val="26"/>
        </w:rPr>
        <w:t>begin</w:t>
      </w:r>
    </w:p>
    <w:p w14:paraId="5D419E15" w14:textId="77777777" w:rsidR="00CF21D4" w:rsidRPr="00CF21D4" w:rsidRDefault="00CF21D4" w:rsidP="00CE7D8B">
      <w:pPr>
        <w:rPr>
          <w:b/>
          <w:sz w:val="26"/>
          <w:szCs w:val="26"/>
        </w:rPr>
      </w:pPr>
      <w:r w:rsidRPr="00CF21D4">
        <w:rPr>
          <w:b/>
          <w:sz w:val="26"/>
          <w:szCs w:val="26"/>
        </w:rPr>
        <w:t xml:space="preserve">   assign(f,fi);reset(f);</w:t>
      </w:r>
    </w:p>
    <w:p w14:paraId="395A75F4" w14:textId="77777777" w:rsidR="00CF21D4" w:rsidRPr="00CF21D4" w:rsidRDefault="00CF21D4" w:rsidP="00CE7D8B">
      <w:pPr>
        <w:rPr>
          <w:b/>
          <w:sz w:val="26"/>
          <w:szCs w:val="26"/>
        </w:rPr>
      </w:pPr>
      <w:r w:rsidRPr="00CF21D4">
        <w:rPr>
          <w:b/>
          <w:sz w:val="26"/>
          <w:szCs w:val="26"/>
        </w:rPr>
        <w:t xml:space="preserve">   assign(fn,fo);rewrite(fn);</w:t>
      </w:r>
    </w:p>
    <w:p w14:paraId="5E6BE1D0" w14:textId="77777777" w:rsidR="00CF21D4" w:rsidRPr="00CF21D4" w:rsidRDefault="00CF21D4" w:rsidP="00CE7D8B">
      <w:pPr>
        <w:rPr>
          <w:b/>
          <w:sz w:val="26"/>
          <w:szCs w:val="26"/>
        </w:rPr>
      </w:pPr>
      <w:r w:rsidRPr="00CF21D4">
        <w:rPr>
          <w:b/>
          <w:sz w:val="26"/>
          <w:szCs w:val="26"/>
        </w:rPr>
        <w:t xml:space="preserve">   read(f,a);</w:t>
      </w:r>
    </w:p>
    <w:p w14:paraId="6BC2D009" w14:textId="77777777" w:rsidR="00CF21D4" w:rsidRPr="00CF21D4" w:rsidRDefault="00CF21D4" w:rsidP="00CE7D8B">
      <w:pPr>
        <w:rPr>
          <w:b/>
          <w:sz w:val="26"/>
          <w:szCs w:val="26"/>
        </w:rPr>
      </w:pPr>
      <w:r w:rsidRPr="00CF21D4">
        <w:rPr>
          <w:b/>
          <w:sz w:val="26"/>
          <w:szCs w:val="26"/>
        </w:rPr>
        <w:t xml:space="preserve">   d:=0;</w:t>
      </w:r>
    </w:p>
    <w:p w14:paraId="2BB3E38E" w14:textId="77777777" w:rsidR="00CF21D4" w:rsidRPr="00CF21D4" w:rsidRDefault="00CF21D4" w:rsidP="00CE7D8B">
      <w:pPr>
        <w:rPr>
          <w:b/>
          <w:sz w:val="26"/>
          <w:szCs w:val="26"/>
        </w:rPr>
      </w:pPr>
      <w:r w:rsidRPr="00CF21D4">
        <w:rPr>
          <w:b/>
          <w:sz w:val="26"/>
          <w:szCs w:val="26"/>
        </w:rPr>
        <w:t xml:space="preserve">   for i:=1 to a do</w:t>
      </w:r>
    </w:p>
    <w:p w14:paraId="2F2D82D9" w14:textId="77777777" w:rsidR="00CF21D4" w:rsidRPr="00CF21D4" w:rsidRDefault="00CF21D4" w:rsidP="00CE7D8B">
      <w:pPr>
        <w:rPr>
          <w:b/>
          <w:sz w:val="26"/>
          <w:szCs w:val="26"/>
        </w:rPr>
      </w:pPr>
      <w:r w:rsidRPr="00CF21D4">
        <w:rPr>
          <w:b/>
          <w:sz w:val="26"/>
          <w:szCs w:val="26"/>
        </w:rPr>
        <w:t xml:space="preserve">   for j:=a downto 1 do</w:t>
      </w:r>
    </w:p>
    <w:p w14:paraId="00018485" w14:textId="77777777" w:rsidR="00CF21D4" w:rsidRPr="00CF21D4" w:rsidRDefault="00CF21D4" w:rsidP="00CE7D8B">
      <w:pPr>
        <w:rPr>
          <w:b/>
          <w:sz w:val="26"/>
          <w:szCs w:val="26"/>
        </w:rPr>
      </w:pPr>
      <w:r w:rsidRPr="00CF21D4">
        <w:rPr>
          <w:b/>
          <w:sz w:val="26"/>
          <w:szCs w:val="26"/>
        </w:rPr>
        <w:t xml:space="preserve">      if i+j=a then</w:t>
      </w:r>
    </w:p>
    <w:p w14:paraId="554592F2" w14:textId="77777777" w:rsidR="00CF21D4" w:rsidRPr="00CF21D4" w:rsidRDefault="00CF21D4" w:rsidP="00CE7D8B">
      <w:pPr>
        <w:rPr>
          <w:b/>
          <w:sz w:val="26"/>
          <w:szCs w:val="26"/>
        </w:rPr>
      </w:pPr>
      <w:r w:rsidRPr="00CF21D4">
        <w:rPr>
          <w:b/>
          <w:sz w:val="26"/>
          <w:szCs w:val="26"/>
        </w:rPr>
        <w:t xml:space="preserve">         begin</w:t>
      </w:r>
    </w:p>
    <w:p w14:paraId="69232355" w14:textId="77777777" w:rsidR="00CF21D4" w:rsidRPr="00CF21D4" w:rsidRDefault="00CF21D4" w:rsidP="00CE7D8B">
      <w:pPr>
        <w:rPr>
          <w:b/>
          <w:sz w:val="26"/>
          <w:szCs w:val="26"/>
        </w:rPr>
      </w:pPr>
      <w:r w:rsidRPr="00CF21D4">
        <w:rPr>
          <w:b/>
          <w:sz w:val="26"/>
          <w:szCs w:val="26"/>
        </w:rPr>
        <w:t xml:space="preserve">            if ucln(i,j)&gt;d then</w:t>
      </w:r>
    </w:p>
    <w:p w14:paraId="040F5E48" w14:textId="77777777" w:rsidR="00CF21D4" w:rsidRPr="00CF21D4" w:rsidRDefault="00CF21D4" w:rsidP="00CE7D8B">
      <w:pPr>
        <w:rPr>
          <w:b/>
          <w:sz w:val="26"/>
          <w:szCs w:val="26"/>
        </w:rPr>
      </w:pPr>
      <w:r w:rsidRPr="00CF21D4">
        <w:rPr>
          <w:b/>
          <w:sz w:val="26"/>
          <w:szCs w:val="26"/>
        </w:rPr>
        <w:t xml:space="preserve">               begin</w:t>
      </w:r>
    </w:p>
    <w:p w14:paraId="5CA0A0EF" w14:textId="77777777" w:rsidR="00CF21D4" w:rsidRPr="00CF21D4" w:rsidRDefault="00CF21D4" w:rsidP="00CE7D8B">
      <w:pPr>
        <w:rPr>
          <w:b/>
          <w:sz w:val="26"/>
          <w:szCs w:val="26"/>
        </w:rPr>
      </w:pPr>
      <w:r w:rsidRPr="00CF21D4">
        <w:rPr>
          <w:b/>
          <w:sz w:val="26"/>
          <w:szCs w:val="26"/>
        </w:rPr>
        <w:t xml:space="preserve">                  d:=ucln(i,j);</w:t>
      </w:r>
    </w:p>
    <w:p w14:paraId="194AD42F" w14:textId="77777777" w:rsidR="00CF21D4" w:rsidRPr="00CF21D4" w:rsidRDefault="00CF21D4" w:rsidP="00CE7D8B">
      <w:pPr>
        <w:rPr>
          <w:b/>
          <w:sz w:val="26"/>
          <w:szCs w:val="26"/>
        </w:rPr>
      </w:pPr>
      <w:r w:rsidRPr="00CF21D4">
        <w:rPr>
          <w:b/>
          <w:sz w:val="26"/>
          <w:szCs w:val="26"/>
        </w:rPr>
        <w:t xml:space="preserve">                  x:=i;</w:t>
      </w:r>
    </w:p>
    <w:p w14:paraId="66BABD01" w14:textId="77777777" w:rsidR="00CF21D4" w:rsidRPr="00CF21D4" w:rsidRDefault="00CF21D4" w:rsidP="00CE7D8B">
      <w:pPr>
        <w:rPr>
          <w:b/>
          <w:sz w:val="26"/>
          <w:szCs w:val="26"/>
        </w:rPr>
      </w:pPr>
      <w:r w:rsidRPr="00CF21D4">
        <w:rPr>
          <w:b/>
          <w:sz w:val="26"/>
          <w:szCs w:val="26"/>
        </w:rPr>
        <w:t xml:space="preserve">                  y:=j;</w:t>
      </w:r>
    </w:p>
    <w:p w14:paraId="24F1B677" w14:textId="77777777" w:rsidR="00CF21D4" w:rsidRPr="00CF21D4" w:rsidRDefault="00CF21D4" w:rsidP="00CE7D8B">
      <w:pPr>
        <w:rPr>
          <w:b/>
          <w:sz w:val="26"/>
          <w:szCs w:val="26"/>
        </w:rPr>
      </w:pPr>
      <w:r w:rsidRPr="00CF21D4">
        <w:rPr>
          <w:b/>
          <w:sz w:val="26"/>
          <w:szCs w:val="26"/>
        </w:rPr>
        <w:t xml:space="preserve">               end;</w:t>
      </w:r>
    </w:p>
    <w:p w14:paraId="67F1CAAB" w14:textId="77777777" w:rsidR="00CF21D4" w:rsidRPr="00CF21D4" w:rsidRDefault="00CF21D4" w:rsidP="00CE7D8B">
      <w:pPr>
        <w:rPr>
          <w:b/>
          <w:sz w:val="26"/>
          <w:szCs w:val="26"/>
        </w:rPr>
      </w:pPr>
      <w:r w:rsidRPr="00CF21D4">
        <w:rPr>
          <w:b/>
          <w:sz w:val="26"/>
          <w:szCs w:val="26"/>
        </w:rPr>
        <w:t xml:space="preserve">         end;</w:t>
      </w:r>
    </w:p>
    <w:p w14:paraId="41F90159" w14:textId="77777777" w:rsidR="00CF21D4" w:rsidRPr="00CF21D4" w:rsidRDefault="00CF21D4" w:rsidP="00CE7D8B">
      <w:pPr>
        <w:rPr>
          <w:b/>
          <w:sz w:val="26"/>
          <w:szCs w:val="26"/>
        </w:rPr>
      </w:pPr>
      <w:r w:rsidRPr="00CF21D4">
        <w:rPr>
          <w:b/>
          <w:sz w:val="26"/>
          <w:szCs w:val="26"/>
        </w:rPr>
        <w:t xml:space="preserve">   write(fn,x,' ',y,' ',d);</w:t>
      </w:r>
    </w:p>
    <w:p w14:paraId="08B59D82" w14:textId="77777777" w:rsidR="00CF21D4" w:rsidRPr="00CF21D4" w:rsidRDefault="00CF21D4" w:rsidP="00CE7D8B">
      <w:pPr>
        <w:rPr>
          <w:b/>
          <w:sz w:val="26"/>
          <w:szCs w:val="26"/>
        </w:rPr>
      </w:pPr>
      <w:r w:rsidRPr="00CF21D4">
        <w:rPr>
          <w:b/>
          <w:sz w:val="26"/>
          <w:szCs w:val="26"/>
        </w:rPr>
        <w:t xml:space="preserve">   close(f);</w:t>
      </w:r>
    </w:p>
    <w:p w14:paraId="3A684677" w14:textId="77777777" w:rsidR="00CF21D4" w:rsidRPr="00CF21D4" w:rsidRDefault="00CF21D4" w:rsidP="00CE7D8B">
      <w:pPr>
        <w:rPr>
          <w:b/>
          <w:sz w:val="26"/>
          <w:szCs w:val="26"/>
        </w:rPr>
      </w:pPr>
      <w:r w:rsidRPr="00CF21D4">
        <w:rPr>
          <w:b/>
          <w:sz w:val="26"/>
          <w:szCs w:val="26"/>
        </w:rPr>
        <w:t xml:space="preserve">   close(fn);</w:t>
      </w:r>
    </w:p>
    <w:p w14:paraId="4D640C96" w14:textId="77777777" w:rsidR="00CF21D4" w:rsidRPr="00CF21D4" w:rsidRDefault="00CF21D4" w:rsidP="00CE7D8B">
      <w:pPr>
        <w:rPr>
          <w:b/>
          <w:sz w:val="26"/>
          <w:szCs w:val="26"/>
        </w:rPr>
      </w:pPr>
      <w:r w:rsidRPr="00CF21D4">
        <w:rPr>
          <w:b/>
          <w:sz w:val="26"/>
          <w:szCs w:val="26"/>
        </w:rPr>
        <w:t>end.</w:t>
      </w:r>
    </w:p>
    <w:p w14:paraId="21C028DF" w14:textId="77777777" w:rsidR="00CF21D4" w:rsidRDefault="00CF21D4" w:rsidP="00CE7D8B">
      <w:pPr>
        <w:rPr>
          <w:b/>
          <w:sz w:val="26"/>
          <w:szCs w:val="26"/>
        </w:rPr>
      </w:pPr>
    </w:p>
    <w:p w14:paraId="060A7CED" w14:textId="77777777" w:rsidR="003872C0" w:rsidRDefault="003872C0" w:rsidP="00CE7D8B">
      <w:pPr>
        <w:rPr>
          <w:b/>
          <w:sz w:val="26"/>
          <w:szCs w:val="26"/>
        </w:rPr>
      </w:pPr>
    </w:p>
    <w:p w14:paraId="5B6742AC" w14:textId="77777777" w:rsidR="003872C0" w:rsidRDefault="003872C0" w:rsidP="00CE7D8B">
      <w:pPr>
        <w:rPr>
          <w:b/>
          <w:sz w:val="26"/>
          <w:szCs w:val="26"/>
        </w:rPr>
      </w:pPr>
    </w:p>
    <w:p w14:paraId="2375B1A1" w14:textId="77777777" w:rsidR="003872C0" w:rsidRDefault="003872C0" w:rsidP="00CE7D8B">
      <w:pPr>
        <w:rPr>
          <w:b/>
          <w:sz w:val="26"/>
          <w:szCs w:val="26"/>
        </w:rPr>
      </w:pPr>
    </w:p>
    <w:p w14:paraId="752C2B9A" w14:textId="77777777" w:rsidR="003872C0" w:rsidRDefault="003872C0" w:rsidP="00CE7D8B">
      <w:pPr>
        <w:rPr>
          <w:b/>
          <w:sz w:val="26"/>
          <w:szCs w:val="26"/>
        </w:rPr>
      </w:pPr>
    </w:p>
    <w:p w14:paraId="3A91A30A" w14:textId="77777777" w:rsidR="003872C0" w:rsidRDefault="003872C0" w:rsidP="00CE7D8B">
      <w:pPr>
        <w:rPr>
          <w:b/>
          <w:sz w:val="26"/>
          <w:szCs w:val="26"/>
        </w:rPr>
      </w:pPr>
    </w:p>
    <w:p w14:paraId="00288649" w14:textId="77777777" w:rsidR="003872C0" w:rsidRDefault="003872C0" w:rsidP="00CE7D8B">
      <w:pPr>
        <w:rPr>
          <w:b/>
          <w:sz w:val="26"/>
          <w:szCs w:val="26"/>
        </w:rPr>
      </w:pPr>
    </w:p>
    <w:p w14:paraId="2DB45538" w14:textId="77777777" w:rsidR="003872C0" w:rsidRDefault="003872C0" w:rsidP="00CE7D8B">
      <w:pPr>
        <w:rPr>
          <w:b/>
          <w:sz w:val="26"/>
          <w:szCs w:val="26"/>
        </w:rPr>
      </w:pPr>
    </w:p>
    <w:p w14:paraId="7A360FBF" w14:textId="77777777" w:rsidR="003872C0" w:rsidRDefault="003872C0" w:rsidP="00CE7D8B">
      <w:pPr>
        <w:rPr>
          <w:b/>
          <w:sz w:val="26"/>
          <w:szCs w:val="26"/>
        </w:rPr>
      </w:pPr>
    </w:p>
    <w:p w14:paraId="070708C7" w14:textId="77777777" w:rsidR="003872C0" w:rsidRDefault="003872C0" w:rsidP="00CE7D8B">
      <w:pPr>
        <w:rPr>
          <w:b/>
          <w:sz w:val="26"/>
          <w:szCs w:val="26"/>
        </w:rPr>
      </w:pPr>
    </w:p>
    <w:p w14:paraId="33E86D78" w14:textId="77777777" w:rsidR="003872C0" w:rsidRDefault="003872C0" w:rsidP="00CE7D8B">
      <w:pPr>
        <w:rPr>
          <w:b/>
          <w:sz w:val="26"/>
          <w:szCs w:val="26"/>
        </w:rPr>
      </w:pPr>
    </w:p>
    <w:p w14:paraId="76BC70C1" w14:textId="77777777" w:rsidR="003872C0" w:rsidRDefault="003872C0" w:rsidP="00CE7D8B">
      <w:pPr>
        <w:rPr>
          <w:b/>
          <w:sz w:val="26"/>
          <w:szCs w:val="26"/>
        </w:rPr>
      </w:pPr>
    </w:p>
    <w:p w14:paraId="363E85FD" w14:textId="77777777" w:rsidR="003872C0" w:rsidRDefault="003872C0" w:rsidP="00CE7D8B">
      <w:pPr>
        <w:rPr>
          <w:b/>
          <w:sz w:val="26"/>
          <w:szCs w:val="26"/>
        </w:rPr>
      </w:pPr>
    </w:p>
    <w:p w14:paraId="17A707B7" w14:textId="77777777" w:rsidR="0038590B" w:rsidRPr="00791544" w:rsidRDefault="0038590B" w:rsidP="00CE7D8B">
      <w:pPr>
        <w:rPr>
          <w:b/>
          <w:sz w:val="26"/>
          <w:szCs w:val="26"/>
        </w:rPr>
      </w:pPr>
      <w:r w:rsidRPr="00791544">
        <w:rPr>
          <w:b/>
          <w:sz w:val="26"/>
          <w:szCs w:val="26"/>
        </w:rPr>
        <w:t>Bài</w:t>
      </w:r>
      <w:r w:rsidR="0038358B">
        <w:rPr>
          <w:b/>
          <w:sz w:val="26"/>
          <w:szCs w:val="26"/>
        </w:rPr>
        <w:t xml:space="preserve"> 9</w:t>
      </w:r>
      <w:r w:rsidRPr="00791544">
        <w:rPr>
          <w:b/>
          <w:sz w:val="26"/>
          <w:szCs w:val="26"/>
        </w:rPr>
        <w:t xml:space="preserve"> . Khai triển Cantor</w:t>
      </w:r>
      <w:r w:rsidRPr="00791544">
        <w:rPr>
          <w:b/>
          <w:sz w:val="26"/>
          <w:szCs w:val="26"/>
        </w:rPr>
        <w:tab/>
      </w:r>
      <w:r w:rsidRPr="00791544">
        <w:rPr>
          <w:b/>
          <w:sz w:val="26"/>
          <w:szCs w:val="26"/>
        </w:rPr>
        <w:tab/>
      </w:r>
      <w:r w:rsidRPr="00791544">
        <w:rPr>
          <w:b/>
          <w:sz w:val="26"/>
          <w:szCs w:val="26"/>
        </w:rPr>
        <w:tab/>
      </w:r>
      <w:r w:rsidRPr="00791544">
        <w:rPr>
          <w:b/>
          <w:sz w:val="26"/>
          <w:szCs w:val="26"/>
        </w:rPr>
        <w:tab/>
      </w:r>
      <w:r w:rsidRPr="00791544">
        <w:rPr>
          <w:b/>
          <w:i/>
          <w:sz w:val="26"/>
          <w:szCs w:val="26"/>
        </w:rPr>
        <w:t xml:space="preserve">Tên file chương trình: </w:t>
      </w:r>
      <w:r w:rsidRPr="00791544">
        <w:rPr>
          <w:b/>
          <w:sz w:val="26"/>
          <w:szCs w:val="26"/>
        </w:rPr>
        <w:t>Cantor.PAS</w:t>
      </w:r>
    </w:p>
    <w:p w14:paraId="7DDFB1EC" w14:textId="77777777" w:rsidR="0038590B" w:rsidRPr="00791544" w:rsidRDefault="0038590B" w:rsidP="00CE7D8B">
      <w:pPr>
        <w:rPr>
          <w:sz w:val="26"/>
          <w:szCs w:val="26"/>
        </w:rPr>
      </w:pPr>
      <w:r w:rsidRPr="00791544">
        <w:rPr>
          <w:sz w:val="26"/>
          <w:szCs w:val="26"/>
        </w:rPr>
        <w:tab/>
        <w:t>Khai triển Cantor của số tự nhiên N là biểu diễn số N dưới dạng:</w:t>
      </w:r>
    </w:p>
    <w:p w14:paraId="09B99EA7" w14:textId="77777777" w:rsidR="0038590B" w:rsidRPr="00791544" w:rsidRDefault="0038590B" w:rsidP="00CE7D8B">
      <w:pPr>
        <w:rPr>
          <w:sz w:val="26"/>
          <w:szCs w:val="26"/>
        </w:rPr>
      </w:pPr>
      <w:r w:rsidRPr="00791544">
        <w:rPr>
          <w:sz w:val="26"/>
          <w:szCs w:val="26"/>
        </w:rPr>
        <w:tab/>
      </w:r>
      <w:r w:rsidRPr="00791544">
        <w:rPr>
          <w:sz w:val="26"/>
          <w:szCs w:val="26"/>
        </w:rPr>
        <w:tab/>
        <w:t>N= a</w:t>
      </w:r>
      <w:r w:rsidRPr="00791544">
        <w:rPr>
          <w:sz w:val="26"/>
          <w:szCs w:val="26"/>
          <w:vertAlign w:val="subscript"/>
        </w:rPr>
        <w:t>k</w:t>
      </w:r>
      <w:r w:rsidRPr="00791544">
        <w:rPr>
          <w:sz w:val="26"/>
          <w:szCs w:val="26"/>
        </w:rPr>
        <w:t>.k! + a</w:t>
      </w:r>
      <w:r w:rsidRPr="00791544">
        <w:rPr>
          <w:sz w:val="26"/>
          <w:szCs w:val="26"/>
          <w:vertAlign w:val="subscript"/>
        </w:rPr>
        <w:t>k-1</w:t>
      </w:r>
      <w:r w:rsidRPr="00791544">
        <w:rPr>
          <w:sz w:val="26"/>
          <w:szCs w:val="26"/>
        </w:rPr>
        <w:t>.(k-1)! + … + a</w:t>
      </w:r>
      <w:r w:rsidRPr="00791544">
        <w:rPr>
          <w:sz w:val="26"/>
          <w:szCs w:val="26"/>
          <w:vertAlign w:val="subscript"/>
        </w:rPr>
        <w:t>2</w:t>
      </w:r>
      <w:r w:rsidRPr="00791544">
        <w:rPr>
          <w:sz w:val="26"/>
          <w:szCs w:val="26"/>
        </w:rPr>
        <w:t>.2! + a</w:t>
      </w:r>
      <w:r w:rsidRPr="00791544">
        <w:rPr>
          <w:sz w:val="26"/>
          <w:szCs w:val="26"/>
          <w:vertAlign w:val="subscript"/>
        </w:rPr>
        <w:t>1</w:t>
      </w:r>
      <w:r w:rsidRPr="00791544">
        <w:rPr>
          <w:sz w:val="26"/>
          <w:szCs w:val="26"/>
        </w:rPr>
        <w:t>.1!</w:t>
      </w:r>
    </w:p>
    <w:p w14:paraId="31082025" w14:textId="77777777" w:rsidR="0038590B" w:rsidRPr="00791544" w:rsidRDefault="0038590B" w:rsidP="00CE7D8B">
      <w:pPr>
        <w:rPr>
          <w:sz w:val="26"/>
          <w:szCs w:val="26"/>
        </w:rPr>
      </w:pPr>
      <w:r w:rsidRPr="00791544">
        <w:rPr>
          <w:sz w:val="26"/>
          <w:szCs w:val="26"/>
        </w:rPr>
        <w:tab/>
      </w:r>
      <w:r w:rsidRPr="00791544">
        <w:rPr>
          <w:sz w:val="26"/>
          <w:szCs w:val="26"/>
        </w:rPr>
        <w:tab/>
        <w:t>Trong đó: 0 ≤ a</w:t>
      </w:r>
      <w:r w:rsidRPr="00791544">
        <w:rPr>
          <w:sz w:val="26"/>
          <w:szCs w:val="26"/>
          <w:vertAlign w:val="subscript"/>
        </w:rPr>
        <w:t xml:space="preserve">k </w:t>
      </w:r>
      <w:r w:rsidRPr="00791544">
        <w:rPr>
          <w:sz w:val="26"/>
          <w:szCs w:val="26"/>
        </w:rPr>
        <w:t>≤ k và  k!= 1.2.3…(k-1).k</w:t>
      </w:r>
    </w:p>
    <w:p w14:paraId="1FC5FD1E" w14:textId="77777777" w:rsidR="0038590B" w:rsidRPr="00791544" w:rsidRDefault="0038590B" w:rsidP="00CE7D8B">
      <w:pPr>
        <w:jc w:val="both"/>
        <w:rPr>
          <w:sz w:val="26"/>
          <w:szCs w:val="26"/>
        </w:rPr>
      </w:pPr>
      <w:r w:rsidRPr="00791544">
        <w:rPr>
          <w:sz w:val="26"/>
          <w:szCs w:val="26"/>
        </w:rPr>
        <w:tab/>
        <w:t>Viết chương trình liệt kê các hệ số a</w:t>
      </w:r>
      <w:r w:rsidRPr="00791544">
        <w:rPr>
          <w:sz w:val="26"/>
          <w:szCs w:val="26"/>
          <w:vertAlign w:val="subscript"/>
        </w:rPr>
        <w:t xml:space="preserve">k, </w:t>
      </w:r>
      <w:r w:rsidRPr="00791544">
        <w:rPr>
          <w:sz w:val="26"/>
          <w:szCs w:val="26"/>
        </w:rPr>
        <w:t>a</w:t>
      </w:r>
      <w:r w:rsidRPr="00791544">
        <w:rPr>
          <w:sz w:val="26"/>
          <w:szCs w:val="26"/>
          <w:vertAlign w:val="subscript"/>
        </w:rPr>
        <w:t>k-1</w:t>
      </w:r>
      <w:r w:rsidRPr="00791544">
        <w:rPr>
          <w:sz w:val="26"/>
          <w:szCs w:val="26"/>
        </w:rPr>
        <w:t>,…, a</w:t>
      </w:r>
      <w:r w:rsidRPr="00791544">
        <w:rPr>
          <w:sz w:val="26"/>
          <w:szCs w:val="26"/>
          <w:vertAlign w:val="subscript"/>
        </w:rPr>
        <w:t>3,</w:t>
      </w:r>
      <w:r w:rsidRPr="00791544">
        <w:rPr>
          <w:sz w:val="26"/>
          <w:szCs w:val="26"/>
        </w:rPr>
        <w:t xml:space="preserve"> a</w:t>
      </w:r>
      <w:r w:rsidRPr="00791544">
        <w:rPr>
          <w:sz w:val="26"/>
          <w:szCs w:val="26"/>
          <w:vertAlign w:val="subscript"/>
        </w:rPr>
        <w:t xml:space="preserve">2, </w:t>
      </w:r>
      <w:r w:rsidRPr="00791544">
        <w:rPr>
          <w:sz w:val="26"/>
          <w:szCs w:val="26"/>
        </w:rPr>
        <w:t>a</w:t>
      </w:r>
      <w:r w:rsidRPr="00791544">
        <w:rPr>
          <w:sz w:val="26"/>
          <w:szCs w:val="26"/>
          <w:vertAlign w:val="subscript"/>
        </w:rPr>
        <w:t xml:space="preserve">1 </w:t>
      </w:r>
      <w:r w:rsidRPr="00791544">
        <w:rPr>
          <w:sz w:val="26"/>
          <w:szCs w:val="26"/>
        </w:rPr>
        <w:t>trong khai triển Cantor của số tự nhiên N (N&lt;50000) . Các hệ số cách nhau ít nhất một khoảng trắng.</w:t>
      </w:r>
    </w:p>
    <w:p w14:paraId="098C1AEE" w14:textId="77777777" w:rsidR="0038590B" w:rsidRPr="00791544" w:rsidRDefault="0038590B" w:rsidP="00CE7D8B">
      <w:pPr>
        <w:rPr>
          <w:i/>
          <w:sz w:val="26"/>
          <w:szCs w:val="26"/>
          <w:u w:val="single"/>
        </w:rPr>
      </w:pPr>
      <w:r w:rsidRPr="00791544">
        <w:rPr>
          <w:sz w:val="26"/>
          <w:szCs w:val="26"/>
        </w:rPr>
        <w:tab/>
      </w:r>
      <w:r w:rsidRPr="00791544">
        <w:rPr>
          <w:i/>
          <w:sz w:val="26"/>
          <w:szCs w:val="26"/>
          <w:u w:val="single"/>
        </w:rPr>
        <w:t>Yêu cầu:</w:t>
      </w:r>
    </w:p>
    <w:p w14:paraId="5EF1C452" w14:textId="77777777" w:rsidR="0038590B" w:rsidRPr="00791544" w:rsidRDefault="0038590B" w:rsidP="00CE7D8B">
      <w:pPr>
        <w:rPr>
          <w:sz w:val="26"/>
          <w:szCs w:val="26"/>
        </w:rPr>
      </w:pPr>
      <w:r w:rsidRPr="00791544">
        <w:rPr>
          <w:sz w:val="26"/>
          <w:szCs w:val="26"/>
        </w:rPr>
        <w:tab/>
        <w:t xml:space="preserve">● Dữ liệu vào: File text </w:t>
      </w:r>
      <w:r w:rsidRPr="00791544">
        <w:rPr>
          <w:b/>
          <w:sz w:val="26"/>
          <w:szCs w:val="26"/>
        </w:rPr>
        <w:t>Cantor.INP</w:t>
      </w:r>
      <w:r w:rsidRPr="00791544">
        <w:rPr>
          <w:sz w:val="26"/>
          <w:szCs w:val="26"/>
        </w:rPr>
        <w:t xml:space="preserve"> chỉ có 1 dòng chứa số nguyên dương N.</w:t>
      </w:r>
    </w:p>
    <w:p w14:paraId="7C056FE7" w14:textId="77777777" w:rsidR="0038590B" w:rsidRPr="00791544" w:rsidRDefault="0038590B" w:rsidP="00CE7D8B">
      <w:pPr>
        <w:rPr>
          <w:sz w:val="26"/>
          <w:szCs w:val="26"/>
        </w:rPr>
      </w:pPr>
      <w:r w:rsidRPr="00791544">
        <w:rPr>
          <w:sz w:val="26"/>
          <w:szCs w:val="26"/>
        </w:rPr>
        <w:tab/>
        <w:t xml:space="preserve">● Dữ liệu ra: File text </w:t>
      </w:r>
      <w:r w:rsidRPr="00791544">
        <w:rPr>
          <w:b/>
          <w:sz w:val="26"/>
          <w:szCs w:val="26"/>
        </w:rPr>
        <w:t>Cantor.OUT</w:t>
      </w:r>
      <w:r w:rsidRPr="00791544">
        <w:rPr>
          <w:sz w:val="26"/>
          <w:szCs w:val="26"/>
        </w:rPr>
        <w:t xml:space="preserve"> gồm 2 dòng:</w:t>
      </w:r>
    </w:p>
    <w:p w14:paraId="77A2E341" w14:textId="77777777" w:rsidR="0038590B" w:rsidRPr="00791544" w:rsidRDefault="0038590B" w:rsidP="00CE7D8B">
      <w:pPr>
        <w:ind w:firstLine="900"/>
        <w:rPr>
          <w:sz w:val="26"/>
          <w:szCs w:val="26"/>
        </w:rPr>
      </w:pPr>
      <w:r w:rsidRPr="00791544">
        <w:rPr>
          <w:sz w:val="26"/>
          <w:szCs w:val="26"/>
        </w:rPr>
        <w:t>- Dòng 1: Ghi số nguyên dương N.</w:t>
      </w:r>
    </w:p>
    <w:p w14:paraId="3EF53C02" w14:textId="77777777" w:rsidR="0038590B" w:rsidRPr="00791544" w:rsidRDefault="0038590B" w:rsidP="00CE7D8B">
      <w:pPr>
        <w:ind w:firstLine="900"/>
        <w:rPr>
          <w:sz w:val="26"/>
          <w:szCs w:val="26"/>
        </w:rPr>
      </w:pPr>
      <w:r w:rsidRPr="00791544">
        <w:rPr>
          <w:sz w:val="26"/>
          <w:szCs w:val="26"/>
        </w:rPr>
        <w:t>- Dòng 2: Liệt kê các hệ số a</w:t>
      </w:r>
      <w:r w:rsidRPr="00791544">
        <w:rPr>
          <w:sz w:val="26"/>
          <w:szCs w:val="26"/>
          <w:vertAlign w:val="subscript"/>
        </w:rPr>
        <w:t xml:space="preserve">k, </w:t>
      </w:r>
      <w:r w:rsidRPr="00791544">
        <w:rPr>
          <w:sz w:val="26"/>
          <w:szCs w:val="26"/>
        </w:rPr>
        <w:t>a</w:t>
      </w:r>
      <w:r w:rsidRPr="00791544">
        <w:rPr>
          <w:sz w:val="26"/>
          <w:szCs w:val="26"/>
          <w:vertAlign w:val="subscript"/>
        </w:rPr>
        <w:t>k-1</w:t>
      </w:r>
      <w:r w:rsidRPr="00791544">
        <w:rPr>
          <w:sz w:val="26"/>
          <w:szCs w:val="26"/>
        </w:rPr>
        <w:t>,…, a</w:t>
      </w:r>
      <w:r w:rsidRPr="00791544">
        <w:rPr>
          <w:sz w:val="26"/>
          <w:szCs w:val="26"/>
          <w:vertAlign w:val="subscript"/>
        </w:rPr>
        <w:t>3,</w:t>
      </w:r>
      <w:r w:rsidRPr="00791544">
        <w:rPr>
          <w:sz w:val="26"/>
          <w:szCs w:val="26"/>
        </w:rPr>
        <w:t xml:space="preserve"> a</w:t>
      </w:r>
      <w:r w:rsidRPr="00791544">
        <w:rPr>
          <w:sz w:val="26"/>
          <w:szCs w:val="26"/>
          <w:vertAlign w:val="subscript"/>
        </w:rPr>
        <w:t xml:space="preserve">2, </w:t>
      </w:r>
      <w:r w:rsidRPr="00791544">
        <w:rPr>
          <w:sz w:val="26"/>
          <w:szCs w:val="26"/>
        </w:rPr>
        <w:t>a</w:t>
      </w:r>
      <w:r w:rsidRPr="00791544">
        <w:rPr>
          <w:sz w:val="26"/>
          <w:szCs w:val="26"/>
          <w:vertAlign w:val="subscript"/>
        </w:rPr>
        <w:t xml:space="preserve">1 </w:t>
      </w:r>
      <w:r w:rsidRPr="00791544">
        <w:rPr>
          <w:sz w:val="26"/>
          <w:szCs w:val="26"/>
        </w:rPr>
        <w:t>trong khai triển Cantor của số tự nhiên N. Các hệ số cách nhau ít nhất một khoảng trắng.</w:t>
      </w:r>
    </w:p>
    <w:p w14:paraId="610BFB41" w14:textId="77777777" w:rsidR="0038590B" w:rsidRPr="00791544" w:rsidRDefault="0038590B" w:rsidP="00CE7D8B">
      <w:pPr>
        <w:rPr>
          <w:sz w:val="26"/>
          <w:szCs w:val="26"/>
        </w:rPr>
      </w:pPr>
      <w:r w:rsidRPr="00791544">
        <w:rPr>
          <w:sz w:val="26"/>
          <w:szCs w:val="26"/>
        </w:rPr>
        <w:tab/>
      </w:r>
      <w:r w:rsidRPr="00791544">
        <w:rPr>
          <w:i/>
          <w:sz w:val="26"/>
          <w:szCs w:val="26"/>
        </w:rPr>
        <w:t>Ví dụ:</w:t>
      </w:r>
    </w:p>
    <w:tbl>
      <w:tblPr>
        <w:tblStyle w:val="LiBang"/>
        <w:tblW w:w="0" w:type="auto"/>
        <w:jc w:val="center"/>
        <w:tblLook w:val="01E0" w:firstRow="1" w:lastRow="1" w:firstColumn="1" w:lastColumn="1" w:noHBand="0" w:noVBand="0"/>
      </w:tblPr>
      <w:tblGrid>
        <w:gridCol w:w="1560"/>
        <w:gridCol w:w="1675"/>
      </w:tblGrid>
      <w:tr w:rsidR="0038590B" w:rsidRPr="00791544" w14:paraId="490197F4" w14:textId="77777777" w:rsidTr="005F1516">
        <w:trPr>
          <w:jc w:val="center"/>
        </w:trPr>
        <w:tc>
          <w:tcPr>
            <w:tcW w:w="1543" w:type="dxa"/>
          </w:tcPr>
          <w:p w14:paraId="23B2E759" w14:textId="77777777" w:rsidR="0038590B" w:rsidRPr="00791544" w:rsidRDefault="0038590B" w:rsidP="00CE7D8B">
            <w:pPr>
              <w:jc w:val="center"/>
              <w:rPr>
                <w:b/>
                <w:sz w:val="26"/>
                <w:szCs w:val="26"/>
              </w:rPr>
            </w:pPr>
            <w:r w:rsidRPr="00791544">
              <w:rPr>
                <w:b/>
                <w:sz w:val="26"/>
                <w:szCs w:val="26"/>
              </w:rPr>
              <w:t>Cantor.INP</w:t>
            </w:r>
          </w:p>
        </w:tc>
        <w:tc>
          <w:tcPr>
            <w:tcW w:w="1650" w:type="dxa"/>
          </w:tcPr>
          <w:p w14:paraId="2162090A" w14:textId="77777777" w:rsidR="0038590B" w:rsidRPr="00791544" w:rsidRDefault="0038590B" w:rsidP="00CE7D8B">
            <w:pPr>
              <w:jc w:val="center"/>
              <w:rPr>
                <w:sz w:val="26"/>
                <w:szCs w:val="26"/>
              </w:rPr>
            </w:pPr>
            <w:r w:rsidRPr="00791544">
              <w:rPr>
                <w:b/>
                <w:sz w:val="26"/>
                <w:szCs w:val="26"/>
              </w:rPr>
              <w:t>Cantor.OUT</w:t>
            </w:r>
          </w:p>
        </w:tc>
      </w:tr>
      <w:tr w:rsidR="0038590B" w:rsidRPr="00791544" w14:paraId="04602D76" w14:textId="77777777" w:rsidTr="005F1516">
        <w:trPr>
          <w:jc w:val="center"/>
        </w:trPr>
        <w:tc>
          <w:tcPr>
            <w:tcW w:w="1543" w:type="dxa"/>
          </w:tcPr>
          <w:p w14:paraId="5D2F44E1" w14:textId="77777777" w:rsidR="0038590B" w:rsidRPr="00791544" w:rsidRDefault="0038590B" w:rsidP="00CE7D8B">
            <w:pPr>
              <w:rPr>
                <w:sz w:val="26"/>
                <w:szCs w:val="26"/>
              </w:rPr>
            </w:pPr>
            <w:r w:rsidRPr="00791544">
              <w:rPr>
                <w:sz w:val="26"/>
                <w:szCs w:val="26"/>
              </w:rPr>
              <w:t>2014</w:t>
            </w:r>
          </w:p>
        </w:tc>
        <w:tc>
          <w:tcPr>
            <w:tcW w:w="1650" w:type="dxa"/>
          </w:tcPr>
          <w:p w14:paraId="79725263" w14:textId="77777777" w:rsidR="0038590B" w:rsidRPr="00791544" w:rsidRDefault="0038590B" w:rsidP="00CE7D8B">
            <w:pPr>
              <w:rPr>
                <w:sz w:val="26"/>
                <w:szCs w:val="26"/>
              </w:rPr>
            </w:pPr>
            <w:r w:rsidRPr="00791544">
              <w:rPr>
                <w:sz w:val="26"/>
                <w:szCs w:val="26"/>
              </w:rPr>
              <w:t>2014</w:t>
            </w:r>
          </w:p>
          <w:p w14:paraId="31CF9A53" w14:textId="77777777" w:rsidR="0038590B" w:rsidRPr="00791544" w:rsidRDefault="0038590B" w:rsidP="00CE7D8B">
            <w:pPr>
              <w:rPr>
                <w:sz w:val="26"/>
                <w:szCs w:val="26"/>
              </w:rPr>
            </w:pPr>
            <w:r w:rsidRPr="00791544">
              <w:rPr>
                <w:sz w:val="26"/>
                <w:szCs w:val="26"/>
              </w:rPr>
              <w:t>2  4  3  3  2  0</w:t>
            </w:r>
          </w:p>
        </w:tc>
      </w:tr>
    </w:tbl>
    <w:p w14:paraId="78BCAA08" w14:textId="77777777" w:rsidR="003872C0" w:rsidRDefault="003872C0" w:rsidP="00CE7D8B">
      <w:pPr>
        <w:pStyle w:val="Nhaykepm"/>
        <w:spacing w:before="0" w:after="0"/>
        <w:rPr>
          <w:rStyle w:val="NhaykepmChar"/>
          <w:b/>
          <w:bCs/>
          <w:i/>
          <w:iCs/>
        </w:rPr>
      </w:pPr>
    </w:p>
    <w:p w14:paraId="78D3EE83" w14:textId="77777777" w:rsidR="003872C0" w:rsidRDefault="003872C0" w:rsidP="00CE7D8B">
      <w:pPr>
        <w:pStyle w:val="Nhaykepm"/>
        <w:spacing w:before="0" w:after="0"/>
        <w:rPr>
          <w:rStyle w:val="NhaykepmChar"/>
          <w:b/>
          <w:bCs/>
          <w:i/>
          <w:iCs/>
        </w:rPr>
      </w:pPr>
    </w:p>
    <w:p w14:paraId="7572104C" w14:textId="77777777" w:rsidR="003872C0" w:rsidRDefault="003872C0" w:rsidP="00CE7D8B">
      <w:pPr>
        <w:pStyle w:val="Nhaykepm"/>
        <w:spacing w:before="0" w:after="0"/>
        <w:rPr>
          <w:rStyle w:val="NhaykepmChar"/>
          <w:b/>
          <w:bCs/>
          <w:i/>
          <w:iCs/>
        </w:rPr>
      </w:pPr>
    </w:p>
    <w:p w14:paraId="33E8256D" w14:textId="77777777" w:rsidR="003872C0" w:rsidRDefault="003872C0" w:rsidP="00CE7D8B">
      <w:pPr>
        <w:pStyle w:val="Nhaykepm"/>
        <w:spacing w:before="0" w:after="0"/>
        <w:rPr>
          <w:rStyle w:val="NhaykepmChar"/>
          <w:b/>
          <w:bCs/>
          <w:i/>
          <w:iCs/>
        </w:rPr>
      </w:pPr>
    </w:p>
    <w:p w14:paraId="6BF09D23" w14:textId="77777777" w:rsidR="003872C0" w:rsidRDefault="003872C0" w:rsidP="00CE7D8B">
      <w:pPr>
        <w:pStyle w:val="Nhaykepm"/>
        <w:spacing w:before="0" w:after="0"/>
        <w:rPr>
          <w:rStyle w:val="NhaykepmChar"/>
          <w:b/>
          <w:bCs/>
          <w:i/>
          <w:iCs/>
        </w:rPr>
      </w:pPr>
    </w:p>
    <w:p w14:paraId="08C9400E" w14:textId="77777777" w:rsidR="003872C0" w:rsidRDefault="003872C0" w:rsidP="00CE7D8B">
      <w:pPr>
        <w:pStyle w:val="Nhaykepm"/>
        <w:spacing w:before="0" w:after="0"/>
        <w:rPr>
          <w:rStyle w:val="NhaykepmChar"/>
          <w:b/>
          <w:bCs/>
          <w:i/>
          <w:iCs/>
        </w:rPr>
      </w:pPr>
    </w:p>
    <w:p w14:paraId="2BAB01C6" w14:textId="77777777" w:rsidR="003872C0" w:rsidRDefault="003872C0" w:rsidP="00CE7D8B">
      <w:pPr>
        <w:pStyle w:val="Nhaykepm"/>
        <w:spacing w:before="0" w:after="0"/>
        <w:rPr>
          <w:rStyle w:val="NhaykepmChar"/>
          <w:b/>
          <w:bCs/>
          <w:i/>
          <w:iCs/>
        </w:rPr>
      </w:pPr>
    </w:p>
    <w:p w14:paraId="5A6FD49B" w14:textId="77777777" w:rsidR="003872C0" w:rsidRDefault="003872C0" w:rsidP="00CE7D8B">
      <w:pPr>
        <w:pStyle w:val="Nhaykepm"/>
        <w:spacing w:before="0" w:after="0"/>
        <w:rPr>
          <w:rStyle w:val="NhaykepmChar"/>
          <w:b/>
          <w:bCs/>
          <w:i/>
          <w:iCs/>
        </w:rPr>
      </w:pPr>
    </w:p>
    <w:p w14:paraId="0F3C29AF" w14:textId="77777777" w:rsidR="003872C0" w:rsidRDefault="003872C0" w:rsidP="00CE7D8B">
      <w:pPr>
        <w:pStyle w:val="Nhaykepm"/>
        <w:spacing w:before="0" w:after="0"/>
        <w:rPr>
          <w:rStyle w:val="NhaykepmChar"/>
          <w:b/>
          <w:bCs/>
          <w:i/>
          <w:iCs/>
        </w:rPr>
      </w:pPr>
    </w:p>
    <w:p w14:paraId="1217DD38" w14:textId="77777777" w:rsidR="003872C0" w:rsidRDefault="003872C0" w:rsidP="00CE7D8B">
      <w:pPr>
        <w:pStyle w:val="Nhaykepm"/>
        <w:spacing w:before="0" w:after="0"/>
        <w:rPr>
          <w:rStyle w:val="NhaykepmChar"/>
          <w:b/>
          <w:bCs/>
          <w:i/>
          <w:iCs/>
        </w:rPr>
      </w:pPr>
    </w:p>
    <w:p w14:paraId="388E5B20" w14:textId="77777777" w:rsidR="003872C0" w:rsidRDefault="003872C0" w:rsidP="00CE7D8B">
      <w:pPr>
        <w:pStyle w:val="Nhaykepm"/>
        <w:spacing w:before="0" w:after="0"/>
        <w:rPr>
          <w:rStyle w:val="NhaykepmChar"/>
          <w:b/>
          <w:bCs/>
          <w:i/>
          <w:iCs/>
        </w:rPr>
      </w:pPr>
    </w:p>
    <w:p w14:paraId="484AB3CA" w14:textId="77777777" w:rsidR="003872C0" w:rsidRDefault="003872C0" w:rsidP="00CE7D8B">
      <w:pPr>
        <w:pStyle w:val="Nhaykepm"/>
        <w:spacing w:before="0" w:after="0"/>
        <w:rPr>
          <w:rStyle w:val="NhaykepmChar"/>
          <w:b/>
          <w:bCs/>
          <w:i/>
          <w:iCs/>
        </w:rPr>
      </w:pPr>
    </w:p>
    <w:p w14:paraId="74E02C10" w14:textId="77777777" w:rsidR="003872C0" w:rsidRDefault="003872C0" w:rsidP="00CE7D8B">
      <w:pPr>
        <w:pStyle w:val="Nhaykepm"/>
        <w:spacing w:before="0" w:after="0"/>
        <w:rPr>
          <w:rStyle w:val="NhaykepmChar"/>
          <w:b/>
          <w:bCs/>
          <w:i/>
          <w:iCs/>
        </w:rPr>
      </w:pPr>
    </w:p>
    <w:p w14:paraId="5707604A" w14:textId="77777777" w:rsidR="003872C0" w:rsidRDefault="003872C0" w:rsidP="00CE7D8B">
      <w:pPr>
        <w:pStyle w:val="Nhaykepm"/>
        <w:spacing w:before="0" w:after="0"/>
        <w:rPr>
          <w:rStyle w:val="NhaykepmChar"/>
          <w:b/>
          <w:bCs/>
          <w:i/>
          <w:iCs/>
        </w:rPr>
      </w:pPr>
    </w:p>
    <w:p w14:paraId="5105E819" w14:textId="77777777" w:rsidR="003872C0" w:rsidRDefault="003872C0" w:rsidP="00CE7D8B">
      <w:pPr>
        <w:pStyle w:val="Nhaykepm"/>
        <w:spacing w:before="0" w:after="0"/>
        <w:rPr>
          <w:rStyle w:val="NhaykepmChar"/>
          <w:b/>
          <w:bCs/>
          <w:i/>
          <w:iCs/>
        </w:rPr>
      </w:pPr>
    </w:p>
    <w:p w14:paraId="6AA5F287" w14:textId="77777777" w:rsidR="00497C96" w:rsidRPr="00497C96" w:rsidRDefault="0038590B" w:rsidP="00CE7D8B">
      <w:pPr>
        <w:pStyle w:val="Nhaykepm"/>
        <w:spacing w:before="0" w:after="0"/>
        <w:rPr>
          <w:rStyle w:val="NhaykepmChar"/>
          <w:b/>
          <w:bCs/>
          <w:i/>
          <w:iCs/>
        </w:rPr>
      </w:pPr>
      <w:r w:rsidRPr="00497C96">
        <w:rPr>
          <w:rStyle w:val="NhaykepmChar"/>
          <w:b/>
          <w:bCs/>
          <w:i/>
          <w:iCs/>
        </w:rPr>
        <w:t xml:space="preserve">Bài </w:t>
      </w:r>
      <w:r w:rsidR="0038358B" w:rsidRPr="00497C96">
        <w:rPr>
          <w:rStyle w:val="NhaykepmChar"/>
          <w:b/>
          <w:bCs/>
          <w:i/>
          <w:iCs/>
        </w:rPr>
        <w:t>10</w:t>
      </w:r>
      <w:r w:rsidRPr="00497C96">
        <w:rPr>
          <w:rStyle w:val="NhaykepmChar"/>
          <w:b/>
          <w:bCs/>
          <w:i/>
          <w:iCs/>
        </w:rPr>
        <w:t xml:space="preserve"> </w:t>
      </w:r>
      <w:r w:rsidR="00497C96">
        <w:rPr>
          <w:rStyle w:val="NhaykepmChar"/>
          <w:b/>
          <w:bCs/>
          <w:i/>
          <w:iCs/>
        </w:rPr>
        <w:t xml:space="preserve">: </w:t>
      </w:r>
      <w:r w:rsidRPr="00497C96">
        <w:rPr>
          <w:rStyle w:val="NhaykepmChar"/>
          <w:b/>
          <w:bCs/>
          <w:i/>
          <w:iCs/>
        </w:rPr>
        <w:t>Bi đổi màu</w:t>
      </w:r>
    </w:p>
    <w:p w14:paraId="7B561103" w14:textId="77777777" w:rsidR="0038590B" w:rsidRPr="00791544" w:rsidRDefault="0038590B" w:rsidP="00CE7D8B">
      <w:pPr>
        <w:jc w:val="both"/>
        <w:rPr>
          <w:b/>
          <w:sz w:val="26"/>
          <w:szCs w:val="26"/>
        </w:rPr>
      </w:pPr>
      <w:r w:rsidRPr="00497C96">
        <w:rPr>
          <w:rStyle w:val="NhaykepmChar"/>
        </w:rPr>
        <w:t xml:space="preserve"> </w:t>
      </w:r>
      <w:r w:rsidRPr="00497C96">
        <w:rPr>
          <w:rStyle w:val="NhaykepmChar"/>
        </w:rPr>
        <w:tab/>
      </w:r>
      <w:r>
        <w:rPr>
          <w:b/>
          <w:i/>
          <w:sz w:val="26"/>
          <w:szCs w:val="26"/>
        </w:rPr>
        <w:tab/>
      </w:r>
      <w:r>
        <w:rPr>
          <w:b/>
          <w:i/>
          <w:sz w:val="26"/>
          <w:szCs w:val="26"/>
        </w:rPr>
        <w:tab/>
      </w:r>
      <w:r>
        <w:rPr>
          <w:b/>
          <w:i/>
          <w:sz w:val="26"/>
          <w:szCs w:val="26"/>
        </w:rPr>
        <w:tab/>
      </w:r>
    </w:p>
    <w:p w14:paraId="2FD7967A" w14:textId="77777777" w:rsidR="0038590B" w:rsidRPr="00791544" w:rsidRDefault="0038590B" w:rsidP="00CE7D8B">
      <w:pPr>
        <w:jc w:val="both"/>
        <w:rPr>
          <w:sz w:val="26"/>
          <w:szCs w:val="26"/>
        </w:rPr>
      </w:pPr>
      <w:r w:rsidRPr="00791544">
        <w:rPr>
          <w:sz w:val="26"/>
          <w:szCs w:val="26"/>
        </w:rPr>
        <w:tab/>
        <w:t>Trên bàn có ba loại bi màu đỏ, xanh, vàng với số lượng lần lượt là: x, y, z (x, y, z &lt; 400). Mỗi khi cho hai viên bi khác màu chạm vào nhau thì chúng sẽ đổi sang màu còn lại.</w:t>
      </w:r>
    </w:p>
    <w:p w14:paraId="7CB49FDB" w14:textId="77777777" w:rsidR="0038590B" w:rsidRPr="00791544" w:rsidRDefault="0038590B" w:rsidP="00CE7D8B">
      <w:pPr>
        <w:jc w:val="both"/>
        <w:rPr>
          <w:sz w:val="26"/>
          <w:szCs w:val="26"/>
        </w:rPr>
      </w:pPr>
      <w:r w:rsidRPr="00791544">
        <w:rPr>
          <w:sz w:val="26"/>
          <w:szCs w:val="26"/>
        </w:rPr>
        <w:tab/>
        <w:t>Viết chương trình trình bày quy trình chạm bi sao cho sau khi thực hiện thì trên bàn chỉ còn một màu bi nào đó. Nếu không xử lý được thì xuất ra thông báo “Khong thuc hien duoc”.</w:t>
      </w:r>
    </w:p>
    <w:p w14:paraId="38659716" w14:textId="77777777" w:rsidR="0038590B" w:rsidRDefault="0038590B" w:rsidP="00CE7D8B">
      <w:pPr>
        <w:rPr>
          <w:sz w:val="26"/>
          <w:szCs w:val="26"/>
        </w:rPr>
      </w:pPr>
      <w:r w:rsidRPr="00791544">
        <w:rPr>
          <w:sz w:val="26"/>
          <w:szCs w:val="26"/>
        </w:rPr>
        <w:tab/>
      </w:r>
    </w:p>
    <w:p w14:paraId="2C61EAA7" w14:textId="77777777" w:rsidR="0038590B" w:rsidRPr="00791544" w:rsidRDefault="0038590B" w:rsidP="00CE7D8B">
      <w:pPr>
        <w:ind w:firstLine="720"/>
        <w:rPr>
          <w:i/>
          <w:sz w:val="26"/>
          <w:szCs w:val="26"/>
          <w:u w:val="single"/>
        </w:rPr>
      </w:pPr>
      <w:r w:rsidRPr="00791544">
        <w:rPr>
          <w:i/>
          <w:sz w:val="26"/>
          <w:szCs w:val="26"/>
          <w:u w:val="single"/>
        </w:rPr>
        <w:t>Yêu cầu:</w:t>
      </w:r>
    </w:p>
    <w:p w14:paraId="4373E355" w14:textId="77777777" w:rsidR="0038590B" w:rsidRPr="00791544" w:rsidRDefault="0038590B" w:rsidP="00CE7D8B">
      <w:pPr>
        <w:rPr>
          <w:sz w:val="26"/>
          <w:szCs w:val="26"/>
        </w:rPr>
      </w:pPr>
      <w:r w:rsidRPr="00791544">
        <w:rPr>
          <w:sz w:val="26"/>
          <w:szCs w:val="26"/>
        </w:rPr>
        <w:tab/>
        <w:t xml:space="preserve">● Dữ liệu vào: File text </w:t>
      </w:r>
      <w:r w:rsidRPr="00791544">
        <w:rPr>
          <w:b/>
          <w:sz w:val="26"/>
          <w:szCs w:val="26"/>
        </w:rPr>
        <w:t>Bidoimau.INP</w:t>
      </w:r>
      <w:r w:rsidRPr="00791544">
        <w:rPr>
          <w:sz w:val="26"/>
          <w:szCs w:val="26"/>
        </w:rPr>
        <w:t xml:space="preserve"> chỉ có 1 dòng chứa 3 số nguyên dương x, y, z lần lượt là số bi đỏ, xanh, vàng có trên bàn. Các số cách nhau ít nhất một khoảng trắng</w:t>
      </w:r>
    </w:p>
    <w:p w14:paraId="4FE5057A" w14:textId="77777777" w:rsidR="0038590B" w:rsidRPr="00791544" w:rsidRDefault="0038590B" w:rsidP="00CE7D8B">
      <w:pPr>
        <w:rPr>
          <w:sz w:val="26"/>
          <w:szCs w:val="26"/>
        </w:rPr>
      </w:pPr>
      <w:r w:rsidRPr="00791544">
        <w:rPr>
          <w:sz w:val="26"/>
          <w:szCs w:val="26"/>
        </w:rPr>
        <w:tab/>
        <w:t xml:space="preserve">● Dữ liệu ra: File text </w:t>
      </w:r>
      <w:r w:rsidRPr="00791544">
        <w:rPr>
          <w:b/>
          <w:sz w:val="26"/>
          <w:szCs w:val="26"/>
        </w:rPr>
        <w:t>Bidoimau.OUT</w:t>
      </w:r>
      <w:r w:rsidRPr="00791544">
        <w:rPr>
          <w:sz w:val="26"/>
          <w:szCs w:val="26"/>
        </w:rPr>
        <w:t xml:space="preserve"> gồm  một trông hai trường hợp:</w:t>
      </w:r>
    </w:p>
    <w:p w14:paraId="200FEBBE" w14:textId="77777777" w:rsidR="0038590B" w:rsidRPr="00791544" w:rsidRDefault="0038590B" w:rsidP="00CE7D8B">
      <w:pPr>
        <w:ind w:firstLine="720"/>
        <w:jc w:val="both"/>
        <w:rPr>
          <w:sz w:val="26"/>
          <w:szCs w:val="26"/>
        </w:rPr>
      </w:pPr>
      <w:r w:rsidRPr="00791544">
        <w:rPr>
          <w:sz w:val="26"/>
          <w:szCs w:val="26"/>
        </w:rPr>
        <w:t>Trường hợp 1 (Nếu bài toán giải được): Gồm nhiều dòng, mỗi dòng gồm 3 số tự nhiên là số lượng của từng loại bi sau một bước va chạm .</w:t>
      </w:r>
    </w:p>
    <w:p w14:paraId="1DD3AA5F" w14:textId="77777777" w:rsidR="0038590B" w:rsidRPr="00791544" w:rsidRDefault="0038590B" w:rsidP="00CE7D8B">
      <w:pPr>
        <w:rPr>
          <w:sz w:val="26"/>
          <w:szCs w:val="26"/>
        </w:rPr>
      </w:pPr>
      <w:r w:rsidRPr="00791544">
        <w:rPr>
          <w:sz w:val="26"/>
          <w:szCs w:val="26"/>
        </w:rPr>
        <w:tab/>
        <w:t>Trường hợp 2 (Nếu bài toán không giải được): Đưa ra câu không báo “Khong thực hien dươc”</w:t>
      </w:r>
    </w:p>
    <w:p w14:paraId="5C3BC9E3" w14:textId="77777777" w:rsidR="0038590B" w:rsidRPr="00791544" w:rsidRDefault="0038590B" w:rsidP="00CE7D8B">
      <w:pPr>
        <w:rPr>
          <w:sz w:val="26"/>
          <w:szCs w:val="26"/>
        </w:rPr>
      </w:pPr>
      <w:r w:rsidRPr="00791544">
        <w:rPr>
          <w:sz w:val="26"/>
          <w:szCs w:val="26"/>
        </w:rPr>
        <w:tab/>
      </w:r>
      <w:r w:rsidRPr="00791544">
        <w:rPr>
          <w:i/>
          <w:sz w:val="26"/>
          <w:szCs w:val="26"/>
        </w:rPr>
        <w:t>Ví dụ</w:t>
      </w:r>
      <w:r>
        <w:rPr>
          <w:i/>
          <w:sz w:val="26"/>
          <w:szCs w:val="26"/>
        </w:rPr>
        <w:t xml:space="preserve"> 1</w:t>
      </w:r>
      <w:r w:rsidRPr="00791544">
        <w:rPr>
          <w:i/>
          <w:sz w:val="26"/>
          <w:szCs w:val="26"/>
        </w:rPr>
        <w:t>:</w:t>
      </w:r>
    </w:p>
    <w:tbl>
      <w:tblPr>
        <w:tblStyle w:val="LiBang"/>
        <w:tblW w:w="0" w:type="auto"/>
        <w:jc w:val="center"/>
        <w:tblLook w:val="01E0" w:firstRow="1" w:lastRow="1" w:firstColumn="1" w:lastColumn="1" w:noHBand="0" w:noVBand="0"/>
      </w:tblPr>
      <w:tblGrid>
        <w:gridCol w:w="1907"/>
        <w:gridCol w:w="2650"/>
      </w:tblGrid>
      <w:tr w:rsidR="0038590B" w:rsidRPr="00791544" w14:paraId="72044E39" w14:textId="77777777" w:rsidTr="005F1516">
        <w:trPr>
          <w:jc w:val="center"/>
        </w:trPr>
        <w:tc>
          <w:tcPr>
            <w:tcW w:w="1813" w:type="dxa"/>
          </w:tcPr>
          <w:p w14:paraId="7CBCFF53" w14:textId="77777777" w:rsidR="0038590B" w:rsidRPr="00791544" w:rsidRDefault="0038590B" w:rsidP="00CE7D8B">
            <w:pPr>
              <w:jc w:val="center"/>
              <w:rPr>
                <w:b/>
                <w:sz w:val="26"/>
                <w:szCs w:val="26"/>
              </w:rPr>
            </w:pPr>
            <w:r>
              <w:rPr>
                <w:b/>
                <w:sz w:val="26"/>
                <w:szCs w:val="26"/>
              </w:rPr>
              <w:t>Bidoimau</w:t>
            </w:r>
            <w:r w:rsidRPr="00791544">
              <w:rPr>
                <w:b/>
                <w:sz w:val="26"/>
                <w:szCs w:val="26"/>
              </w:rPr>
              <w:t>.INP</w:t>
            </w:r>
          </w:p>
        </w:tc>
        <w:tc>
          <w:tcPr>
            <w:tcW w:w="2650" w:type="dxa"/>
          </w:tcPr>
          <w:p w14:paraId="799C08A3" w14:textId="77777777" w:rsidR="0038590B" w:rsidRPr="00791544" w:rsidRDefault="0038590B" w:rsidP="00CE7D8B">
            <w:pPr>
              <w:jc w:val="center"/>
              <w:rPr>
                <w:sz w:val="26"/>
                <w:szCs w:val="26"/>
              </w:rPr>
            </w:pPr>
            <w:r>
              <w:rPr>
                <w:b/>
                <w:sz w:val="26"/>
                <w:szCs w:val="26"/>
              </w:rPr>
              <w:t>Bidoimau</w:t>
            </w:r>
            <w:r w:rsidRPr="00791544">
              <w:rPr>
                <w:b/>
                <w:sz w:val="26"/>
                <w:szCs w:val="26"/>
              </w:rPr>
              <w:t>.OUT</w:t>
            </w:r>
          </w:p>
        </w:tc>
      </w:tr>
      <w:tr w:rsidR="0038590B" w:rsidRPr="00791544" w14:paraId="0FDAB4FD" w14:textId="77777777" w:rsidTr="005F1516">
        <w:trPr>
          <w:jc w:val="center"/>
        </w:trPr>
        <w:tc>
          <w:tcPr>
            <w:tcW w:w="1813" w:type="dxa"/>
          </w:tcPr>
          <w:p w14:paraId="2A39C809" w14:textId="77777777" w:rsidR="0038590B" w:rsidRPr="00791544" w:rsidRDefault="0038590B" w:rsidP="00CE7D8B">
            <w:pPr>
              <w:rPr>
                <w:sz w:val="26"/>
                <w:szCs w:val="26"/>
              </w:rPr>
            </w:pPr>
            <w:r>
              <w:rPr>
                <w:sz w:val="26"/>
                <w:szCs w:val="26"/>
              </w:rPr>
              <w:t>2 3 4</w:t>
            </w:r>
          </w:p>
        </w:tc>
        <w:tc>
          <w:tcPr>
            <w:tcW w:w="2650" w:type="dxa"/>
          </w:tcPr>
          <w:p w14:paraId="05BBC755" w14:textId="77777777" w:rsidR="0038590B" w:rsidRPr="00791544" w:rsidRDefault="0038590B" w:rsidP="00CE7D8B">
            <w:pPr>
              <w:rPr>
                <w:sz w:val="26"/>
                <w:szCs w:val="26"/>
              </w:rPr>
            </w:pPr>
            <w:r>
              <w:rPr>
                <w:sz w:val="26"/>
                <w:szCs w:val="26"/>
              </w:rPr>
              <w:t>Khong thuc hien duoc</w:t>
            </w:r>
          </w:p>
        </w:tc>
      </w:tr>
    </w:tbl>
    <w:p w14:paraId="545E0EB9" w14:textId="77777777" w:rsidR="0038590B" w:rsidRDefault="0038590B" w:rsidP="00CE7D8B">
      <w:pPr>
        <w:jc w:val="both"/>
        <w:rPr>
          <w:sz w:val="26"/>
          <w:szCs w:val="26"/>
        </w:rPr>
      </w:pPr>
    </w:p>
    <w:p w14:paraId="3767AD9E" w14:textId="77777777" w:rsidR="0038590B" w:rsidRDefault="0038590B" w:rsidP="00CE7D8B">
      <w:pPr>
        <w:jc w:val="both"/>
        <w:rPr>
          <w:sz w:val="26"/>
          <w:szCs w:val="26"/>
        </w:rPr>
      </w:pPr>
      <w:r>
        <w:rPr>
          <w:sz w:val="26"/>
          <w:szCs w:val="26"/>
        </w:rPr>
        <w:tab/>
      </w:r>
      <w:r>
        <w:rPr>
          <w:i/>
          <w:sz w:val="26"/>
          <w:szCs w:val="26"/>
        </w:rPr>
        <w:t>Ví du 2:</w:t>
      </w:r>
    </w:p>
    <w:tbl>
      <w:tblPr>
        <w:tblStyle w:val="LiBang"/>
        <w:tblW w:w="0" w:type="auto"/>
        <w:jc w:val="center"/>
        <w:tblLook w:val="01E0" w:firstRow="1" w:lastRow="1" w:firstColumn="1" w:lastColumn="1" w:noHBand="0" w:noVBand="0"/>
      </w:tblPr>
      <w:tblGrid>
        <w:gridCol w:w="1907"/>
        <w:gridCol w:w="2650"/>
      </w:tblGrid>
      <w:tr w:rsidR="0038590B" w:rsidRPr="00791544" w14:paraId="15580535" w14:textId="77777777" w:rsidTr="005F1516">
        <w:trPr>
          <w:jc w:val="center"/>
        </w:trPr>
        <w:tc>
          <w:tcPr>
            <w:tcW w:w="1813" w:type="dxa"/>
          </w:tcPr>
          <w:p w14:paraId="1F7C5B25" w14:textId="77777777" w:rsidR="0038590B" w:rsidRPr="00791544" w:rsidRDefault="0038590B" w:rsidP="00CE7D8B">
            <w:pPr>
              <w:jc w:val="center"/>
              <w:rPr>
                <w:b/>
                <w:sz w:val="26"/>
                <w:szCs w:val="26"/>
              </w:rPr>
            </w:pPr>
            <w:r>
              <w:rPr>
                <w:b/>
                <w:sz w:val="26"/>
                <w:szCs w:val="26"/>
              </w:rPr>
              <w:t>Bidoimau</w:t>
            </w:r>
            <w:r w:rsidRPr="00791544">
              <w:rPr>
                <w:b/>
                <w:sz w:val="26"/>
                <w:szCs w:val="26"/>
              </w:rPr>
              <w:t>.INP</w:t>
            </w:r>
          </w:p>
        </w:tc>
        <w:tc>
          <w:tcPr>
            <w:tcW w:w="2650" w:type="dxa"/>
          </w:tcPr>
          <w:p w14:paraId="00C15EA1" w14:textId="77777777" w:rsidR="0038590B" w:rsidRPr="00791544" w:rsidRDefault="0038590B" w:rsidP="00CE7D8B">
            <w:pPr>
              <w:jc w:val="center"/>
              <w:rPr>
                <w:sz w:val="26"/>
                <w:szCs w:val="26"/>
              </w:rPr>
            </w:pPr>
            <w:r>
              <w:rPr>
                <w:b/>
                <w:sz w:val="26"/>
                <w:szCs w:val="26"/>
              </w:rPr>
              <w:t>Bidoimau</w:t>
            </w:r>
            <w:r w:rsidRPr="00791544">
              <w:rPr>
                <w:b/>
                <w:sz w:val="26"/>
                <w:szCs w:val="26"/>
              </w:rPr>
              <w:t>.OUT</w:t>
            </w:r>
          </w:p>
        </w:tc>
      </w:tr>
      <w:tr w:rsidR="0038590B" w:rsidRPr="00791544" w14:paraId="3C88EB87" w14:textId="77777777" w:rsidTr="005F1516">
        <w:trPr>
          <w:jc w:val="center"/>
        </w:trPr>
        <w:tc>
          <w:tcPr>
            <w:tcW w:w="1813" w:type="dxa"/>
          </w:tcPr>
          <w:p w14:paraId="6CCC7701" w14:textId="77777777" w:rsidR="0038590B" w:rsidRPr="00791544" w:rsidRDefault="0038590B" w:rsidP="00CE7D8B">
            <w:pPr>
              <w:rPr>
                <w:sz w:val="26"/>
                <w:szCs w:val="26"/>
              </w:rPr>
            </w:pPr>
            <w:r>
              <w:rPr>
                <w:sz w:val="26"/>
                <w:szCs w:val="26"/>
              </w:rPr>
              <w:t>3 4 1</w:t>
            </w:r>
          </w:p>
        </w:tc>
        <w:tc>
          <w:tcPr>
            <w:tcW w:w="2650" w:type="dxa"/>
          </w:tcPr>
          <w:p w14:paraId="7AFE41E8" w14:textId="77777777" w:rsidR="0038590B" w:rsidRDefault="0038590B" w:rsidP="00CE7D8B">
            <w:pPr>
              <w:rPr>
                <w:sz w:val="26"/>
                <w:szCs w:val="26"/>
              </w:rPr>
            </w:pPr>
            <w:r>
              <w:rPr>
                <w:sz w:val="26"/>
                <w:szCs w:val="26"/>
              </w:rPr>
              <w:t>3 4 1</w:t>
            </w:r>
          </w:p>
          <w:p w14:paraId="0733501B" w14:textId="77777777" w:rsidR="0038590B" w:rsidRDefault="0038590B" w:rsidP="00CE7D8B">
            <w:pPr>
              <w:rPr>
                <w:sz w:val="26"/>
                <w:szCs w:val="26"/>
              </w:rPr>
            </w:pPr>
            <w:r>
              <w:rPr>
                <w:sz w:val="26"/>
                <w:szCs w:val="26"/>
              </w:rPr>
              <w:t>5 3 0</w:t>
            </w:r>
          </w:p>
          <w:p w14:paraId="5694C1CC" w14:textId="77777777" w:rsidR="0038590B" w:rsidRDefault="0038590B" w:rsidP="00CE7D8B">
            <w:pPr>
              <w:rPr>
                <w:sz w:val="26"/>
                <w:szCs w:val="26"/>
              </w:rPr>
            </w:pPr>
            <w:r>
              <w:rPr>
                <w:sz w:val="26"/>
                <w:szCs w:val="26"/>
              </w:rPr>
              <w:t>4 2 2</w:t>
            </w:r>
          </w:p>
          <w:p w14:paraId="23DB8C79" w14:textId="77777777" w:rsidR="0038590B" w:rsidRDefault="0038590B" w:rsidP="00CE7D8B">
            <w:pPr>
              <w:rPr>
                <w:sz w:val="26"/>
                <w:szCs w:val="26"/>
              </w:rPr>
            </w:pPr>
            <w:r>
              <w:rPr>
                <w:sz w:val="26"/>
                <w:szCs w:val="26"/>
              </w:rPr>
              <w:t>6 1 1</w:t>
            </w:r>
          </w:p>
          <w:p w14:paraId="38A8BDDF" w14:textId="77777777" w:rsidR="0038590B" w:rsidRPr="00791544" w:rsidRDefault="0038590B" w:rsidP="00CE7D8B">
            <w:pPr>
              <w:rPr>
                <w:sz w:val="26"/>
                <w:szCs w:val="26"/>
              </w:rPr>
            </w:pPr>
            <w:r>
              <w:rPr>
                <w:sz w:val="26"/>
                <w:szCs w:val="26"/>
              </w:rPr>
              <w:t>8 0 0</w:t>
            </w:r>
          </w:p>
        </w:tc>
      </w:tr>
    </w:tbl>
    <w:p w14:paraId="6BC079E0" w14:textId="77777777" w:rsidR="0038590B" w:rsidRPr="00791544" w:rsidRDefault="0038590B" w:rsidP="00CE7D8B">
      <w:pPr>
        <w:jc w:val="both"/>
        <w:rPr>
          <w:sz w:val="26"/>
          <w:szCs w:val="26"/>
        </w:rPr>
      </w:pPr>
    </w:p>
    <w:p w14:paraId="52106C6D" w14:textId="77777777" w:rsidR="003872C0" w:rsidRDefault="003872C0" w:rsidP="00CE7D8B">
      <w:pPr>
        <w:pStyle w:val="Nhaykepm"/>
        <w:spacing w:before="0" w:after="0"/>
        <w:rPr>
          <w:rStyle w:val="NhaykepmChar"/>
          <w:b/>
          <w:i/>
        </w:rPr>
      </w:pPr>
    </w:p>
    <w:p w14:paraId="5B1C7AB9" w14:textId="77777777" w:rsidR="003872C0" w:rsidRDefault="003872C0" w:rsidP="00CE7D8B">
      <w:pPr>
        <w:pStyle w:val="Nhaykepm"/>
        <w:spacing w:before="0" w:after="0"/>
        <w:rPr>
          <w:rStyle w:val="NhaykepmChar"/>
          <w:b/>
          <w:i/>
        </w:rPr>
      </w:pPr>
    </w:p>
    <w:p w14:paraId="6E9CDEF9" w14:textId="77777777" w:rsidR="003872C0" w:rsidRDefault="003872C0" w:rsidP="00CE7D8B">
      <w:pPr>
        <w:pStyle w:val="Nhaykepm"/>
        <w:spacing w:before="0" w:after="0"/>
        <w:rPr>
          <w:rStyle w:val="NhaykepmChar"/>
          <w:b/>
          <w:i/>
        </w:rPr>
      </w:pPr>
    </w:p>
    <w:p w14:paraId="1322F982" w14:textId="77777777" w:rsidR="003872C0" w:rsidRDefault="003872C0" w:rsidP="00CE7D8B">
      <w:pPr>
        <w:pStyle w:val="Nhaykepm"/>
        <w:spacing w:before="0" w:after="0"/>
        <w:rPr>
          <w:rStyle w:val="NhaykepmChar"/>
          <w:b/>
          <w:i/>
        </w:rPr>
      </w:pPr>
    </w:p>
    <w:p w14:paraId="3FCABE3A" w14:textId="77777777" w:rsidR="003872C0" w:rsidRDefault="003872C0" w:rsidP="00CE7D8B">
      <w:pPr>
        <w:pStyle w:val="Nhaykepm"/>
        <w:spacing w:before="0" w:after="0"/>
        <w:rPr>
          <w:rStyle w:val="NhaykepmChar"/>
          <w:b/>
          <w:i/>
        </w:rPr>
      </w:pPr>
    </w:p>
    <w:p w14:paraId="5FF09448" w14:textId="77777777" w:rsidR="003872C0" w:rsidRDefault="003872C0" w:rsidP="00CE7D8B">
      <w:pPr>
        <w:pStyle w:val="Nhaykepm"/>
        <w:spacing w:before="0" w:after="0"/>
        <w:rPr>
          <w:rStyle w:val="NhaykepmChar"/>
          <w:b/>
          <w:i/>
        </w:rPr>
      </w:pPr>
    </w:p>
    <w:p w14:paraId="2B756680" w14:textId="77777777" w:rsidR="003872C0" w:rsidRDefault="003872C0" w:rsidP="00CE7D8B">
      <w:pPr>
        <w:pStyle w:val="Nhaykepm"/>
        <w:spacing w:before="0" w:after="0"/>
        <w:rPr>
          <w:rStyle w:val="NhaykepmChar"/>
          <w:b/>
          <w:i/>
        </w:rPr>
      </w:pPr>
    </w:p>
    <w:p w14:paraId="51E9F5E5" w14:textId="77777777" w:rsidR="0038590B" w:rsidRPr="00497C96" w:rsidRDefault="0038590B" w:rsidP="00CE7D8B">
      <w:pPr>
        <w:pStyle w:val="Nhaykepm"/>
        <w:spacing w:before="0" w:after="0"/>
        <w:rPr>
          <w:rStyle w:val="NhaykepmChar"/>
          <w:b/>
          <w:i/>
        </w:rPr>
      </w:pPr>
      <w:r w:rsidRPr="00497C96">
        <w:rPr>
          <w:rStyle w:val="NhaykepmChar"/>
          <w:b/>
          <w:i/>
        </w:rPr>
        <w:t xml:space="preserve">Bài </w:t>
      </w:r>
      <w:r w:rsidR="0038358B" w:rsidRPr="00497C96">
        <w:rPr>
          <w:rStyle w:val="NhaykepmChar"/>
          <w:b/>
          <w:i/>
        </w:rPr>
        <w:t>1</w:t>
      </w:r>
      <w:r w:rsidRPr="00497C96">
        <w:rPr>
          <w:rStyle w:val="NhaykepmChar"/>
          <w:b/>
          <w:i/>
        </w:rPr>
        <w:t>1:  SỐ ĐƠN ĐIỆU</w:t>
      </w:r>
    </w:p>
    <w:p w14:paraId="178B3147" w14:textId="77777777" w:rsidR="0038590B" w:rsidRPr="0099396F" w:rsidRDefault="0038590B" w:rsidP="00CE7D8B">
      <w:pPr>
        <w:jc w:val="both"/>
        <w:rPr>
          <w:color w:val="00000D"/>
          <w:sz w:val="26"/>
          <w:szCs w:val="26"/>
        </w:rPr>
      </w:pPr>
      <w:r>
        <w:rPr>
          <w:color w:val="00000D"/>
          <w:sz w:val="26"/>
          <w:szCs w:val="26"/>
        </w:rPr>
        <w:tab/>
      </w:r>
      <w:r w:rsidRPr="0099396F">
        <w:rPr>
          <w:color w:val="00000D"/>
          <w:sz w:val="26"/>
          <w:szCs w:val="26"/>
        </w:rPr>
        <w:t>Các số nguyên dương</w:t>
      </w:r>
      <w:r>
        <w:rPr>
          <w:color w:val="00000D"/>
          <w:sz w:val="26"/>
          <w:szCs w:val="26"/>
        </w:rPr>
        <w:t xml:space="preserve">: </w:t>
      </w:r>
      <w:r w:rsidRPr="0099396F">
        <w:rPr>
          <w:color w:val="00000D"/>
          <w:sz w:val="26"/>
          <w:szCs w:val="26"/>
        </w:rPr>
        <w:t>3748, 58, 859, 32435465768 được gọi là các số đơn điệu do nếu quan sát các chữ số của các số này, ta thấy chúng luân phiên tăng giảm hoặc giảm tăng. Chẳng hạn:</w:t>
      </w:r>
    </w:p>
    <w:p w14:paraId="51EE3786" w14:textId="77777777" w:rsidR="0038590B" w:rsidRPr="0099396F" w:rsidRDefault="0038590B" w:rsidP="00CE7D8B">
      <w:pPr>
        <w:jc w:val="both"/>
        <w:rPr>
          <w:color w:val="00000D"/>
          <w:sz w:val="26"/>
          <w:szCs w:val="26"/>
        </w:rPr>
      </w:pPr>
      <w:r>
        <w:rPr>
          <w:color w:val="00000D"/>
          <w:sz w:val="26"/>
          <w:szCs w:val="26"/>
        </w:rPr>
        <w:tab/>
      </w:r>
      <w:r w:rsidRPr="0099396F">
        <w:rPr>
          <w:color w:val="00000D"/>
          <w:sz w:val="26"/>
          <w:szCs w:val="26"/>
        </w:rPr>
        <w:t xml:space="preserve">3 &lt; 7 &gt; 4 &lt; 8  và  3 &gt; 2 &lt; 4 &gt; 3 &lt; 5 &gt; 4 &lt; 6 &gt; 5 &lt; 7 &gt; 6 &lt; 8  </w:t>
      </w:r>
    </w:p>
    <w:p w14:paraId="3AD4FB81" w14:textId="77777777" w:rsidR="0038590B" w:rsidRPr="0099396F" w:rsidRDefault="0038590B" w:rsidP="00CE7D8B">
      <w:pPr>
        <w:jc w:val="both"/>
        <w:rPr>
          <w:color w:val="00000D"/>
          <w:sz w:val="26"/>
          <w:szCs w:val="26"/>
        </w:rPr>
      </w:pPr>
      <w:r w:rsidRPr="0099396F">
        <w:rPr>
          <w:color w:val="00000D"/>
          <w:sz w:val="26"/>
          <w:szCs w:val="26"/>
        </w:rPr>
        <w:t>Số chỉ có một chữ số là số đơn điệu chiều dài 1.</w:t>
      </w:r>
    </w:p>
    <w:p w14:paraId="17C145F4" w14:textId="77777777" w:rsidR="0038590B" w:rsidRPr="0099396F" w:rsidRDefault="0038590B" w:rsidP="00CE7D8B">
      <w:pPr>
        <w:jc w:val="both"/>
        <w:rPr>
          <w:color w:val="00000D"/>
          <w:sz w:val="26"/>
          <w:szCs w:val="26"/>
        </w:rPr>
      </w:pPr>
      <w:r w:rsidRPr="0099396F">
        <w:rPr>
          <w:color w:val="00000D"/>
          <w:sz w:val="26"/>
          <w:szCs w:val="26"/>
          <w:u w:val="single"/>
        </w:rPr>
        <w:t>Nhiệm vụ:</w:t>
      </w:r>
      <w:r>
        <w:rPr>
          <w:b/>
          <w:i/>
          <w:color w:val="00000D"/>
          <w:sz w:val="26"/>
          <w:szCs w:val="26"/>
        </w:rPr>
        <w:t xml:space="preserve"> </w:t>
      </w:r>
      <w:r w:rsidRPr="0099396F">
        <w:rPr>
          <w:color w:val="00000D"/>
          <w:sz w:val="26"/>
          <w:szCs w:val="26"/>
        </w:rPr>
        <w:t xml:space="preserve">Viết chương trình xác định số chữ số đầu tiên lớn nhất tạo thành số đơn điệu của một số cho trước. </w:t>
      </w:r>
    </w:p>
    <w:p w14:paraId="6CA55D0E" w14:textId="77777777" w:rsidR="0038590B" w:rsidRPr="0099396F" w:rsidRDefault="0038590B" w:rsidP="00CE7D8B">
      <w:pPr>
        <w:jc w:val="both"/>
        <w:rPr>
          <w:color w:val="00000D"/>
          <w:sz w:val="26"/>
          <w:szCs w:val="26"/>
        </w:rPr>
      </w:pPr>
      <w:r w:rsidRPr="0099396F">
        <w:rPr>
          <w:color w:val="00000D"/>
          <w:sz w:val="26"/>
          <w:szCs w:val="26"/>
          <w:u w:val="single"/>
        </w:rPr>
        <w:t>Tên tập tin chương trình</w:t>
      </w:r>
      <w:r w:rsidRPr="0099396F">
        <w:rPr>
          <w:color w:val="00000D"/>
          <w:sz w:val="26"/>
          <w:szCs w:val="26"/>
        </w:rPr>
        <w:t xml:space="preserve">: </w:t>
      </w:r>
    </w:p>
    <w:p w14:paraId="1EEFE3DD" w14:textId="77777777" w:rsidR="0038590B" w:rsidRPr="0099396F" w:rsidRDefault="0038590B" w:rsidP="00CE7D8B">
      <w:pPr>
        <w:jc w:val="both"/>
        <w:rPr>
          <w:color w:val="00000D"/>
          <w:sz w:val="26"/>
          <w:szCs w:val="26"/>
        </w:rPr>
      </w:pPr>
      <w:r w:rsidRPr="0099396F">
        <w:rPr>
          <w:color w:val="00000D"/>
          <w:sz w:val="26"/>
          <w:szCs w:val="26"/>
        </w:rPr>
        <w:t>WIGGLE.PAS</w:t>
      </w:r>
    </w:p>
    <w:p w14:paraId="74055FD6" w14:textId="77777777" w:rsidR="0038590B" w:rsidRPr="0099396F" w:rsidRDefault="0038590B" w:rsidP="00CE7D8B">
      <w:pPr>
        <w:jc w:val="both"/>
        <w:rPr>
          <w:color w:val="00000D"/>
          <w:sz w:val="26"/>
          <w:szCs w:val="26"/>
        </w:rPr>
      </w:pPr>
      <w:r w:rsidRPr="0099396F">
        <w:rPr>
          <w:color w:val="00000D"/>
          <w:sz w:val="26"/>
          <w:szCs w:val="26"/>
          <w:u w:val="single"/>
        </w:rPr>
        <w:t>Dữ liệu</w:t>
      </w:r>
      <w:r w:rsidRPr="0099396F">
        <w:rPr>
          <w:color w:val="00000D"/>
          <w:sz w:val="26"/>
          <w:szCs w:val="26"/>
        </w:rPr>
        <w:t>:</w:t>
      </w:r>
    </w:p>
    <w:p w14:paraId="0D3A8AAF" w14:textId="77777777" w:rsidR="0038590B" w:rsidRPr="0099396F" w:rsidRDefault="0038590B" w:rsidP="00CE7D8B">
      <w:pPr>
        <w:jc w:val="both"/>
        <w:rPr>
          <w:color w:val="00000D"/>
          <w:sz w:val="26"/>
          <w:szCs w:val="26"/>
        </w:rPr>
      </w:pPr>
      <w:r w:rsidRPr="0099396F">
        <w:rPr>
          <w:color w:val="00000D"/>
          <w:sz w:val="26"/>
          <w:szCs w:val="26"/>
        </w:rPr>
        <w:t>Cho trong tập tin văn bản WIGGLE.IN, gồm một dòng duy nhất chứa một số nguyên dương duy nhất có không quá 75 chữ số.</w:t>
      </w:r>
    </w:p>
    <w:p w14:paraId="19E70B75" w14:textId="77777777" w:rsidR="0038590B" w:rsidRPr="0099396F" w:rsidRDefault="0038590B" w:rsidP="00CE7D8B">
      <w:pPr>
        <w:jc w:val="both"/>
        <w:rPr>
          <w:color w:val="00000D"/>
          <w:sz w:val="26"/>
          <w:szCs w:val="26"/>
        </w:rPr>
      </w:pPr>
      <w:r w:rsidRPr="0099396F">
        <w:rPr>
          <w:color w:val="00000D"/>
          <w:sz w:val="26"/>
          <w:szCs w:val="26"/>
          <w:u w:val="single"/>
        </w:rPr>
        <w:t>Kết quả</w:t>
      </w:r>
      <w:r w:rsidRPr="0099396F">
        <w:rPr>
          <w:color w:val="00000D"/>
          <w:sz w:val="26"/>
          <w:szCs w:val="26"/>
        </w:rPr>
        <w:t>:</w:t>
      </w:r>
    </w:p>
    <w:p w14:paraId="4FAF3D9A" w14:textId="77777777" w:rsidR="0038590B" w:rsidRPr="0099396F" w:rsidRDefault="0038590B" w:rsidP="00CE7D8B">
      <w:pPr>
        <w:jc w:val="both"/>
        <w:rPr>
          <w:color w:val="00000D"/>
          <w:sz w:val="26"/>
          <w:szCs w:val="26"/>
        </w:rPr>
      </w:pPr>
      <w:r w:rsidRPr="0099396F">
        <w:rPr>
          <w:color w:val="00000D"/>
          <w:sz w:val="26"/>
          <w:szCs w:val="26"/>
        </w:rPr>
        <w:t>Cho trong tập tin văn bản WIGGLE.OUT, chứa một số nguyên duy nhất chỉ số chữ số đầu tiên lớn nhất tạo thành số đơn điệu của số tương ứng trong tập tin dữ liệu.</w:t>
      </w:r>
    </w:p>
    <w:p w14:paraId="10DB1C55" w14:textId="77777777" w:rsidR="0038590B" w:rsidRPr="0099396F" w:rsidRDefault="0038590B" w:rsidP="00CE7D8B">
      <w:pPr>
        <w:jc w:val="both"/>
        <w:rPr>
          <w:color w:val="00000D"/>
          <w:sz w:val="26"/>
          <w:szCs w:val="26"/>
        </w:rPr>
      </w:pPr>
      <w:r w:rsidRPr="0099396F">
        <w:rPr>
          <w:color w:val="00000D"/>
          <w:sz w:val="26"/>
          <w:szCs w:val="26"/>
          <w:u w:val="single"/>
        </w:rPr>
        <w:t>Ví dụ</w:t>
      </w:r>
      <w:r w:rsidRPr="0099396F">
        <w:rPr>
          <w:color w:val="00000D"/>
          <w:sz w:val="26"/>
          <w:szCs w:val="26"/>
        </w:rPr>
        <w:t>:</w:t>
      </w:r>
    </w:p>
    <w:p w14:paraId="40DAA51F" w14:textId="77777777" w:rsidR="0038590B" w:rsidRPr="0099396F" w:rsidRDefault="0038590B" w:rsidP="00CE7D8B">
      <w:pPr>
        <w:jc w:val="both"/>
        <w:rPr>
          <w:color w:val="00000D"/>
          <w:sz w:val="26"/>
          <w:szCs w:val="26"/>
        </w:rPr>
      </w:pPr>
      <w:r w:rsidRPr="0099396F">
        <w:rPr>
          <w:color w:val="00000D"/>
          <w:sz w:val="26"/>
          <w:szCs w:val="26"/>
        </w:rPr>
        <w:t xml:space="preserve">  </w:t>
      </w:r>
    </w:p>
    <w:tbl>
      <w:tblPr>
        <w:tblW w:w="0" w:type="auto"/>
        <w:tblInd w:w="17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1"/>
        <w:gridCol w:w="3009"/>
      </w:tblGrid>
      <w:tr w:rsidR="0038590B" w:rsidRPr="0099396F" w14:paraId="097B091B" w14:textId="77777777" w:rsidTr="005F1516">
        <w:tc>
          <w:tcPr>
            <w:tcW w:w="3101" w:type="dxa"/>
            <w:tcBorders>
              <w:top w:val="single" w:sz="4" w:space="0" w:color="auto"/>
              <w:left w:val="single" w:sz="4" w:space="0" w:color="auto"/>
              <w:bottom w:val="single" w:sz="4" w:space="0" w:color="auto"/>
              <w:right w:val="single" w:sz="4" w:space="0" w:color="auto"/>
            </w:tcBorders>
            <w:shd w:val="clear" w:color="auto" w:fill="auto"/>
          </w:tcPr>
          <w:p w14:paraId="1EFD719A" w14:textId="77777777" w:rsidR="0038590B" w:rsidRPr="0099396F" w:rsidRDefault="0038590B" w:rsidP="00CE7D8B">
            <w:pPr>
              <w:jc w:val="center"/>
              <w:rPr>
                <w:b/>
                <w:color w:val="000000"/>
                <w:sz w:val="26"/>
                <w:szCs w:val="26"/>
              </w:rPr>
            </w:pPr>
            <w:r w:rsidRPr="0099396F">
              <w:rPr>
                <w:b/>
                <w:color w:val="000000"/>
                <w:sz w:val="26"/>
                <w:szCs w:val="26"/>
              </w:rPr>
              <w:t>WIGGLE.IN</w:t>
            </w:r>
          </w:p>
        </w:tc>
        <w:tc>
          <w:tcPr>
            <w:tcW w:w="3009" w:type="dxa"/>
            <w:tcBorders>
              <w:top w:val="single" w:sz="4" w:space="0" w:color="auto"/>
              <w:left w:val="single" w:sz="4" w:space="0" w:color="auto"/>
              <w:bottom w:val="single" w:sz="4" w:space="0" w:color="auto"/>
              <w:right w:val="single" w:sz="4" w:space="0" w:color="auto"/>
            </w:tcBorders>
            <w:shd w:val="clear" w:color="auto" w:fill="auto"/>
          </w:tcPr>
          <w:p w14:paraId="7BFBE487" w14:textId="77777777" w:rsidR="0038590B" w:rsidRPr="0099396F" w:rsidRDefault="0038590B" w:rsidP="00CE7D8B">
            <w:pPr>
              <w:jc w:val="center"/>
              <w:rPr>
                <w:b/>
                <w:color w:val="000000"/>
                <w:sz w:val="26"/>
                <w:szCs w:val="26"/>
              </w:rPr>
            </w:pPr>
            <w:r w:rsidRPr="0099396F">
              <w:rPr>
                <w:b/>
                <w:color w:val="000000"/>
                <w:sz w:val="26"/>
                <w:szCs w:val="26"/>
              </w:rPr>
              <w:t>WIGGLE.OUT</w:t>
            </w:r>
          </w:p>
        </w:tc>
      </w:tr>
      <w:tr w:rsidR="0038590B" w:rsidRPr="0099396F" w14:paraId="0E3F7919" w14:textId="77777777" w:rsidTr="005F1516">
        <w:tc>
          <w:tcPr>
            <w:tcW w:w="3101" w:type="dxa"/>
            <w:tcBorders>
              <w:top w:val="single" w:sz="4" w:space="0" w:color="auto"/>
              <w:left w:val="single" w:sz="4" w:space="0" w:color="auto"/>
              <w:bottom w:val="single" w:sz="4" w:space="0" w:color="auto"/>
              <w:right w:val="single" w:sz="4" w:space="0" w:color="auto"/>
            </w:tcBorders>
            <w:shd w:val="clear" w:color="auto" w:fill="auto"/>
          </w:tcPr>
          <w:p w14:paraId="5019003D" w14:textId="77777777" w:rsidR="0038590B" w:rsidRPr="0099396F" w:rsidRDefault="0038590B" w:rsidP="00CE7D8B">
            <w:pPr>
              <w:jc w:val="both"/>
              <w:rPr>
                <w:color w:val="000000"/>
                <w:sz w:val="26"/>
                <w:szCs w:val="26"/>
              </w:rPr>
            </w:pPr>
            <w:r w:rsidRPr="0099396F">
              <w:rPr>
                <w:color w:val="000000"/>
                <w:sz w:val="26"/>
                <w:szCs w:val="26"/>
              </w:rPr>
              <w:t>3748</w:t>
            </w:r>
          </w:p>
        </w:tc>
        <w:tc>
          <w:tcPr>
            <w:tcW w:w="3009" w:type="dxa"/>
            <w:tcBorders>
              <w:top w:val="single" w:sz="4" w:space="0" w:color="auto"/>
              <w:left w:val="single" w:sz="4" w:space="0" w:color="auto"/>
              <w:bottom w:val="single" w:sz="4" w:space="0" w:color="auto"/>
              <w:right w:val="single" w:sz="4" w:space="0" w:color="auto"/>
            </w:tcBorders>
            <w:shd w:val="clear" w:color="auto" w:fill="auto"/>
          </w:tcPr>
          <w:p w14:paraId="6A2AFD2C" w14:textId="77777777" w:rsidR="0038590B" w:rsidRPr="0099396F" w:rsidRDefault="0038590B" w:rsidP="00CE7D8B">
            <w:pPr>
              <w:jc w:val="both"/>
              <w:rPr>
                <w:color w:val="000000"/>
                <w:sz w:val="26"/>
                <w:szCs w:val="26"/>
              </w:rPr>
            </w:pPr>
            <w:r w:rsidRPr="0099396F">
              <w:rPr>
                <w:color w:val="000000"/>
                <w:sz w:val="26"/>
                <w:szCs w:val="26"/>
              </w:rPr>
              <w:t>4</w:t>
            </w:r>
          </w:p>
        </w:tc>
      </w:tr>
    </w:tbl>
    <w:p w14:paraId="34156E14" w14:textId="77777777" w:rsidR="0038590B" w:rsidRPr="0099396F" w:rsidRDefault="0038590B" w:rsidP="00CE7D8B">
      <w:pPr>
        <w:jc w:val="both"/>
        <w:rPr>
          <w:color w:val="00000D"/>
          <w:sz w:val="26"/>
          <w:szCs w:val="26"/>
        </w:rPr>
      </w:pPr>
    </w:p>
    <w:p w14:paraId="352CBF5F" w14:textId="77777777" w:rsidR="0038590B" w:rsidRPr="00D704D6" w:rsidRDefault="0038590B" w:rsidP="00CE7D8B">
      <w:pPr>
        <w:jc w:val="center"/>
        <w:rPr>
          <w:b/>
        </w:rPr>
      </w:pPr>
    </w:p>
    <w:p w14:paraId="10B66BA4" w14:textId="77777777" w:rsidR="003872C0" w:rsidRDefault="003872C0" w:rsidP="00CE7D8B">
      <w:pPr>
        <w:pStyle w:val="Nhaykepm"/>
        <w:spacing w:before="0" w:after="0"/>
        <w:rPr>
          <w:rStyle w:val="NhaykepmChar"/>
          <w:b/>
          <w:i/>
        </w:rPr>
      </w:pPr>
    </w:p>
    <w:p w14:paraId="414C3B09" w14:textId="77777777" w:rsidR="003872C0" w:rsidRDefault="003872C0" w:rsidP="00CE7D8B">
      <w:pPr>
        <w:pStyle w:val="Nhaykepm"/>
        <w:spacing w:before="0" w:after="0"/>
        <w:rPr>
          <w:rStyle w:val="NhaykepmChar"/>
          <w:b/>
          <w:i/>
        </w:rPr>
      </w:pPr>
    </w:p>
    <w:p w14:paraId="2481948C" w14:textId="77777777" w:rsidR="003872C0" w:rsidRDefault="003872C0" w:rsidP="00CE7D8B">
      <w:pPr>
        <w:pStyle w:val="Nhaykepm"/>
        <w:spacing w:before="0" w:after="0"/>
        <w:rPr>
          <w:rStyle w:val="NhaykepmChar"/>
          <w:b/>
          <w:i/>
        </w:rPr>
      </w:pPr>
    </w:p>
    <w:p w14:paraId="1A2C9541" w14:textId="77777777" w:rsidR="003872C0" w:rsidRDefault="003872C0" w:rsidP="00CE7D8B">
      <w:pPr>
        <w:pStyle w:val="Nhaykepm"/>
        <w:spacing w:before="0" w:after="0"/>
        <w:rPr>
          <w:rStyle w:val="NhaykepmChar"/>
          <w:b/>
          <w:i/>
        </w:rPr>
      </w:pPr>
    </w:p>
    <w:p w14:paraId="3B66A2A6" w14:textId="77777777" w:rsidR="003872C0" w:rsidRDefault="003872C0" w:rsidP="00CE7D8B">
      <w:pPr>
        <w:pStyle w:val="Nhaykepm"/>
        <w:spacing w:before="0" w:after="0"/>
        <w:rPr>
          <w:rStyle w:val="NhaykepmChar"/>
          <w:b/>
          <w:i/>
        </w:rPr>
      </w:pPr>
    </w:p>
    <w:p w14:paraId="6B7A9172" w14:textId="77777777" w:rsidR="003872C0" w:rsidRDefault="003872C0" w:rsidP="00CE7D8B">
      <w:pPr>
        <w:pStyle w:val="Nhaykepm"/>
        <w:spacing w:before="0" w:after="0"/>
        <w:rPr>
          <w:rStyle w:val="NhaykepmChar"/>
          <w:b/>
          <w:i/>
        </w:rPr>
      </w:pPr>
    </w:p>
    <w:p w14:paraId="582AA5C5" w14:textId="77777777" w:rsidR="003872C0" w:rsidRDefault="003872C0" w:rsidP="00CE7D8B">
      <w:pPr>
        <w:pStyle w:val="Nhaykepm"/>
        <w:spacing w:before="0" w:after="0"/>
        <w:rPr>
          <w:rStyle w:val="NhaykepmChar"/>
          <w:b/>
          <w:i/>
        </w:rPr>
      </w:pPr>
    </w:p>
    <w:p w14:paraId="77264B02" w14:textId="77777777" w:rsidR="003872C0" w:rsidRDefault="003872C0" w:rsidP="00CE7D8B">
      <w:pPr>
        <w:pStyle w:val="Nhaykepm"/>
        <w:spacing w:before="0" w:after="0"/>
        <w:rPr>
          <w:rStyle w:val="NhaykepmChar"/>
          <w:b/>
          <w:i/>
        </w:rPr>
      </w:pPr>
    </w:p>
    <w:p w14:paraId="131880C5" w14:textId="77777777" w:rsidR="003872C0" w:rsidRDefault="003872C0" w:rsidP="00CE7D8B">
      <w:pPr>
        <w:pStyle w:val="Nhaykepm"/>
        <w:spacing w:before="0" w:after="0"/>
        <w:rPr>
          <w:rStyle w:val="NhaykepmChar"/>
          <w:b/>
          <w:i/>
        </w:rPr>
      </w:pPr>
    </w:p>
    <w:p w14:paraId="2E10AE8E" w14:textId="77777777" w:rsidR="003872C0" w:rsidRDefault="003872C0" w:rsidP="00CE7D8B">
      <w:pPr>
        <w:pStyle w:val="Nhaykepm"/>
        <w:spacing w:before="0" w:after="0"/>
        <w:rPr>
          <w:rStyle w:val="NhaykepmChar"/>
          <w:b/>
          <w:i/>
        </w:rPr>
      </w:pPr>
    </w:p>
    <w:p w14:paraId="51053EC6" w14:textId="77777777" w:rsidR="0038590B" w:rsidRPr="00497C96" w:rsidRDefault="0038590B" w:rsidP="00CE7D8B">
      <w:pPr>
        <w:pStyle w:val="Nhaykepm"/>
        <w:spacing w:before="0" w:after="0"/>
        <w:rPr>
          <w:rStyle w:val="NhaykepmChar"/>
          <w:b/>
          <w:i/>
        </w:rPr>
      </w:pPr>
      <w:r w:rsidRPr="00497C96">
        <w:rPr>
          <w:rStyle w:val="NhaykepmChar"/>
          <w:b/>
          <w:i/>
        </w:rPr>
        <w:t>Bài 1</w:t>
      </w:r>
      <w:r w:rsidR="0038358B" w:rsidRPr="00497C96">
        <w:rPr>
          <w:rStyle w:val="NhaykepmChar"/>
          <w:b/>
          <w:i/>
        </w:rPr>
        <w:t>2</w:t>
      </w:r>
      <w:r w:rsidR="00497C96">
        <w:rPr>
          <w:rStyle w:val="NhaykepmChar"/>
          <w:b/>
          <w:i/>
        </w:rPr>
        <w:t xml:space="preserve">: </w:t>
      </w:r>
      <w:r w:rsidRPr="00497C96">
        <w:rPr>
          <w:rStyle w:val="NhaykepmChar"/>
          <w:b/>
          <w:i/>
        </w:rPr>
        <w:t xml:space="preserve"> Tàu cập cảng.</w:t>
      </w:r>
    </w:p>
    <w:p w14:paraId="51460CD1" w14:textId="77777777" w:rsidR="0038590B" w:rsidRPr="00282855" w:rsidRDefault="0038590B" w:rsidP="00CE7D8B">
      <w:pPr>
        <w:ind w:firstLine="720"/>
        <w:jc w:val="both"/>
        <w:rPr>
          <w:b/>
        </w:rPr>
      </w:pPr>
      <w:r>
        <w:t>Một tư nhân có hai tàu thủy chuyên vận chuyển hàng khô rất uy tín đối với khách hàng. Được uy tín như vậy là do lịch trình cập cảng của các tàu đảm bảo số ngày quy định, an toàn và cập cảng ngày nào thì cũng rời cảng trong chính ngày đó. Tại cảng chính, tàu thứ nhất cứ k ngày cập cảng 1 lần; tàu thứ hai cứ s ngày cập cảng 1 lần (k≠s).</w:t>
      </w:r>
    </w:p>
    <w:p w14:paraId="0766946E" w14:textId="77777777" w:rsidR="0038590B" w:rsidRDefault="0038590B" w:rsidP="00CE7D8B">
      <w:pPr>
        <w:ind w:firstLine="720"/>
        <w:jc w:val="both"/>
      </w:pPr>
      <w:r w:rsidRPr="00BF6764">
        <w:rPr>
          <w:b/>
          <w:i/>
        </w:rPr>
        <w:t>Yêu cầu:</w:t>
      </w:r>
      <w:r>
        <w:t xml:space="preserve"> Lập trình tính xem nếu hai tàu cùng rời cảng thì thời gian ngắn nhất gặp lại nhau tại cảng đó là bao nhiêu ngày?</w:t>
      </w:r>
    </w:p>
    <w:p w14:paraId="05590606" w14:textId="77777777" w:rsidR="0038590B" w:rsidRDefault="0038590B" w:rsidP="00CE7D8B">
      <w:pPr>
        <w:ind w:left="360" w:firstLine="360"/>
        <w:jc w:val="both"/>
      </w:pPr>
      <w:r>
        <w:rPr>
          <w:b/>
        </w:rPr>
        <w:t xml:space="preserve">- </w:t>
      </w:r>
      <w:r w:rsidRPr="007B622A">
        <w:rPr>
          <w:b/>
          <w:i/>
        </w:rPr>
        <w:t>Dữ liệu vào:</w:t>
      </w:r>
      <w:r>
        <w:t xml:space="preserve"> Đọc từ file văn bản </w:t>
      </w:r>
      <w:r w:rsidRPr="00C87258">
        <w:rPr>
          <w:b/>
        </w:rPr>
        <w:t>TAU.INP</w:t>
      </w:r>
      <w:r>
        <w:t xml:space="preserve"> chứa một dòng gồm hai số nguyên dương k và s, hai số cách nhau ít nhất một ký tự trống.</w:t>
      </w:r>
    </w:p>
    <w:p w14:paraId="4348C149" w14:textId="77777777" w:rsidR="0038590B" w:rsidRDefault="0038590B" w:rsidP="00CE7D8B">
      <w:pPr>
        <w:ind w:left="360" w:firstLine="360"/>
        <w:jc w:val="both"/>
      </w:pPr>
      <w:r>
        <w:rPr>
          <w:b/>
        </w:rPr>
        <w:t xml:space="preserve">- </w:t>
      </w:r>
      <w:r w:rsidRPr="007B622A">
        <w:rPr>
          <w:b/>
          <w:i/>
        </w:rPr>
        <w:t>Dữ liệu ra</w:t>
      </w:r>
      <w:r w:rsidRPr="007B622A">
        <w:rPr>
          <w:i/>
        </w:rPr>
        <w:t>:</w:t>
      </w:r>
      <w:r>
        <w:t xml:space="preserve"> Kết quả ghi ra file văn bản </w:t>
      </w:r>
      <w:r w:rsidRPr="00C87258">
        <w:rPr>
          <w:b/>
        </w:rPr>
        <w:t>TAU.OUT</w:t>
      </w:r>
      <w:r>
        <w:t xml:space="preserve"> thời gian ngắn nhất.</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9"/>
        <w:gridCol w:w="4091"/>
      </w:tblGrid>
      <w:tr w:rsidR="0038590B" w:rsidRPr="00FD7E89" w14:paraId="59B5C0A5" w14:textId="77777777" w:rsidTr="005F1516">
        <w:trPr>
          <w:trHeight w:val="504"/>
        </w:trPr>
        <w:tc>
          <w:tcPr>
            <w:tcW w:w="3829" w:type="dxa"/>
          </w:tcPr>
          <w:p w14:paraId="592BF4B2" w14:textId="77777777" w:rsidR="0038590B" w:rsidRPr="00C87258" w:rsidRDefault="0038590B" w:rsidP="00CE7D8B">
            <w:pPr>
              <w:jc w:val="both"/>
              <w:rPr>
                <w:b/>
              </w:rPr>
            </w:pPr>
            <w:r w:rsidRPr="00C87258">
              <w:rPr>
                <w:b/>
              </w:rPr>
              <w:t>TAU.INP</w:t>
            </w:r>
          </w:p>
        </w:tc>
        <w:tc>
          <w:tcPr>
            <w:tcW w:w="4091" w:type="dxa"/>
          </w:tcPr>
          <w:p w14:paraId="06572F14" w14:textId="77777777" w:rsidR="0038590B" w:rsidRPr="00C87258" w:rsidRDefault="0038590B" w:rsidP="00CE7D8B">
            <w:pPr>
              <w:jc w:val="both"/>
              <w:rPr>
                <w:b/>
              </w:rPr>
            </w:pPr>
            <w:r w:rsidRPr="00C87258">
              <w:rPr>
                <w:b/>
              </w:rPr>
              <w:t>TAU.OUT</w:t>
            </w:r>
          </w:p>
        </w:tc>
      </w:tr>
      <w:tr w:rsidR="0038590B" w:rsidRPr="00FD7E89" w14:paraId="1C8B3A87" w14:textId="77777777" w:rsidTr="005F1516">
        <w:trPr>
          <w:trHeight w:val="647"/>
        </w:trPr>
        <w:tc>
          <w:tcPr>
            <w:tcW w:w="3829" w:type="dxa"/>
          </w:tcPr>
          <w:p w14:paraId="2CAC647E" w14:textId="77777777" w:rsidR="0038590B" w:rsidRPr="00FD7E89" w:rsidRDefault="0038590B" w:rsidP="00CE7D8B">
            <w:pPr>
              <w:jc w:val="both"/>
            </w:pPr>
            <w:r>
              <w:t>6   4</w:t>
            </w:r>
          </w:p>
        </w:tc>
        <w:tc>
          <w:tcPr>
            <w:tcW w:w="4091" w:type="dxa"/>
          </w:tcPr>
          <w:p w14:paraId="6C97F47C" w14:textId="77777777" w:rsidR="0038590B" w:rsidRPr="00FD7E89" w:rsidRDefault="0038590B" w:rsidP="00CE7D8B">
            <w:pPr>
              <w:jc w:val="both"/>
            </w:pPr>
            <w:r>
              <w:t>12</w:t>
            </w:r>
          </w:p>
        </w:tc>
      </w:tr>
    </w:tbl>
    <w:p w14:paraId="2450FBBA" w14:textId="77777777" w:rsidR="0038590B" w:rsidRDefault="0038590B" w:rsidP="00CE7D8B">
      <w:pPr>
        <w:autoSpaceDE w:val="0"/>
        <w:autoSpaceDN w:val="0"/>
        <w:adjustRightInd w:val="0"/>
        <w:ind w:firstLine="720"/>
        <w:jc w:val="both"/>
        <w:rPr>
          <w:rFonts w:eastAsia="TimesNewRomanPS-BoldMT"/>
          <w:b/>
          <w:bCs/>
        </w:rPr>
      </w:pPr>
    </w:p>
    <w:p w14:paraId="51D5C844" w14:textId="77777777" w:rsidR="003872C0" w:rsidRDefault="003872C0" w:rsidP="00CE7D8B">
      <w:pPr>
        <w:pStyle w:val="Nhaykepm"/>
        <w:spacing w:before="0" w:after="0"/>
        <w:rPr>
          <w:rStyle w:val="NhaykepmChar"/>
          <w:b/>
          <w:bCs/>
          <w:i/>
        </w:rPr>
      </w:pPr>
    </w:p>
    <w:p w14:paraId="1170AD4D" w14:textId="77777777" w:rsidR="003872C0" w:rsidRDefault="003872C0" w:rsidP="00CE7D8B">
      <w:pPr>
        <w:pStyle w:val="Nhaykepm"/>
        <w:spacing w:before="0" w:after="0"/>
        <w:rPr>
          <w:rStyle w:val="NhaykepmChar"/>
          <w:b/>
          <w:bCs/>
          <w:i/>
        </w:rPr>
      </w:pPr>
    </w:p>
    <w:p w14:paraId="2AB51939" w14:textId="77777777" w:rsidR="003872C0" w:rsidRDefault="003872C0" w:rsidP="00CE7D8B">
      <w:pPr>
        <w:pStyle w:val="Nhaykepm"/>
        <w:spacing w:before="0" w:after="0"/>
        <w:rPr>
          <w:rStyle w:val="NhaykepmChar"/>
          <w:b/>
          <w:bCs/>
          <w:i/>
        </w:rPr>
      </w:pPr>
    </w:p>
    <w:p w14:paraId="009566AB" w14:textId="77777777" w:rsidR="003872C0" w:rsidRDefault="003872C0" w:rsidP="00CE7D8B">
      <w:pPr>
        <w:pStyle w:val="Nhaykepm"/>
        <w:spacing w:before="0" w:after="0"/>
        <w:rPr>
          <w:rStyle w:val="NhaykepmChar"/>
          <w:b/>
          <w:bCs/>
          <w:i/>
        </w:rPr>
      </w:pPr>
    </w:p>
    <w:p w14:paraId="7E90621E" w14:textId="77777777" w:rsidR="003872C0" w:rsidRDefault="003872C0" w:rsidP="00CE7D8B">
      <w:pPr>
        <w:pStyle w:val="Nhaykepm"/>
        <w:spacing w:before="0" w:after="0"/>
        <w:rPr>
          <w:rStyle w:val="NhaykepmChar"/>
          <w:b/>
          <w:bCs/>
          <w:i/>
        </w:rPr>
      </w:pPr>
    </w:p>
    <w:p w14:paraId="04111B5B" w14:textId="77777777" w:rsidR="003872C0" w:rsidRDefault="003872C0" w:rsidP="00CE7D8B">
      <w:pPr>
        <w:pStyle w:val="Nhaykepm"/>
        <w:spacing w:before="0" w:after="0"/>
        <w:rPr>
          <w:rStyle w:val="NhaykepmChar"/>
          <w:b/>
          <w:bCs/>
          <w:i/>
        </w:rPr>
      </w:pPr>
    </w:p>
    <w:p w14:paraId="1F5313DB" w14:textId="77777777" w:rsidR="003872C0" w:rsidRDefault="003872C0" w:rsidP="00CE7D8B">
      <w:pPr>
        <w:pStyle w:val="Nhaykepm"/>
        <w:spacing w:before="0" w:after="0"/>
        <w:rPr>
          <w:rStyle w:val="NhaykepmChar"/>
          <w:b/>
          <w:bCs/>
          <w:i/>
        </w:rPr>
      </w:pPr>
    </w:p>
    <w:p w14:paraId="512D68F6" w14:textId="77777777" w:rsidR="003872C0" w:rsidRDefault="003872C0" w:rsidP="00CE7D8B">
      <w:pPr>
        <w:pStyle w:val="Nhaykepm"/>
        <w:spacing w:before="0" w:after="0"/>
        <w:rPr>
          <w:rStyle w:val="NhaykepmChar"/>
          <w:b/>
          <w:bCs/>
          <w:i/>
        </w:rPr>
      </w:pPr>
    </w:p>
    <w:p w14:paraId="56208C3E" w14:textId="77777777" w:rsidR="003872C0" w:rsidRDefault="003872C0" w:rsidP="00CE7D8B">
      <w:pPr>
        <w:pStyle w:val="Nhaykepm"/>
        <w:spacing w:before="0" w:after="0"/>
        <w:rPr>
          <w:rStyle w:val="NhaykepmChar"/>
          <w:b/>
          <w:bCs/>
          <w:i/>
        </w:rPr>
      </w:pPr>
    </w:p>
    <w:p w14:paraId="39B10F6C" w14:textId="77777777" w:rsidR="003872C0" w:rsidRDefault="003872C0" w:rsidP="00CE7D8B">
      <w:pPr>
        <w:pStyle w:val="Nhaykepm"/>
        <w:spacing w:before="0" w:after="0"/>
        <w:rPr>
          <w:rStyle w:val="NhaykepmChar"/>
          <w:b/>
          <w:bCs/>
          <w:i/>
        </w:rPr>
      </w:pPr>
    </w:p>
    <w:p w14:paraId="58A98776" w14:textId="77777777" w:rsidR="003872C0" w:rsidRDefault="003872C0" w:rsidP="00CE7D8B">
      <w:pPr>
        <w:pStyle w:val="Nhaykepm"/>
        <w:spacing w:before="0" w:after="0"/>
        <w:rPr>
          <w:rStyle w:val="NhaykepmChar"/>
          <w:b/>
          <w:bCs/>
          <w:i/>
        </w:rPr>
      </w:pPr>
    </w:p>
    <w:p w14:paraId="7ABEA2EA" w14:textId="77777777" w:rsidR="003872C0" w:rsidRDefault="003872C0" w:rsidP="00CE7D8B">
      <w:pPr>
        <w:pStyle w:val="Nhaykepm"/>
        <w:spacing w:before="0" w:after="0"/>
        <w:rPr>
          <w:rStyle w:val="NhaykepmChar"/>
          <w:b/>
          <w:bCs/>
          <w:i/>
        </w:rPr>
      </w:pPr>
    </w:p>
    <w:p w14:paraId="7E7CDE2B" w14:textId="77777777" w:rsidR="0038590B" w:rsidRPr="00497C96" w:rsidRDefault="0038358B" w:rsidP="00CE7D8B">
      <w:pPr>
        <w:pStyle w:val="Nhaykepm"/>
        <w:spacing w:before="0" w:after="0"/>
        <w:rPr>
          <w:rStyle w:val="NhaykepmChar"/>
          <w:b/>
          <w:bCs/>
          <w:i/>
        </w:rPr>
      </w:pPr>
      <w:bookmarkStart w:id="2" w:name="_Hlk65852137"/>
      <w:r w:rsidRPr="00497C96">
        <w:rPr>
          <w:rStyle w:val="NhaykepmChar"/>
          <w:b/>
          <w:bCs/>
          <w:i/>
        </w:rPr>
        <w:t>Bài 13</w:t>
      </w:r>
      <w:r w:rsidR="00497C96">
        <w:rPr>
          <w:rStyle w:val="NhaykepmChar"/>
          <w:b/>
          <w:bCs/>
          <w:i/>
        </w:rPr>
        <w:t xml:space="preserve">: </w:t>
      </w:r>
      <w:r w:rsidR="0038590B" w:rsidRPr="00497C96">
        <w:rPr>
          <w:rStyle w:val="NhaykepmChar"/>
          <w:b/>
          <w:bCs/>
          <w:i/>
        </w:rPr>
        <w:t xml:space="preserve"> Giải mã thông điệp.</w:t>
      </w:r>
    </w:p>
    <w:p w14:paraId="17641EDF" w14:textId="77777777" w:rsidR="0038590B" w:rsidRPr="00D55D16" w:rsidRDefault="0038590B" w:rsidP="00CE7D8B">
      <w:pPr>
        <w:autoSpaceDE w:val="0"/>
        <w:autoSpaceDN w:val="0"/>
        <w:adjustRightInd w:val="0"/>
        <w:ind w:firstLine="720"/>
        <w:jc w:val="both"/>
        <w:rPr>
          <w:rFonts w:eastAsia="TimesNewRomanPS-BoldMT"/>
        </w:rPr>
      </w:pPr>
      <w:r>
        <w:rPr>
          <w:rFonts w:eastAsia="TimesNewRomanPS-BoldMT"/>
        </w:rPr>
        <w:t>Trong thời đại ngày nay, thông tin cá nhân của mỗi người dễ dàng bị xâm nhập bởi rất nhiều công nghệ hiện đại dùng nghe lén. Chính vì vậy, một đôi bạn muốn bảo mật thông tin cho nhau đã có sáng kiến nghĩ ra cách trao nhau những thông điệp mà người khác đọc hoặc nghe được thì không hiểu gì. Thông điệp của họ là một câu với nhiều từ được phân biệt bởi ký tự trống (dấu cách) và được sắp xếp lộn xộn để trở thành câu vô nghĩa. Để hiểu nội dung một thông điệp của người bạn gửi cho mình, hai người bạn đã quy ước trước một bộ mã là một dãy số  nguyên dương có số lượng số tương ứng với số từ của thông điệp nhằm giải mã thành câu có ý nghĩa.</w:t>
      </w:r>
    </w:p>
    <w:p w14:paraId="7700FF3D" w14:textId="77777777" w:rsidR="0038590B" w:rsidRPr="00D55D16" w:rsidRDefault="0038590B" w:rsidP="00CE7D8B">
      <w:pPr>
        <w:autoSpaceDE w:val="0"/>
        <w:autoSpaceDN w:val="0"/>
        <w:adjustRightInd w:val="0"/>
        <w:ind w:firstLine="720"/>
        <w:jc w:val="both"/>
        <w:rPr>
          <w:rFonts w:eastAsia="TimesNewRomanPS-BoldMT"/>
        </w:rPr>
      </w:pPr>
      <w:r w:rsidRPr="009775B1">
        <w:rPr>
          <w:rFonts w:eastAsia="TimesNewRomanPS-BoldMT"/>
          <w:b/>
          <w:i/>
        </w:rPr>
        <w:t>Yêu c</w:t>
      </w:r>
      <w:r w:rsidRPr="009775B1">
        <w:rPr>
          <w:rFonts w:eastAsia="TimesNewRomanPSMT"/>
          <w:b/>
          <w:i/>
        </w:rPr>
        <w:t>ầ</w:t>
      </w:r>
      <w:r w:rsidRPr="009775B1">
        <w:rPr>
          <w:rFonts w:eastAsia="TimesNewRomanPS-BoldMT"/>
          <w:b/>
          <w:i/>
        </w:rPr>
        <w:t>u:</w:t>
      </w:r>
      <w:r w:rsidRPr="00D55D16">
        <w:rPr>
          <w:rFonts w:eastAsia="TimesNewRomanPS-BoldMT"/>
        </w:rPr>
        <w:t xml:space="preserve"> L</w:t>
      </w:r>
      <w:r w:rsidRPr="00D55D16">
        <w:rPr>
          <w:rFonts w:eastAsia="TimesNewRomanPSMT"/>
        </w:rPr>
        <w:t>ậ</w:t>
      </w:r>
      <w:r w:rsidRPr="00D55D16">
        <w:rPr>
          <w:rFonts w:eastAsia="TimesNewRomanPS-BoldMT"/>
        </w:rPr>
        <w:t xml:space="preserve">p trình </w:t>
      </w:r>
      <w:r w:rsidRPr="00D55D16">
        <w:rPr>
          <w:rFonts w:eastAsia="TimesNewRomanPSMT"/>
        </w:rPr>
        <w:t xml:space="preserve">để </w:t>
      </w:r>
      <w:r>
        <w:rPr>
          <w:rFonts w:eastAsia="TimesNewRomanPSMT"/>
        </w:rPr>
        <w:t xml:space="preserve">giúp đôi bạn </w:t>
      </w:r>
      <w:r w:rsidRPr="00D55D16">
        <w:rPr>
          <w:rFonts w:eastAsia="TimesNewRomanPS-BoldMT"/>
        </w:rPr>
        <w:t>gi</w:t>
      </w:r>
      <w:r w:rsidRPr="00D55D16">
        <w:rPr>
          <w:rFonts w:eastAsia="TimesNewRomanPSMT"/>
        </w:rPr>
        <w:t>ả</w:t>
      </w:r>
      <w:r w:rsidRPr="00D55D16">
        <w:rPr>
          <w:rFonts w:eastAsia="TimesNewRomanPS-BoldMT"/>
        </w:rPr>
        <w:t>i mã m</w:t>
      </w:r>
      <w:r w:rsidRPr="00D55D16">
        <w:rPr>
          <w:rFonts w:eastAsia="TimesNewRomanPSMT"/>
        </w:rPr>
        <w:t>ột thông điệp cho trướ</w:t>
      </w:r>
      <w:r w:rsidRPr="00D55D16">
        <w:rPr>
          <w:rFonts w:eastAsia="TimesNewRomanPS-BoldMT"/>
        </w:rPr>
        <w:t>c.</w:t>
      </w:r>
    </w:p>
    <w:p w14:paraId="7C4CCA22" w14:textId="77777777" w:rsidR="0038590B" w:rsidRPr="00D55D16" w:rsidRDefault="0038590B" w:rsidP="00CE7D8B">
      <w:pPr>
        <w:autoSpaceDE w:val="0"/>
        <w:autoSpaceDN w:val="0"/>
        <w:adjustRightInd w:val="0"/>
        <w:ind w:firstLine="720"/>
        <w:jc w:val="both"/>
        <w:rPr>
          <w:rFonts w:eastAsia="TimesNewRomanPS-BoldMT"/>
        </w:rPr>
      </w:pPr>
      <w:r w:rsidRPr="00110544">
        <w:rPr>
          <w:b/>
        </w:rPr>
        <w:t xml:space="preserve">- </w:t>
      </w:r>
      <w:r w:rsidRPr="009775B1">
        <w:rPr>
          <w:b/>
          <w:i/>
        </w:rPr>
        <w:t>Dữ liệu vào</w:t>
      </w:r>
      <w:r w:rsidRPr="009775B1">
        <w:rPr>
          <w:rFonts w:eastAsia="TimesNewRomanPSMT"/>
          <w:i/>
        </w:rPr>
        <w:t>:</w:t>
      </w:r>
      <w:r w:rsidRPr="00D55D16">
        <w:rPr>
          <w:rFonts w:eastAsia="TimesNewRomanPSMT"/>
        </w:rPr>
        <w:t xml:space="preserve"> File văn bả</w:t>
      </w:r>
      <w:r w:rsidRPr="00D55D16">
        <w:rPr>
          <w:rFonts w:eastAsia="TimesNewRomanPS-BoldMT"/>
        </w:rPr>
        <w:t xml:space="preserve">n </w:t>
      </w:r>
      <w:r w:rsidRPr="00D55D16">
        <w:rPr>
          <w:rFonts w:eastAsia="TimesNewRomanPS-BoldMT"/>
          <w:b/>
          <w:bCs/>
        </w:rPr>
        <w:t xml:space="preserve">GIAIMA.INP </w:t>
      </w:r>
      <w:r w:rsidRPr="00D55D16">
        <w:rPr>
          <w:rFonts w:eastAsia="TimesNewRomanPS-BoldMT"/>
        </w:rPr>
        <w:t>g</w:t>
      </w:r>
      <w:r w:rsidRPr="00D55D16">
        <w:rPr>
          <w:rFonts w:eastAsia="TimesNewRomanPSMT"/>
        </w:rPr>
        <w:t>ồ</w:t>
      </w:r>
      <w:r w:rsidRPr="00D55D16">
        <w:rPr>
          <w:rFonts w:eastAsia="TimesNewRomanPS-BoldMT"/>
        </w:rPr>
        <w:t>m 2 dòng:</w:t>
      </w:r>
    </w:p>
    <w:p w14:paraId="28F367AC" w14:textId="77777777" w:rsidR="0038590B" w:rsidRPr="00D55D16" w:rsidRDefault="0038590B" w:rsidP="00CE7D8B">
      <w:pPr>
        <w:autoSpaceDE w:val="0"/>
        <w:autoSpaceDN w:val="0"/>
        <w:adjustRightInd w:val="0"/>
        <w:ind w:left="60" w:firstLine="660"/>
        <w:jc w:val="both"/>
        <w:rPr>
          <w:rFonts w:eastAsia="TimesNewRomanPS-BoldMT"/>
        </w:rPr>
      </w:pPr>
      <w:r>
        <w:rPr>
          <w:rFonts w:eastAsia="TimesNewRomanPS-BoldMT"/>
        </w:rPr>
        <w:t xml:space="preserve">+ </w:t>
      </w:r>
      <w:r w:rsidRPr="00D55D16">
        <w:rPr>
          <w:rFonts w:eastAsia="TimesNewRomanPS-BoldMT"/>
        </w:rPr>
        <w:t xml:space="preserve">Dòng </w:t>
      </w:r>
      <w:r w:rsidRPr="00D55D16">
        <w:rPr>
          <w:rFonts w:eastAsia="TimesNewRomanPSMT"/>
        </w:rPr>
        <w:t>đầ</w:t>
      </w:r>
      <w:r w:rsidRPr="00D55D16">
        <w:rPr>
          <w:rFonts w:eastAsia="TimesNewRomanPS-BoldMT"/>
        </w:rPr>
        <w:t>u ghi m</w:t>
      </w:r>
      <w:r w:rsidRPr="00D55D16">
        <w:rPr>
          <w:rFonts w:eastAsia="TimesNewRomanPSMT"/>
        </w:rPr>
        <w:t>ộ</w:t>
      </w:r>
      <w:r w:rsidRPr="00D55D16">
        <w:rPr>
          <w:rFonts w:eastAsia="TimesNewRomanPS-BoldMT"/>
        </w:rPr>
        <w:t xml:space="preserve">t </w:t>
      </w:r>
      <w:r>
        <w:rPr>
          <w:rFonts w:eastAsia="TimesNewRomanPS-BoldMT"/>
        </w:rPr>
        <w:t>câu</w:t>
      </w:r>
      <w:r w:rsidRPr="00D55D16">
        <w:rPr>
          <w:rFonts w:eastAsia="TimesNewRomanPSMT"/>
        </w:rPr>
        <w:t xml:space="preserve"> </w:t>
      </w:r>
      <w:r w:rsidRPr="00D55D16">
        <w:rPr>
          <w:rFonts w:eastAsia="TimesNewRomanPS-BoldMT"/>
        </w:rPr>
        <w:t>có không quá 255 kí t</w:t>
      </w:r>
      <w:r w:rsidRPr="00D55D16">
        <w:rPr>
          <w:rFonts w:eastAsia="TimesNewRomanPSMT"/>
        </w:rPr>
        <w:t>ự là thông điệp đượ</w:t>
      </w:r>
      <w:r w:rsidRPr="00D55D16">
        <w:rPr>
          <w:rFonts w:eastAsia="TimesNewRomanPS-BoldMT"/>
        </w:rPr>
        <w:t>c g</w:t>
      </w:r>
      <w:r w:rsidRPr="00D55D16">
        <w:rPr>
          <w:rFonts w:eastAsia="TimesNewRomanPSMT"/>
        </w:rPr>
        <w:t>ở</w:t>
      </w:r>
      <w:r w:rsidRPr="00D55D16">
        <w:rPr>
          <w:rFonts w:eastAsia="TimesNewRomanPS-BoldMT"/>
        </w:rPr>
        <w:t>i</w:t>
      </w:r>
      <w:r>
        <w:rPr>
          <w:rFonts w:eastAsia="TimesNewRomanPS-BoldMT"/>
        </w:rPr>
        <w:t xml:space="preserve"> </w:t>
      </w:r>
      <w:r w:rsidRPr="00D55D16">
        <w:rPr>
          <w:rFonts w:eastAsia="TimesNewRomanPSMT"/>
        </w:rPr>
        <w:t xml:space="preserve">đi. Trong </w:t>
      </w:r>
      <w:r>
        <w:rPr>
          <w:rFonts w:eastAsia="TimesNewRomanPSMT"/>
        </w:rPr>
        <w:t>câu</w:t>
      </w:r>
      <w:r w:rsidRPr="00D55D16">
        <w:rPr>
          <w:rFonts w:eastAsia="TimesNewRomanPSMT"/>
        </w:rPr>
        <w:t xml:space="preserve"> </w:t>
      </w:r>
      <w:r w:rsidRPr="00D55D16">
        <w:rPr>
          <w:rFonts w:eastAsia="TimesNewRomanPS-BoldMT"/>
        </w:rPr>
        <w:t>này có không quá 50 t</w:t>
      </w:r>
      <w:r w:rsidRPr="00D55D16">
        <w:rPr>
          <w:rFonts w:eastAsia="TimesNewRomanPSMT"/>
        </w:rPr>
        <w:t>ừ</w:t>
      </w:r>
      <w:r w:rsidRPr="00D55D16">
        <w:rPr>
          <w:rFonts w:eastAsia="TimesNewRomanPS-BoldMT"/>
        </w:rPr>
        <w:t>, m</w:t>
      </w:r>
      <w:r w:rsidRPr="00D55D16">
        <w:rPr>
          <w:rFonts w:eastAsia="TimesNewRomanPSMT"/>
        </w:rPr>
        <w:t>ỗ</w:t>
      </w:r>
      <w:r w:rsidRPr="00D55D16">
        <w:rPr>
          <w:rFonts w:eastAsia="TimesNewRomanPS-BoldMT"/>
        </w:rPr>
        <w:t>i t</w:t>
      </w:r>
      <w:r w:rsidRPr="00D55D16">
        <w:rPr>
          <w:rFonts w:eastAsia="TimesNewRomanPSMT"/>
        </w:rPr>
        <w:t xml:space="preserve">ừ </w:t>
      </w:r>
      <w:r w:rsidRPr="00D55D16">
        <w:rPr>
          <w:rFonts w:eastAsia="TimesNewRomanPS-BoldMT"/>
        </w:rPr>
        <w:t>có không quá 30 kí t</w:t>
      </w:r>
      <w:r w:rsidRPr="00D55D16">
        <w:rPr>
          <w:rFonts w:eastAsia="TimesNewRomanPSMT"/>
        </w:rPr>
        <w:t>ự</w:t>
      </w:r>
      <w:r w:rsidRPr="00D55D16">
        <w:rPr>
          <w:rFonts w:eastAsia="TimesNewRomanPS-BoldMT"/>
        </w:rPr>
        <w:t>.</w:t>
      </w:r>
    </w:p>
    <w:p w14:paraId="1CDD0BED" w14:textId="77777777" w:rsidR="0038590B" w:rsidRPr="00D55D16" w:rsidRDefault="0038590B" w:rsidP="00CE7D8B">
      <w:pPr>
        <w:autoSpaceDE w:val="0"/>
        <w:autoSpaceDN w:val="0"/>
        <w:adjustRightInd w:val="0"/>
        <w:ind w:left="60" w:firstLine="660"/>
        <w:jc w:val="both"/>
        <w:rPr>
          <w:rFonts w:eastAsia="TimesNewRomanPS-BoldMT"/>
        </w:rPr>
      </w:pPr>
      <w:r>
        <w:rPr>
          <w:rFonts w:eastAsia="TimesNewRomanPS-BoldMT"/>
        </w:rPr>
        <w:t xml:space="preserve">+ </w:t>
      </w:r>
      <w:r w:rsidRPr="00D55D16">
        <w:rPr>
          <w:rFonts w:eastAsia="TimesNewRomanPS-BoldMT"/>
        </w:rPr>
        <w:t>Dòng th</w:t>
      </w:r>
      <w:r w:rsidRPr="00D55D16">
        <w:rPr>
          <w:rFonts w:eastAsia="TimesNewRomanPSMT"/>
        </w:rPr>
        <w:t xml:space="preserve">ứ </w:t>
      </w:r>
      <w:r w:rsidRPr="00D55D16">
        <w:rPr>
          <w:rFonts w:eastAsia="TimesNewRomanPS-BoldMT"/>
        </w:rPr>
        <w:t xml:space="preserve">hai ghi </w:t>
      </w:r>
      <w:r>
        <w:rPr>
          <w:rFonts w:eastAsia="TimesNewRomanPS-BoldMT"/>
        </w:rPr>
        <w:t xml:space="preserve">bộ mã gồm </w:t>
      </w:r>
      <w:r w:rsidRPr="00D55D16">
        <w:rPr>
          <w:rFonts w:eastAsia="TimesNewRomanPS-BoldMT"/>
        </w:rPr>
        <w:t>m</w:t>
      </w:r>
      <w:r w:rsidRPr="00D55D16">
        <w:rPr>
          <w:rFonts w:eastAsia="TimesNewRomanPSMT"/>
        </w:rPr>
        <w:t>ộ</w:t>
      </w:r>
      <w:r w:rsidRPr="00D55D16">
        <w:rPr>
          <w:rFonts w:eastAsia="TimesNewRomanPS-BoldMT"/>
        </w:rPr>
        <w:t>t dãy các s</w:t>
      </w:r>
      <w:r w:rsidRPr="00D55D16">
        <w:rPr>
          <w:rFonts w:eastAsia="TimesNewRomanPSMT"/>
        </w:rPr>
        <w:t>ố nguyên dương đôi mộ</w:t>
      </w:r>
      <w:r w:rsidRPr="00D55D16">
        <w:rPr>
          <w:rFonts w:eastAsia="TimesNewRomanPS-BoldMT"/>
        </w:rPr>
        <w:t>t khác nhau dùng</w:t>
      </w:r>
      <w:r>
        <w:rPr>
          <w:rFonts w:eastAsia="TimesNewRomanPS-BoldMT"/>
        </w:rPr>
        <w:t xml:space="preserve"> </w:t>
      </w:r>
      <w:r w:rsidRPr="00D55D16">
        <w:rPr>
          <w:rFonts w:eastAsia="TimesNewRomanPSMT"/>
        </w:rPr>
        <w:t xml:space="preserve">để </w:t>
      </w:r>
      <w:r w:rsidRPr="00D55D16">
        <w:rPr>
          <w:rFonts w:eastAsia="TimesNewRomanPS-BoldMT"/>
        </w:rPr>
        <w:t>gi</w:t>
      </w:r>
      <w:r w:rsidRPr="00D55D16">
        <w:rPr>
          <w:rFonts w:eastAsia="TimesNewRomanPSMT"/>
        </w:rPr>
        <w:t>ả</w:t>
      </w:r>
      <w:r w:rsidRPr="00D55D16">
        <w:rPr>
          <w:rFonts w:eastAsia="TimesNewRomanPS-BoldMT"/>
        </w:rPr>
        <w:t xml:space="preserve">i mã thông </w:t>
      </w:r>
      <w:r w:rsidRPr="00D55D16">
        <w:rPr>
          <w:rFonts w:eastAsia="TimesNewRomanPSMT"/>
        </w:rPr>
        <w:t>điệ</w:t>
      </w:r>
      <w:r w:rsidRPr="00D55D16">
        <w:rPr>
          <w:rFonts w:eastAsia="TimesNewRomanPS-BoldMT"/>
        </w:rPr>
        <w:t>p trên.</w:t>
      </w:r>
    </w:p>
    <w:p w14:paraId="671F3FCA" w14:textId="77777777" w:rsidR="0038590B" w:rsidRPr="00D55D16" w:rsidRDefault="0038590B" w:rsidP="00CE7D8B">
      <w:pPr>
        <w:autoSpaceDE w:val="0"/>
        <w:autoSpaceDN w:val="0"/>
        <w:adjustRightInd w:val="0"/>
        <w:ind w:firstLine="720"/>
        <w:jc w:val="both"/>
        <w:rPr>
          <w:rFonts w:eastAsia="TimesNewRomanPS-BoldMT"/>
        </w:rPr>
      </w:pPr>
      <w:r w:rsidRPr="00110544">
        <w:rPr>
          <w:b/>
        </w:rPr>
        <w:t xml:space="preserve">- </w:t>
      </w:r>
      <w:r w:rsidRPr="009775B1">
        <w:rPr>
          <w:b/>
          <w:i/>
        </w:rPr>
        <w:t>Dữ liệu ra</w:t>
      </w:r>
      <w:r w:rsidRPr="009775B1">
        <w:rPr>
          <w:rFonts w:eastAsia="TimesNewRomanPSMT"/>
          <w:i/>
        </w:rPr>
        <w:t>:</w:t>
      </w:r>
      <w:r w:rsidRPr="00D55D16">
        <w:rPr>
          <w:rFonts w:eastAsia="TimesNewRomanPSMT"/>
        </w:rPr>
        <w:t xml:space="preserve"> File văn bả</w:t>
      </w:r>
      <w:r w:rsidRPr="00D55D16">
        <w:rPr>
          <w:rFonts w:eastAsia="TimesNewRomanPS-BoldMT"/>
        </w:rPr>
        <w:t xml:space="preserve">n </w:t>
      </w:r>
      <w:r w:rsidRPr="00D55D16">
        <w:rPr>
          <w:rFonts w:eastAsia="TimesNewRomanPS-BoldMT"/>
          <w:b/>
          <w:bCs/>
        </w:rPr>
        <w:t xml:space="preserve">GIAIMA.OUT </w:t>
      </w:r>
      <w:r w:rsidRPr="00D55D16">
        <w:rPr>
          <w:rFonts w:eastAsia="TimesNewRomanPS-BoldMT"/>
        </w:rPr>
        <w:t>g</w:t>
      </w:r>
      <w:r w:rsidRPr="00D55D16">
        <w:rPr>
          <w:rFonts w:eastAsia="TimesNewRomanPSMT"/>
        </w:rPr>
        <w:t>ồ</w:t>
      </w:r>
      <w:r w:rsidRPr="00D55D16">
        <w:rPr>
          <w:rFonts w:eastAsia="TimesNewRomanPS-BoldMT"/>
        </w:rPr>
        <w:t>m m</w:t>
      </w:r>
      <w:r w:rsidRPr="00D55D16">
        <w:rPr>
          <w:rFonts w:eastAsia="TimesNewRomanPSMT"/>
        </w:rPr>
        <w:t>ộ</w:t>
      </w:r>
      <w:r w:rsidRPr="00D55D16">
        <w:rPr>
          <w:rFonts w:eastAsia="TimesNewRomanPS-BoldMT"/>
        </w:rPr>
        <w:t xml:space="preserve">t dòng ghi </w:t>
      </w:r>
      <w:r>
        <w:rPr>
          <w:rFonts w:eastAsia="TimesNewRomanPS-BoldMT"/>
        </w:rPr>
        <w:t>câu</w:t>
      </w:r>
      <w:r w:rsidRPr="00D55D16">
        <w:rPr>
          <w:rFonts w:eastAsia="TimesNewRomanPSMT"/>
        </w:rPr>
        <w:t xml:space="preserve"> </w:t>
      </w:r>
      <w:r>
        <w:rPr>
          <w:rFonts w:eastAsia="TimesNewRomanPSMT"/>
        </w:rPr>
        <w:t xml:space="preserve">đã được giải mã từ </w:t>
      </w:r>
      <w:r w:rsidRPr="00D55D16">
        <w:rPr>
          <w:rFonts w:eastAsia="TimesNewRomanPSMT"/>
        </w:rPr>
        <w:t xml:space="preserve">thông điệp </w:t>
      </w:r>
      <w:r>
        <w:rPr>
          <w:rFonts w:eastAsia="TimesNewRomanPSMT"/>
        </w:rPr>
        <w:t>đã cho</w:t>
      </w:r>
      <w:r w:rsidRPr="00D55D16">
        <w:rPr>
          <w:rFonts w:eastAsia="TimesNewRomanPS-BoldMT"/>
        </w:rPr>
        <w:t>.</w:t>
      </w:r>
    </w:p>
    <w:p w14:paraId="34DF072B" w14:textId="77777777" w:rsidR="0038590B" w:rsidRPr="00D704D6" w:rsidRDefault="0038590B" w:rsidP="00CE7D8B">
      <w:pPr>
        <w:autoSpaceDE w:val="0"/>
        <w:autoSpaceDN w:val="0"/>
        <w:adjustRightInd w:val="0"/>
        <w:ind w:firstLine="720"/>
        <w:jc w:val="both"/>
        <w:rPr>
          <w:rFonts w:eastAsia="TimesNewRomanPS-BoldMT"/>
          <w:u w:val="single"/>
        </w:rPr>
      </w:pPr>
      <w:r w:rsidRPr="00D704D6">
        <w:rPr>
          <w:rFonts w:eastAsia="TimesNewRomanPS-BoldMT"/>
          <w:u w:val="single"/>
        </w:rPr>
        <w:t>Ví d</w:t>
      </w:r>
      <w:r w:rsidRPr="00D704D6">
        <w:rPr>
          <w:rFonts w:eastAsia="TimesNewRomanPSMT"/>
          <w:u w:val="single"/>
        </w:rPr>
        <w:t>ụ</w:t>
      </w:r>
      <w:r w:rsidRPr="00D704D6">
        <w:rPr>
          <w:rFonts w:eastAsia="TimesNewRomanPS-BoldMT"/>
          <w:u w:val="single"/>
        </w:rPr>
        <w:t>:</w:t>
      </w:r>
    </w:p>
    <w:tbl>
      <w:tblPr>
        <w:tblW w:w="8520" w:type="dxa"/>
        <w:tblInd w:w="8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40"/>
        <w:gridCol w:w="4380"/>
      </w:tblGrid>
      <w:tr w:rsidR="0038590B" w:rsidRPr="00D704D6" w14:paraId="72EC7C2B" w14:textId="77777777" w:rsidTr="005F1516">
        <w:trPr>
          <w:trHeight w:val="338"/>
        </w:trPr>
        <w:tc>
          <w:tcPr>
            <w:tcW w:w="4140" w:type="dxa"/>
          </w:tcPr>
          <w:p w14:paraId="6B22CDD7" w14:textId="77777777" w:rsidR="0038590B" w:rsidRPr="00D704D6" w:rsidRDefault="0038590B" w:rsidP="00CE7D8B">
            <w:pPr>
              <w:autoSpaceDE w:val="0"/>
              <w:autoSpaceDN w:val="0"/>
              <w:adjustRightInd w:val="0"/>
              <w:jc w:val="both"/>
              <w:rPr>
                <w:rFonts w:eastAsia="TimesNewRomanPS-BoldMT"/>
                <w:b/>
                <w:bCs/>
              </w:rPr>
            </w:pPr>
            <w:r w:rsidRPr="00D704D6">
              <w:rPr>
                <w:rFonts w:eastAsia="TimesNewRomanPS-BoldMT"/>
                <w:b/>
                <w:bCs/>
              </w:rPr>
              <w:t>GIAIMA.INP</w:t>
            </w:r>
          </w:p>
        </w:tc>
        <w:tc>
          <w:tcPr>
            <w:tcW w:w="4380" w:type="dxa"/>
          </w:tcPr>
          <w:p w14:paraId="313FAD6A" w14:textId="77777777" w:rsidR="0038590B" w:rsidRPr="00D704D6" w:rsidRDefault="0038590B" w:rsidP="00CE7D8B">
            <w:pPr>
              <w:autoSpaceDE w:val="0"/>
              <w:autoSpaceDN w:val="0"/>
              <w:adjustRightInd w:val="0"/>
              <w:jc w:val="both"/>
              <w:rPr>
                <w:rFonts w:eastAsia="TimesNewRomanPS-BoldMT"/>
              </w:rPr>
            </w:pPr>
            <w:r w:rsidRPr="00D704D6">
              <w:rPr>
                <w:rFonts w:eastAsia="TimesNewRomanPS-BoldMT"/>
                <w:b/>
                <w:bCs/>
              </w:rPr>
              <w:t>GIAIMA.OUT</w:t>
            </w:r>
          </w:p>
        </w:tc>
      </w:tr>
      <w:tr w:rsidR="0038590B" w:rsidRPr="00D704D6" w14:paraId="7CA61306" w14:textId="77777777" w:rsidTr="005F1516">
        <w:trPr>
          <w:trHeight w:val="703"/>
        </w:trPr>
        <w:tc>
          <w:tcPr>
            <w:tcW w:w="4140" w:type="dxa"/>
          </w:tcPr>
          <w:p w14:paraId="75647474" w14:textId="77777777" w:rsidR="0038590B" w:rsidRPr="00D704D6" w:rsidRDefault="0038590B" w:rsidP="00CE7D8B">
            <w:pPr>
              <w:autoSpaceDE w:val="0"/>
              <w:autoSpaceDN w:val="0"/>
              <w:adjustRightInd w:val="0"/>
              <w:jc w:val="both"/>
              <w:rPr>
                <w:rFonts w:eastAsia="TimesNewRomanPS-BoldMT"/>
              </w:rPr>
            </w:pPr>
            <w:r>
              <w:rPr>
                <w:rFonts w:eastAsia="TimesNewRomanPS-BoldMT"/>
              </w:rPr>
              <w:t>l</w:t>
            </w:r>
            <w:r w:rsidRPr="00D704D6">
              <w:rPr>
                <w:rFonts w:eastAsia="TimesNewRomanPS-BoldMT"/>
              </w:rPr>
              <w:t>uon chuc hoc ban gioi luon</w:t>
            </w:r>
          </w:p>
          <w:p w14:paraId="1F8FF320" w14:textId="77777777" w:rsidR="0038590B" w:rsidRDefault="0038590B" w:rsidP="00CE7D8B">
            <w:pPr>
              <w:autoSpaceDE w:val="0"/>
              <w:autoSpaceDN w:val="0"/>
              <w:adjustRightInd w:val="0"/>
              <w:jc w:val="both"/>
              <w:rPr>
                <w:rFonts w:eastAsia="TimesNewRomanPS-BoldMT"/>
              </w:rPr>
            </w:pPr>
          </w:p>
          <w:p w14:paraId="29D489A4" w14:textId="40BCA197" w:rsidR="00492FFA" w:rsidRPr="00D704D6" w:rsidRDefault="00492FFA" w:rsidP="00CE7D8B">
            <w:pPr>
              <w:autoSpaceDE w:val="0"/>
              <w:autoSpaceDN w:val="0"/>
              <w:adjustRightInd w:val="0"/>
              <w:jc w:val="both"/>
              <w:rPr>
                <w:rFonts w:eastAsia="TimesNewRomanPS-BoldMT"/>
              </w:rPr>
            </w:pPr>
          </w:p>
        </w:tc>
        <w:tc>
          <w:tcPr>
            <w:tcW w:w="4380" w:type="dxa"/>
          </w:tcPr>
          <w:p w14:paraId="59B12A06" w14:textId="77777777" w:rsidR="0038590B" w:rsidRPr="00D704D6" w:rsidRDefault="0038590B" w:rsidP="00CE7D8B">
            <w:pPr>
              <w:autoSpaceDE w:val="0"/>
              <w:autoSpaceDN w:val="0"/>
              <w:adjustRightInd w:val="0"/>
              <w:jc w:val="both"/>
              <w:rPr>
                <w:rFonts w:eastAsia="TimesNewRomanPS-BoldMT"/>
              </w:rPr>
            </w:pPr>
            <w:r w:rsidRPr="00D704D6">
              <w:rPr>
                <w:rFonts w:eastAsia="TimesNewRomanPS-BoldMT"/>
              </w:rPr>
              <w:t>chuc ban luon luon hoc gioi</w:t>
            </w:r>
          </w:p>
        </w:tc>
      </w:tr>
    </w:tbl>
    <w:bookmarkEnd w:id="2"/>
    <w:p w14:paraId="0A34CE23" w14:textId="2896DF64" w:rsidR="00260F89" w:rsidRPr="00260F89" w:rsidRDefault="00260F89" w:rsidP="00CE7D8B">
      <w:pPr>
        <w:autoSpaceDE w:val="0"/>
        <w:autoSpaceDN w:val="0"/>
        <w:adjustRightInd w:val="0"/>
        <w:jc w:val="both"/>
        <w:rPr>
          <w:bCs/>
        </w:rPr>
      </w:pPr>
      <w:r w:rsidRPr="00260F89">
        <w:rPr>
          <w:bCs/>
        </w:rPr>
        <w:t>const fi='giaima.inp';</w:t>
      </w:r>
    </w:p>
    <w:p w14:paraId="26D4B90F" w14:textId="571054ED" w:rsidR="00260F89" w:rsidRPr="00260F89" w:rsidRDefault="00260F89" w:rsidP="00CE7D8B">
      <w:pPr>
        <w:autoSpaceDE w:val="0"/>
        <w:autoSpaceDN w:val="0"/>
        <w:adjustRightInd w:val="0"/>
        <w:jc w:val="both"/>
        <w:rPr>
          <w:bCs/>
        </w:rPr>
      </w:pPr>
      <w:r w:rsidRPr="00260F89">
        <w:rPr>
          <w:bCs/>
        </w:rPr>
        <w:t xml:space="preserve">       </w:t>
      </w:r>
      <w:r w:rsidR="0091250D">
        <w:rPr>
          <w:bCs/>
        </w:rPr>
        <w:t xml:space="preserve">  </w:t>
      </w:r>
      <w:r w:rsidRPr="00260F89">
        <w:rPr>
          <w:bCs/>
        </w:rPr>
        <w:t>fo='giaima.out';</w:t>
      </w:r>
    </w:p>
    <w:p w14:paraId="49CC2B99" w14:textId="77777777" w:rsidR="00260F89" w:rsidRPr="00260F89" w:rsidRDefault="00260F89" w:rsidP="00CE7D8B">
      <w:pPr>
        <w:autoSpaceDE w:val="0"/>
        <w:autoSpaceDN w:val="0"/>
        <w:adjustRightInd w:val="0"/>
        <w:jc w:val="both"/>
        <w:rPr>
          <w:bCs/>
        </w:rPr>
      </w:pPr>
      <w:r w:rsidRPr="00260F89">
        <w:rPr>
          <w:bCs/>
        </w:rPr>
        <w:t>var f:text;</w:t>
      </w:r>
    </w:p>
    <w:p w14:paraId="38B15A6F" w14:textId="77777777" w:rsidR="00260F89" w:rsidRPr="00260F89" w:rsidRDefault="00260F89" w:rsidP="00CE7D8B">
      <w:pPr>
        <w:autoSpaceDE w:val="0"/>
        <w:autoSpaceDN w:val="0"/>
        <w:adjustRightInd w:val="0"/>
        <w:jc w:val="both"/>
        <w:rPr>
          <w:bCs/>
        </w:rPr>
      </w:pPr>
      <w:r w:rsidRPr="00260F89">
        <w:rPr>
          <w:bCs/>
        </w:rPr>
        <w:t xml:space="preserve">        st:string;</w:t>
      </w:r>
    </w:p>
    <w:p w14:paraId="06E7239A" w14:textId="77777777" w:rsidR="00260F89" w:rsidRPr="00260F89" w:rsidRDefault="00260F89" w:rsidP="00CE7D8B">
      <w:pPr>
        <w:autoSpaceDE w:val="0"/>
        <w:autoSpaceDN w:val="0"/>
        <w:adjustRightInd w:val="0"/>
        <w:jc w:val="both"/>
        <w:rPr>
          <w:bCs/>
        </w:rPr>
      </w:pPr>
      <w:r w:rsidRPr="00260F89">
        <w:rPr>
          <w:bCs/>
        </w:rPr>
        <w:t xml:space="preserve">        a:array[0..50] of integer;</w:t>
      </w:r>
    </w:p>
    <w:p w14:paraId="6C4D852A" w14:textId="77777777" w:rsidR="00260F89" w:rsidRPr="00260F89" w:rsidRDefault="00260F89" w:rsidP="00CE7D8B">
      <w:pPr>
        <w:autoSpaceDE w:val="0"/>
        <w:autoSpaceDN w:val="0"/>
        <w:adjustRightInd w:val="0"/>
        <w:jc w:val="both"/>
        <w:rPr>
          <w:bCs/>
        </w:rPr>
      </w:pPr>
      <w:r w:rsidRPr="00260F89">
        <w:rPr>
          <w:bCs/>
        </w:rPr>
        <w:t xml:space="preserve">        n,dem:integer;</w:t>
      </w:r>
    </w:p>
    <w:p w14:paraId="74FA7B44" w14:textId="77777777" w:rsidR="00260F89" w:rsidRPr="00260F89" w:rsidRDefault="00260F89" w:rsidP="00CE7D8B">
      <w:pPr>
        <w:autoSpaceDE w:val="0"/>
        <w:autoSpaceDN w:val="0"/>
        <w:adjustRightInd w:val="0"/>
        <w:jc w:val="both"/>
        <w:rPr>
          <w:bCs/>
        </w:rPr>
      </w:pPr>
      <w:r w:rsidRPr="00260F89">
        <w:rPr>
          <w:bCs/>
        </w:rPr>
        <w:t>procedure nhap;</w:t>
      </w:r>
    </w:p>
    <w:p w14:paraId="4857C5D5" w14:textId="77777777" w:rsidR="00260F89" w:rsidRPr="00260F89" w:rsidRDefault="00260F89" w:rsidP="00CE7D8B">
      <w:pPr>
        <w:autoSpaceDE w:val="0"/>
        <w:autoSpaceDN w:val="0"/>
        <w:adjustRightInd w:val="0"/>
        <w:jc w:val="both"/>
        <w:rPr>
          <w:bCs/>
        </w:rPr>
      </w:pPr>
      <w:r w:rsidRPr="00260F89">
        <w:rPr>
          <w:bCs/>
        </w:rPr>
        <w:t>var i:integer;</w:t>
      </w:r>
    </w:p>
    <w:p w14:paraId="6A4D4608" w14:textId="77777777" w:rsidR="00260F89" w:rsidRPr="00260F89" w:rsidRDefault="00260F89" w:rsidP="00CE7D8B">
      <w:pPr>
        <w:autoSpaceDE w:val="0"/>
        <w:autoSpaceDN w:val="0"/>
        <w:adjustRightInd w:val="0"/>
        <w:jc w:val="both"/>
        <w:rPr>
          <w:bCs/>
        </w:rPr>
      </w:pPr>
      <w:r w:rsidRPr="00260F89">
        <w:rPr>
          <w:bCs/>
        </w:rPr>
        <w:t xml:space="preserve">        w:string;</w:t>
      </w:r>
    </w:p>
    <w:p w14:paraId="31848FF4" w14:textId="77777777" w:rsidR="00260F89" w:rsidRPr="00260F89" w:rsidRDefault="00260F89" w:rsidP="00CE7D8B">
      <w:pPr>
        <w:autoSpaceDE w:val="0"/>
        <w:autoSpaceDN w:val="0"/>
        <w:adjustRightInd w:val="0"/>
        <w:jc w:val="both"/>
        <w:rPr>
          <w:bCs/>
        </w:rPr>
      </w:pPr>
      <w:r w:rsidRPr="00260F89">
        <w:rPr>
          <w:bCs/>
        </w:rPr>
        <w:t>begin</w:t>
      </w:r>
    </w:p>
    <w:p w14:paraId="45933E76" w14:textId="77777777" w:rsidR="00260F89" w:rsidRPr="00260F89" w:rsidRDefault="00260F89" w:rsidP="00CE7D8B">
      <w:pPr>
        <w:autoSpaceDE w:val="0"/>
        <w:autoSpaceDN w:val="0"/>
        <w:adjustRightInd w:val="0"/>
        <w:jc w:val="both"/>
        <w:rPr>
          <w:bCs/>
        </w:rPr>
      </w:pPr>
      <w:r w:rsidRPr="00260F89">
        <w:rPr>
          <w:bCs/>
        </w:rPr>
        <w:t xml:space="preserve">        assign(f,fi);reset(F);</w:t>
      </w:r>
    </w:p>
    <w:p w14:paraId="3CCFFEE6" w14:textId="77777777" w:rsidR="00260F89" w:rsidRPr="00260F89" w:rsidRDefault="00260F89" w:rsidP="00CE7D8B">
      <w:pPr>
        <w:autoSpaceDE w:val="0"/>
        <w:autoSpaceDN w:val="0"/>
        <w:adjustRightInd w:val="0"/>
        <w:jc w:val="both"/>
        <w:rPr>
          <w:bCs/>
        </w:rPr>
      </w:pPr>
      <w:r w:rsidRPr="00260F89">
        <w:rPr>
          <w:bCs/>
        </w:rPr>
        <w:t xml:space="preserve">        readln(f,st);</w:t>
      </w:r>
    </w:p>
    <w:p w14:paraId="127282B7" w14:textId="77777777" w:rsidR="00260F89" w:rsidRPr="00260F89" w:rsidRDefault="00260F89" w:rsidP="00CE7D8B">
      <w:pPr>
        <w:autoSpaceDE w:val="0"/>
        <w:autoSpaceDN w:val="0"/>
        <w:adjustRightInd w:val="0"/>
        <w:jc w:val="both"/>
        <w:rPr>
          <w:bCs/>
        </w:rPr>
      </w:pPr>
      <w:r w:rsidRPr="00260F89">
        <w:rPr>
          <w:bCs/>
        </w:rPr>
        <w:t xml:space="preserve">        dem:=0;</w:t>
      </w:r>
    </w:p>
    <w:p w14:paraId="4E0D730F" w14:textId="77777777" w:rsidR="00260F89" w:rsidRPr="00260F89" w:rsidRDefault="00260F89" w:rsidP="00CE7D8B">
      <w:pPr>
        <w:autoSpaceDE w:val="0"/>
        <w:autoSpaceDN w:val="0"/>
        <w:adjustRightInd w:val="0"/>
        <w:jc w:val="both"/>
        <w:rPr>
          <w:bCs/>
        </w:rPr>
      </w:pPr>
      <w:r w:rsidRPr="00260F89">
        <w:rPr>
          <w:bCs/>
        </w:rPr>
        <w:t xml:space="preserve">        while not(eof(f)) do</w:t>
      </w:r>
    </w:p>
    <w:p w14:paraId="7503D259" w14:textId="77777777" w:rsidR="00260F89" w:rsidRPr="00260F89" w:rsidRDefault="00260F89" w:rsidP="00CE7D8B">
      <w:pPr>
        <w:autoSpaceDE w:val="0"/>
        <w:autoSpaceDN w:val="0"/>
        <w:adjustRightInd w:val="0"/>
        <w:jc w:val="both"/>
        <w:rPr>
          <w:bCs/>
        </w:rPr>
      </w:pPr>
      <w:r w:rsidRPr="00260F89">
        <w:rPr>
          <w:bCs/>
        </w:rPr>
        <w:t xml:space="preserve">                begin</w:t>
      </w:r>
    </w:p>
    <w:p w14:paraId="2EA9A09C" w14:textId="77777777" w:rsidR="00260F89" w:rsidRPr="00260F89" w:rsidRDefault="00260F89" w:rsidP="00CE7D8B">
      <w:pPr>
        <w:autoSpaceDE w:val="0"/>
        <w:autoSpaceDN w:val="0"/>
        <w:adjustRightInd w:val="0"/>
        <w:jc w:val="both"/>
        <w:rPr>
          <w:bCs/>
        </w:rPr>
      </w:pPr>
      <w:r w:rsidRPr="00260F89">
        <w:rPr>
          <w:bCs/>
        </w:rPr>
        <w:t xml:space="preserve">                        inc(dem);</w:t>
      </w:r>
    </w:p>
    <w:p w14:paraId="3C835950" w14:textId="77777777" w:rsidR="00260F89" w:rsidRPr="00260F89" w:rsidRDefault="00260F89" w:rsidP="00CE7D8B">
      <w:pPr>
        <w:autoSpaceDE w:val="0"/>
        <w:autoSpaceDN w:val="0"/>
        <w:adjustRightInd w:val="0"/>
        <w:jc w:val="both"/>
        <w:rPr>
          <w:bCs/>
        </w:rPr>
      </w:pPr>
      <w:r w:rsidRPr="00260F89">
        <w:rPr>
          <w:bCs/>
        </w:rPr>
        <w:t xml:space="preserve">                        read(f,a[dem]);</w:t>
      </w:r>
    </w:p>
    <w:p w14:paraId="16062755" w14:textId="77777777" w:rsidR="00260F89" w:rsidRPr="00260F89" w:rsidRDefault="00260F89" w:rsidP="00CE7D8B">
      <w:pPr>
        <w:autoSpaceDE w:val="0"/>
        <w:autoSpaceDN w:val="0"/>
        <w:adjustRightInd w:val="0"/>
        <w:jc w:val="both"/>
        <w:rPr>
          <w:bCs/>
        </w:rPr>
      </w:pPr>
      <w:r w:rsidRPr="00260F89">
        <w:rPr>
          <w:bCs/>
        </w:rPr>
        <w:t xml:space="preserve">                end;</w:t>
      </w:r>
    </w:p>
    <w:p w14:paraId="051FB67C" w14:textId="77777777" w:rsidR="00260F89" w:rsidRPr="00260F89" w:rsidRDefault="00260F89" w:rsidP="00CE7D8B">
      <w:pPr>
        <w:autoSpaceDE w:val="0"/>
        <w:autoSpaceDN w:val="0"/>
        <w:adjustRightInd w:val="0"/>
        <w:jc w:val="both"/>
        <w:rPr>
          <w:bCs/>
        </w:rPr>
      </w:pPr>
      <w:r w:rsidRPr="00260F89">
        <w:rPr>
          <w:bCs/>
        </w:rPr>
        <w:t xml:space="preserve">        n:=0;</w:t>
      </w:r>
    </w:p>
    <w:p w14:paraId="2CA854EA" w14:textId="77777777" w:rsidR="00260F89" w:rsidRPr="00260F89" w:rsidRDefault="00260F89" w:rsidP="00CE7D8B">
      <w:pPr>
        <w:autoSpaceDE w:val="0"/>
        <w:autoSpaceDN w:val="0"/>
        <w:adjustRightInd w:val="0"/>
        <w:jc w:val="both"/>
        <w:rPr>
          <w:bCs/>
        </w:rPr>
      </w:pPr>
      <w:r w:rsidRPr="00260F89">
        <w:rPr>
          <w:bCs/>
        </w:rPr>
        <w:t xml:space="preserve">        st:=' '+st;</w:t>
      </w:r>
    </w:p>
    <w:p w14:paraId="50CE72BE" w14:textId="77777777" w:rsidR="00260F89" w:rsidRPr="00260F89" w:rsidRDefault="00260F89" w:rsidP="00CE7D8B">
      <w:pPr>
        <w:autoSpaceDE w:val="0"/>
        <w:autoSpaceDN w:val="0"/>
        <w:adjustRightInd w:val="0"/>
        <w:jc w:val="both"/>
        <w:rPr>
          <w:bCs/>
        </w:rPr>
      </w:pPr>
      <w:r w:rsidRPr="00260F89">
        <w:rPr>
          <w:bCs/>
        </w:rPr>
        <w:t xml:space="preserve">        st:=st+' dong';</w:t>
      </w:r>
    </w:p>
    <w:p w14:paraId="1B14C5C8" w14:textId="77777777" w:rsidR="00260F89" w:rsidRPr="00260F89" w:rsidRDefault="00260F89" w:rsidP="00CE7D8B">
      <w:pPr>
        <w:autoSpaceDE w:val="0"/>
        <w:autoSpaceDN w:val="0"/>
        <w:adjustRightInd w:val="0"/>
        <w:jc w:val="both"/>
        <w:rPr>
          <w:bCs/>
        </w:rPr>
      </w:pPr>
      <w:r w:rsidRPr="00260F89">
        <w:rPr>
          <w:bCs/>
        </w:rPr>
        <w:t xml:space="preserve">        for i:=2 to length(st) do</w:t>
      </w:r>
    </w:p>
    <w:p w14:paraId="06F44C92" w14:textId="77777777" w:rsidR="00260F89" w:rsidRPr="00260F89" w:rsidRDefault="00260F89" w:rsidP="00CE7D8B">
      <w:pPr>
        <w:autoSpaceDE w:val="0"/>
        <w:autoSpaceDN w:val="0"/>
        <w:adjustRightInd w:val="0"/>
        <w:jc w:val="both"/>
        <w:rPr>
          <w:bCs/>
        </w:rPr>
      </w:pPr>
      <w:r w:rsidRPr="00260F89">
        <w:rPr>
          <w:bCs/>
        </w:rPr>
        <w:t xml:space="preserve">                begin</w:t>
      </w:r>
    </w:p>
    <w:p w14:paraId="652A3861" w14:textId="77777777" w:rsidR="00260F89" w:rsidRPr="00260F89" w:rsidRDefault="00260F89" w:rsidP="00CE7D8B">
      <w:pPr>
        <w:autoSpaceDE w:val="0"/>
        <w:autoSpaceDN w:val="0"/>
        <w:adjustRightInd w:val="0"/>
        <w:jc w:val="both"/>
        <w:rPr>
          <w:bCs/>
        </w:rPr>
      </w:pPr>
      <w:r w:rsidRPr="00260F89">
        <w:rPr>
          <w:bCs/>
        </w:rPr>
        <w:t xml:space="preserve">                   if (st[i-1]=' ') and (st[i]&lt;&gt;' ') then</w:t>
      </w:r>
    </w:p>
    <w:p w14:paraId="1FC1DC0C" w14:textId="77777777" w:rsidR="00260F89" w:rsidRPr="00260F89" w:rsidRDefault="00260F89" w:rsidP="00CE7D8B">
      <w:pPr>
        <w:autoSpaceDE w:val="0"/>
        <w:autoSpaceDN w:val="0"/>
        <w:adjustRightInd w:val="0"/>
        <w:jc w:val="both"/>
        <w:rPr>
          <w:bCs/>
        </w:rPr>
      </w:pPr>
      <w:r w:rsidRPr="00260F89">
        <w:rPr>
          <w:bCs/>
        </w:rPr>
        <w:t xml:space="preserve">                        begin</w:t>
      </w:r>
    </w:p>
    <w:p w14:paraId="6B238708" w14:textId="77777777" w:rsidR="00260F89" w:rsidRPr="00260F89" w:rsidRDefault="00260F89" w:rsidP="00CE7D8B">
      <w:pPr>
        <w:autoSpaceDE w:val="0"/>
        <w:autoSpaceDN w:val="0"/>
        <w:adjustRightInd w:val="0"/>
        <w:jc w:val="both"/>
        <w:rPr>
          <w:bCs/>
        </w:rPr>
      </w:pPr>
      <w:r w:rsidRPr="00260F89">
        <w:rPr>
          <w:bCs/>
        </w:rPr>
        <w:t xml:space="preserve">                        inc(n);</w:t>
      </w:r>
    </w:p>
    <w:p w14:paraId="4D003378" w14:textId="77777777" w:rsidR="00260F89" w:rsidRPr="00260F89" w:rsidRDefault="00260F89" w:rsidP="00CE7D8B">
      <w:pPr>
        <w:autoSpaceDE w:val="0"/>
        <w:autoSpaceDN w:val="0"/>
        <w:adjustRightInd w:val="0"/>
        <w:jc w:val="both"/>
        <w:rPr>
          <w:bCs/>
        </w:rPr>
      </w:pPr>
      <w:r w:rsidRPr="00260F89">
        <w:rPr>
          <w:bCs/>
        </w:rPr>
        <w:t xml:space="preserve">                        str(n,w);</w:t>
      </w:r>
    </w:p>
    <w:p w14:paraId="1BC35C49" w14:textId="77777777" w:rsidR="00260F89" w:rsidRPr="00260F89" w:rsidRDefault="00260F89" w:rsidP="00CE7D8B">
      <w:pPr>
        <w:autoSpaceDE w:val="0"/>
        <w:autoSpaceDN w:val="0"/>
        <w:adjustRightInd w:val="0"/>
        <w:jc w:val="both"/>
        <w:rPr>
          <w:bCs/>
        </w:rPr>
      </w:pPr>
      <w:r w:rsidRPr="00260F89">
        <w:rPr>
          <w:bCs/>
        </w:rPr>
        <w:t xml:space="preserve">                        insert(w,st,i);</w:t>
      </w:r>
    </w:p>
    <w:p w14:paraId="30B82042" w14:textId="77777777" w:rsidR="00260F89" w:rsidRPr="00260F89" w:rsidRDefault="00260F89" w:rsidP="00CE7D8B">
      <w:pPr>
        <w:autoSpaceDE w:val="0"/>
        <w:autoSpaceDN w:val="0"/>
        <w:adjustRightInd w:val="0"/>
        <w:jc w:val="both"/>
        <w:rPr>
          <w:bCs/>
        </w:rPr>
      </w:pPr>
      <w:r w:rsidRPr="00260F89">
        <w:rPr>
          <w:bCs/>
        </w:rPr>
        <w:t xml:space="preserve">                        end;</w:t>
      </w:r>
    </w:p>
    <w:p w14:paraId="22BA3F3F" w14:textId="77777777" w:rsidR="00260F89" w:rsidRPr="00260F89" w:rsidRDefault="00260F89" w:rsidP="00CE7D8B">
      <w:pPr>
        <w:autoSpaceDE w:val="0"/>
        <w:autoSpaceDN w:val="0"/>
        <w:adjustRightInd w:val="0"/>
        <w:jc w:val="both"/>
        <w:rPr>
          <w:bCs/>
        </w:rPr>
      </w:pPr>
      <w:r w:rsidRPr="00260F89">
        <w:rPr>
          <w:bCs/>
        </w:rPr>
        <w:t xml:space="preserve">                end;</w:t>
      </w:r>
    </w:p>
    <w:p w14:paraId="5E19215C" w14:textId="77777777" w:rsidR="00260F89" w:rsidRPr="00260F89" w:rsidRDefault="00260F89" w:rsidP="00CE7D8B">
      <w:pPr>
        <w:autoSpaceDE w:val="0"/>
        <w:autoSpaceDN w:val="0"/>
        <w:adjustRightInd w:val="0"/>
        <w:jc w:val="both"/>
        <w:rPr>
          <w:bCs/>
        </w:rPr>
      </w:pPr>
      <w:r w:rsidRPr="00260F89">
        <w:rPr>
          <w:bCs/>
        </w:rPr>
        <w:t>end;</w:t>
      </w:r>
    </w:p>
    <w:p w14:paraId="0521BF96" w14:textId="77777777" w:rsidR="00260F89" w:rsidRPr="00260F89" w:rsidRDefault="00260F89" w:rsidP="00CE7D8B">
      <w:pPr>
        <w:autoSpaceDE w:val="0"/>
        <w:autoSpaceDN w:val="0"/>
        <w:adjustRightInd w:val="0"/>
        <w:jc w:val="both"/>
        <w:rPr>
          <w:bCs/>
        </w:rPr>
      </w:pPr>
      <w:r w:rsidRPr="00260F89">
        <w:rPr>
          <w:bCs/>
        </w:rPr>
        <w:t>procedure xuli;</w:t>
      </w:r>
    </w:p>
    <w:p w14:paraId="7ABF85F3" w14:textId="77777777" w:rsidR="00260F89" w:rsidRPr="00260F89" w:rsidRDefault="00260F89" w:rsidP="00CE7D8B">
      <w:pPr>
        <w:autoSpaceDE w:val="0"/>
        <w:autoSpaceDN w:val="0"/>
        <w:adjustRightInd w:val="0"/>
        <w:jc w:val="both"/>
        <w:rPr>
          <w:bCs/>
        </w:rPr>
      </w:pPr>
      <w:r w:rsidRPr="00260F89">
        <w:rPr>
          <w:bCs/>
        </w:rPr>
        <w:t>var     i,q,e:integer;</w:t>
      </w:r>
    </w:p>
    <w:p w14:paraId="2082BEC7" w14:textId="77777777" w:rsidR="00260F89" w:rsidRPr="00260F89" w:rsidRDefault="00260F89" w:rsidP="00CE7D8B">
      <w:pPr>
        <w:autoSpaceDE w:val="0"/>
        <w:autoSpaceDN w:val="0"/>
        <w:adjustRightInd w:val="0"/>
        <w:jc w:val="both"/>
        <w:rPr>
          <w:bCs/>
        </w:rPr>
      </w:pPr>
      <w:r w:rsidRPr="00260F89">
        <w:rPr>
          <w:bCs/>
        </w:rPr>
        <w:t xml:space="preserve">        w:string;</w:t>
      </w:r>
    </w:p>
    <w:p w14:paraId="52DDA9BD" w14:textId="77777777" w:rsidR="00260F89" w:rsidRPr="00260F89" w:rsidRDefault="00260F89" w:rsidP="00CE7D8B">
      <w:pPr>
        <w:autoSpaceDE w:val="0"/>
        <w:autoSpaceDN w:val="0"/>
        <w:adjustRightInd w:val="0"/>
        <w:jc w:val="both"/>
        <w:rPr>
          <w:bCs/>
        </w:rPr>
      </w:pPr>
      <w:r w:rsidRPr="00260F89">
        <w:rPr>
          <w:bCs/>
        </w:rPr>
        <w:t>begin</w:t>
      </w:r>
    </w:p>
    <w:p w14:paraId="1CC5A283" w14:textId="77777777" w:rsidR="00260F89" w:rsidRPr="00260F89" w:rsidRDefault="00260F89" w:rsidP="00CE7D8B">
      <w:pPr>
        <w:autoSpaceDE w:val="0"/>
        <w:autoSpaceDN w:val="0"/>
        <w:adjustRightInd w:val="0"/>
        <w:jc w:val="both"/>
        <w:rPr>
          <w:bCs/>
        </w:rPr>
      </w:pPr>
      <w:r w:rsidRPr="00260F89">
        <w:rPr>
          <w:bCs/>
        </w:rPr>
        <w:t xml:space="preserve">        assign(f,fo);rewrite(F);</w:t>
      </w:r>
    </w:p>
    <w:p w14:paraId="64F82FD0" w14:textId="77777777" w:rsidR="00260F89" w:rsidRPr="00260F89" w:rsidRDefault="00260F89" w:rsidP="00CE7D8B">
      <w:pPr>
        <w:autoSpaceDE w:val="0"/>
        <w:autoSpaceDN w:val="0"/>
        <w:adjustRightInd w:val="0"/>
        <w:jc w:val="both"/>
        <w:rPr>
          <w:bCs/>
        </w:rPr>
      </w:pPr>
      <w:r w:rsidRPr="00260F89">
        <w:rPr>
          <w:bCs/>
        </w:rPr>
        <w:t xml:space="preserve">        for i:=1 to dem do</w:t>
      </w:r>
    </w:p>
    <w:p w14:paraId="204F2F8E" w14:textId="77777777" w:rsidR="00260F89" w:rsidRPr="00260F89" w:rsidRDefault="00260F89" w:rsidP="00CE7D8B">
      <w:pPr>
        <w:autoSpaceDE w:val="0"/>
        <w:autoSpaceDN w:val="0"/>
        <w:adjustRightInd w:val="0"/>
        <w:jc w:val="both"/>
        <w:rPr>
          <w:bCs/>
        </w:rPr>
      </w:pPr>
      <w:r w:rsidRPr="00260F89">
        <w:rPr>
          <w:bCs/>
        </w:rPr>
        <w:t xml:space="preserve">                begin</w:t>
      </w:r>
    </w:p>
    <w:p w14:paraId="18E03121" w14:textId="77777777" w:rsidR="00260F89" w:rsidRPr="00260F89" w:rsidRDefault="00260F89" w:rsidP="00CE7D8B">
      <w:pPr>
        <w:autoSpaceDE w:val="0"/>
        <w:autoSpaceDN w:val="0"/>
        <w:adjustRightInd w:val="0"/>
        <w:jc w:val="both"/>
        <w:rPr>
          <w:bCs/>
        </w:rPr>
      </w:pPr>
      <w:r w:rsidRPr="00260F89">
        <w:rPr>
          <w:bCs/>
        </w:rPr>
        <w:t xml:space="preserve">                        str(a[i],w);</w:t>
      </w:r>
    </w:p>
    <w:p w14:paraId="6BC990F5" w14:textId="77777777" w:rsidR="00260F89" w:rsidRPr="00260F89" w:rsidRDefault="00260F89" w:rsidP="00CE7D8B">
      <w:pPr>
        <w:autoSpaceDE w:val="0"/>
        <w:autoSpaceDN w:val="0"/>
        <w:adjustRightInd w:val="0"/>
        <w:jc w:val="both"/>
        <w:rPr>
          <w:bCs/>
        </w:rPr>
      </w:pPr>
      <w:r w:rsidRPr="00260F89">
        <w:rPr>
          <w:bCs/>
        </w:rPr>
        <w:t xml:space="preserve">                        q:=pos(w,st)+1;</w:t>
      </w:r>
    </w:p>
    <w:p w14:paraId="2ECAFC45" w14:textId="77777777" w:rsidR="00260F89" w:rsidRPr="00260F89" w:rsidRDefault="00260F89" w:rsidP="00CE7D8B">
      <w:pPr>
        <w:autoSpaceDE w:val="0"/>
        <w:autoSpaceDN w:val="0"/>
        <w:adjustRightInd w:val="0"/>
        <w:jc w:val="both"/>
        <w:rPr>
          <w:bCs/>
        </w:rPr>
      </w:pPr>
      <w:r w:rsidRPr="00260F89">
        <w:rPr>
          <w:bCs/>
        </w:rPr>
        <w:t xml:space="preserve">                        e:=q;</w:t>
      </w:r>
    </w:p>
    <w:p w14:paraId="3C3CA0E2" w14:textId="77777777" w:rsidR="00260F89" w:rsidRPr="00260F89" w:rsidRDefault="00260F89" w:rsidP="00CE7D8B">
      <w:pPr>
        <w:autoSpaceDE w:val="0"/>
        <w:autoSpaceDN w:val="0"/>
        <w:adjustRightInd w:val="0"/>
        <w:jc w:val="both"/>
        <w:rPr>
          <w:bCs/>
        </w:rPr>
      </w:pPr>
      <w:r w:rsidRPr="00260F89">
        <w:rPr>
          <w:bCs/>
        </w:rPr>
        <w:t xml:space="preserve">                        while st[e]&lt;&gt;' ' do</w:t>
      </w:r>
    </w:p>
    <w:p w14:paraId="7CF4D251" w14:textId="77777777" w:rsidR="00260F89" w:rsidRPr="00260F89" w:rsidRDefault="00260F89" w:rsidP="00CE7D8B">
      <w:pPr>
        <w:autoSpaceDE w:val="0"/>
        <w:autoSpaceDN w:val="0"/>
        <w:adjustRightInd w:val="0"/>
        <w:jc w:val="both"/>
        <w:rPr>
          <w:bCs/>
        </w:rPr>
      </w:pPr>
      <w:r w:rsidRPr="00260F89">
        <w:rPr>
          <w:bCs/>
        </w:rPr>
        <w:t xml:space="preserve">                                begin</w:t>
      </w:r>
    </w:p>
    <w:p w14:paraId="573573EC" w14:textId="77777777" w:rsidR="00260F89" w:rsidRPr="00260F89" w:rsidRDefault="00260F89" w:rsidP="00CE7D8B">
      <w:pPr>
        <w:autoSpaceDE w:val="0"/>
        <w:autoSpaceDN w:val="0"/>
        <w:adjustRightInd w:val="0"/>
        <w:jc w:val="both"/>
        <w:rPr>
          <w:bCs/>
        </w:rPr>
      </w:pPr>
      <w:r w:rsidRPr="00260F89">
        <w:rPr>
          <w:bCs/>
        </w:rPr>
        <w:t xml:space="preserve">                                        write(f,st[e]);</w:t>
      </w:r>
    </w:p>
    <w:p w14:paraId="38AD005F" w14:textId="77777777" w:rsidR="00260F89" w:rsidRPr="00260F89" w:rsidRDefault="00260F89" w:rsidP="00CE7D8B">
      <w:pPr>
        <w:autoSpaceDE w:val="0"/>
        <w:autoSpaceDN w:val="0"/>
        <w:adjustRightInd w:val="0"/>
        <w:jc w:val="both"/>
        <w:rPr>
          <w:bCs/>
        </w:rPr>
      </w:pPr>
      <w:r w:rsidRPr="00260F89">
        <w:rPr>
          <w:bCs/>
        </w:rPr>
        <w:t xml:space="preserve">                                        inc(e);</w:t>
      </w:r>
    </w:p>
    <w:p w14:paraId="5FF41BF8" w14:textId="77777777" w:rsidR="00260F89" w:rsidRPr="00260F89" w:rsidRDefault="00260F89" w:rsidP="00CE7D8B">
      <w:pPr>
        <w:autoSpaceDE w:val="0"/>
        <w:autoSpaceDN w:val="0"/>
        <w:adjustRightInd w:val="0"/>
        <w:jc w:val="both"/>
        <w:rPr>
          <w:bCs/>
        </w:rPr>
      </w:pPr>
      <w:r w:rsidRPr="00260F89">
        <w:rPr>
          <w:bCs/>
        </w:rPr>
        <w:t xml:space="preserve">                                end;</w:t>
      </w:r>
    </w:p>
    <w:p w14:paraId="32E1E2AB" w14:textId="77777777" w:rsidR="00260F89" w:rsidRPr="00260F89" w:rsidRDefault="00260F89" w:rsidP="00CE7D8B">
      <w:pPr>
        <w:autoSpaceDE w:val="0"/>
        <w:autoSpaceDN w:val="0"/>
        <w:adjustRightInd w:val="0"/>
        <w:jc w:val="both"/>
        <w:rPr>
          <w:bCs/>
        </w:rPr>
      </w:pPr>
      <w:r w:rsidRPr="00260F89">
        <w:rPr>
          <w:bCs/>
        </w:rPr>
        <w:t xml:space="preserve">                        write(f,' ');</w:t>
      </w:r>
    </w:p>
    <w:p w14:paraId="1EC19157" w14:textId="77777777" w:rsidR="00260F89" w:rsidRPr="00260F89" w:rsidRDefault="00260F89" w:rsidP="00CE7D8B">
      <w:pPr>
        <w:autoSpaceDE w:val="0"/>
        <w:autoSpaceDN w:val="0"/>
        <w:adjustRightInd w:val="0"/>
        <w:jc w:val="both"/>
        <w:rPr>
          <w:bCs/>
        </w:rPr>
      </w:pPr>
      <w:r w:rsidRPr="00260F89">
        <w:rPr>
          <w:bCs/>
        </w:rPr>
        <w:t xml:space="preserve">                end;</w:t>
      </w:r>
    </w:p>
    <w:p w14:paraId="02F17A92" w14:textId="77777777" w:rsidR="00260F89" w:rsidRPr="00260F89" w:rsidRDefault="00260F89" w:rsidP="00CE7D8B">
      <w:pPr>
        <w:autoSpaceDE w:val="0"/>
        <w:autoSpaceDN w:val="0"/>
        <w:adjustRightInd w:val="0"/>
        <w:jc w:val="both"/>
        <w:rPr>
          <w:bCs/>
        </w:rPr>
      </w:pPr>
      <w:r w:rsidRPr="00260F89">
        <w:rPr>
          <w:bCs/>
        </w:rPr>
        <w:t xml:space="preserve">        closE(F);</w:t>
      </w:r>
    </w:p>
    <w:p w14:paraId="04F7DCDA" w14:textId="77777777" w:rsidR="00260F89" w:rsidRPr="00260F89" w:rsidRDefault="00260F89" w:rsidP="00CE7D8B">
      <w:pPr>
        <w:autoSpaceDE w:val="0"/>
        <w:autoSpaceDN w:val="0"/>
        <w:adjustRightInd w:val="0"/>
        <w:jc w:val="both"/>
        <w:rPr>
          <w:bCs/>
        </w:rPr>
      </w:pPr>
      <w:r w:rsidRPr="00260F89">
        <w:rPr>
          <w:bCs/>
        </w:rPr>
        <w:t>end;</w:t>
      </w:r>
    </w:p>
    <w:p w14:paraId="33E05850" w14:textId="77777777" w:rsidR="00260F89" w:rsidRPr="00260F89" w:rsidRDefault="00260F89" w:rsidP="00CE7D8B">
      <w:pPr>
        <w:autoSpaceDE w:val="0"/>
        <w:autoSpaceDN w:val="0"/>
        <w:adjustRightInd w:val="0"/>
        <w:jc w:val="both"/>
        <w:rPr>
          <w:bCs/>
        </w:rPr>
      </w:pPr>
      <w:r w:rsidRPr="00260F89">
        <w:rPr>
          <w:bCs/>
        </w:rPr>
        <w:t>BEGIN</w:t>
      </w:r>
    </w:p>
    <w:p w14:paraId="40A8B99D" w14:textId="77777777" w:rsidR="00260F89" w:rsidRPr="00260F89" w:rsidRDefault="00260F89" w:rsidP="00CE7D8B">
      <w:pPr>
        <w:autoSpaceDE w:val="0"/>
        <w:autoSpaceDN w:val="0"/>
        <w:adjustRightInd w:val="0"/>
        <w:jc w:val="both"/>
        <w:rPr>
          <w:bCs/>
        </w:rPr>
      </w:pPr>
      <w:r w:rsidRPr="00260F89">
        <w:rPr>
          <w:bCs/>
        </w:rPr>
        <w:t xml:space="preserve">        nhap;</w:t>
      </w:r>
    </w:p>
    <w:p w14:paraId="23E58E59" w14:textId="77777777" w:rsidR="00260F89" w:rsidRPr="00260F89" w:rsidRDefault="00260F89" w:rsidP="00CE7D8B">
      <w:pPr>
        <w:autoSpaceDE w:val="0"/>
        <w:autoSpaceDN w:val="0"/>
        <w:adjustRightInd w:val="0"/>
        <w:jc w:val="both"/>
        <w:rPr>
          <w:bCs/>
        </w:rPr>
      </w:pPr>
      <w:r w:rsidRPr="00260F89">
        <w:rPr>
          <w:bCs/>
        </w:rPr>
        <w:t xml:space="preserve">        xuli;</w:t>
      </w:r>
    </w:p>
    <w:p w14:paraId="3892A115" w14:textId="77777777" w:rsidR="0038590B" w:rsidRPr="00260F89" w:rsidRDefault="00260F89" w:rsidP="00CE7D8B">
      <w:pPr>
        <w:autoSpaceDE w:val="0"/>
        <w:autoSpaceDN w:val="0"/>
        <w:adjustRightInd w:val="0"/>
        <w:jc w:val="both"/>
        <w:rPr>
          <w:bCs/>
        </w:rPr>
      </w:pPr>
      <w:r w:rsidRPr="00260F89">
        <w:rPr>
          <w:bCs/>
        </w:rPr>
        <w:t>END.</w:t>
      </w:r>
    </w:p>
    <w:p w14:paraId="6C3A77AC" w14:textId="77777777" w:rsidR="0038590B" w:rsidRPr="00497C96" w:rsidRDefault="0038590B" w:rsidP="00CE7D8B">
      <w:pPr>
        <w:pStyle w:val="Nhaykepm"/>
        <w:spacing w:before="0" w:after="0"/>
        <w:rPr>
          <w:rStyle w:val="NhaykepmChar"/>
          <w:b/>
          <w:bCs/>
          <w:i/>
        </w:rPr>
      </w:pPr>
      <w:r w:rsidRPr="00497C96">
        <w:rPr>
          <w:rStyle w:val="NhaykepmChar"/>
          <w:b/>
          <w:bCs/>
          <w:i/>
        </w:rPr>
        <w:t xml:space="preserve">Bài </w:t>
      </w:r>
      <w:r w:rsidR="0038358B" w:rsidRPr="00497C96">
        <w:rPr>
          <w:rStyle w:val="NhaykepmChar"/>
          <w:b/>
          <w:bCs/>
          <w:i/>
        </w:rPr>
        <w:t>14</w:t>
      </w:r>
      <w:r w:rsidR="00497C96">
        <w:rPr>
          <w:rStyle w:val="NhaykepmChar"/>
          <w:b/>
          <w:bCs/>
          <w:i/>
        </w:rPr>
        <w:t>:</w:t>
      </w:r>
      <w:r w:rsidR="0038358B" w:rsidRPr="00497C96">
        <w:rPr>
          <w:rStyle w:val="NhaykepmChar"/>
          <w:b/>
          <w:bCs/>
          <w:i/>
        </w:rPr>
        <w:t xml:space="preserve"> </w:t>
      </w:r>
      <w:r w:rsidRPr="00497C96">
        <w:rPr>
          <w:rStyle w:val="NhaykepmChar"/>
          <w:b/>
          <w:bCs/>
          <w:i/>
        </w:rPr>
        <w:t>Mật khẩ</w:t>
      </w:r>
      <w:r w:rsidR="00497C96">
        <w:rPr>
          <w:rStyle w:val="NhaykepmChar"/>
          <w:b/>
          <w:bCs/>
          <w:i/>
        </w:rPr>
        <w:t>u</w:t>
      </w:r>
    </w:p>
    <w:p w14:paraId="1A0DE18C" w14:textId="77777777" w:rsidR="0038590B" w:rsidRPr="0042139E" w:rsidRDefault="0038590B" w:rsidP="00CE7D8B">
      <w:pPr>
        <w:autoSpaceDE w:val="0"/>
        <w:autoSpaceDN w:val="0"/>
        <w:adjustRightInd w:val="0"/>
        <w:jc w:val="both"/>
        <w:rPr>
          <w:spacing w:val="-4"/>
        </w:rPr>
      </w:pPr>
      <w:r w:rsidRPr="0042139E">
        <w:rPr>
          <w:spacing w:val="-4"/>
        </w:rPr>
        <w:tab/>
        <w:t>Để đảm bảo an ninh dữ liệu tại sân bay, nhà chức trách đã xác lập mật khẩu từ bảng số liệu có n hàng (n ≤ 10) h</w:t>
      </w:r>
      <w:r w:rsidRPr="0042139E">
        <w:rPr>
          <w:spacing w:val="-4"/>
          <w:vertAlign w:val="subscript"/>
        </w:rPr>
        <w:t>1</w:t>
      </w:r>
      <w:r w:rsidRPr="0042139E">
        <w:rPr>
          <w:spacing w:val="-4"/>
        </w:rPr>
        <w:t>, h</w:t>
      </w:r>
      <w:r w:rsidRPr="0042139E">
        <w:rPr>
          <w:spacing w:val="-4"/>
          <w:vertAlign w:val="subscript"/>
        </w:rPr>
        <w:t>2</w:t>
      </w:r>
      <w:r w:rsidRPr="0042139E">
        <w:rPr>
          <w:spacing w:val="-4"/>
        </w:rPr>
        <w:t>,...,h</w:t>
      </w:r>
      <w:r w:rsidRPr="0042139E">
        <w:rPr>
          <w:spacing w:val="-4"/>
          <w:vertAlign w:val="subscript"/>
        </w:rPr>
        <w:t>n</w:t>
      </w:r>
      <w:r>
        <w:rPr>
          <w:spacing w:val="-4"/>
        </w:rPr>
        <w:t xml:space="preserve"> tương ứng với hàng thứ 1, 2, ..., n tính từ trên xuống,</w:t>
      </w:r>
      <w:r w:rsidRPr="0042139E">
        <w:rPr>
          <w:spacing w:val="-4"/>
        </w:rPr>
        <w:t xml:space="preserve"> </w:t>
      </w:r>
      <w:r>
        <w:rPr>
          <w:spacing w:val="-4"/>
        </w:rPr>
        <w:t>m</w:t>
      </w:r>
      <w:r w:rsidRPr="0042139E">
        <w:rPr>
          <w:spacing w:val="-4"/>
        </w:rPr>
        <w:t>ỗi hàng h</w:t>
      </w:r>
      <w:r w:rsidRPr="0042139E">
        <w:rPr>
          <w:spacing w:val="-4"/>
          <w:vertAlign w:val="subscript"/>
        </w:rPr>
        <w:t>i</w:t>
      </w:r>
      <w:r w:rsidRPr="0042139E">
        <w:rPr>
          <w:spacing w:val="-4"/>
        </w:rPr>
        <w:t xml:space="preserve"> (i=1,..,n) có ít nhất từ 3 đến không quá 100 số tự nhiên </w:t>
      </w:r>
      <w:r>
        <w:rPr>
          <w:spacing w:val="-4"/>
        </w:rPr>
        <w:t xml:space="preserve">được </w:t>
      </w:r>
      <w:r w:rsidRPr="0042139E">
        <w:rPr>
          <w:spacing w:val="-4"/>
        </w:rPr>
        <w:t>phân biệt bởi dấu cách. Mật khẩu được xác định bằng cách viết liên tiếp n số x</w:t>
      </w:r>
      <w:r w:rsidRPr="0042139E">
        <w:rPr>
          <w:spacing w:val="-4"/>
          <w:vertAlign w:val="subscript"/>
        </w:rPr>
        <w:t>1,</w:t>
      </w:r>
      <w:r w:rsidRPr="0042139E">
        <w:rPr>
          <w:spacing w:val="-4"/>
        </w:rPr>
        <w:t xml:space="preserve"> x</w:t>
      </w:r>
      <w:r w:rsidRPr="0042139E">
        <w:rPr>
          <w:spacing w:val="-4"/>
          <w:vertAlign w:val="subscript"/>
        </w:rPr>
        <w:t>2</w:t>
      </w:r>
      <w:r w:rsidRPr="0042139E">
        <w:rPr>
          <w:spacing w:val="-4"/>
        </w:rPr>
        <w:t>, ...x</w:t>
      </w:r>
      <w:r w:rsidRPr="0042139E">
        <w:rPr>
          <w:spacing w:val="-4"/>
          <w:vertAlign w:val="subscript"/>
        </w:rPr>
        <w:t>n</w:t>
      </w:r>
      <w:r w:rsidRPr="0042139E">
        <w:rPr>
          <w:spacing w:val="-4"/>
        </w:rPr>
        <w:t xml:space="preserve"> </w:t>
      </w:r>
      <w:r>
        <w:rPr>
          <w:spacing w:val="-4"/>
        </w:rPr>
        <w:t xml:space="preserve">theo thứ tự, </w:t>
      </w:r>
      <w:r w:rsidRPr="0042139E">
        <w:rPr>
          <w:spacing w:val="-4"/>
        </w:rPr>
        <w:t>từ trái sang phải, với x</w:t>
      </w:r>
      <w:r w:rsidRPr="0042139E">
        <w:rPr>
          <w:spacing w:val="-4"/>
          <w:vertAlign w:val="subscript"/>
        </w:rPr>
        <w:t>i</w:t>
      </w:r>
      <w:r w:rsidRPr="0042139E">
        <w:rPr>
          <w:spacing w:val="-4"/>
        </w:rPr>
        <w:t xml:space="preserve"> (i= 1, 2,...,n) là số cách chọn ba số tùy ý trên hàng </w:t>
      </w:r>
      <w:r>
        <w:rPr>
          <w:spacing w:val="-4"/>
        </w:rPr>
        <w:t>h</w:t>
      </w:r>
      <w:r>
        <w:rPr>
          <w:spacing w:val="-4"/>
          <w:vertAlign w:val="subscript"/>
        </w:rPr>
        <w:t>i</w:t>
      </w:r>
      <w:r>
        <w:rPr>
          <w:spacing w:val="-4"/>
        </w:rPr>
        <w:t xml:space="preserve">, </w:t>
      </w:r>
      <w:r w:rsidRPr="0042139E">
        <w:rPr>
          <w:spacing w:val="-4"/>
        </w:rPr>
        <w:t xml:space="preserve">sao cho tích ba số đó chia hết cho tổng của chúng.  </w:t>
      </w:r>
    </w:p>
    <w:p w14:paraId="2192663E" w14:textId="77777777" w:rsidR="0038590B" w:rsidRDefault="0038590B" w:rsidP="00CE7D8B">
      <w:pPr>
        <w:autoSpaceDE w:val="0"/>
        <w:autoSpaceDN w:val="0"/>
        <w:adjustRightInd w:val="0"/>
        <w:ind w:firstLine="720"/>
        <w:jc w:val="both"/>
      </w:pPr>
      <w:r w:rsidRPr="00797EFA">
        <w:rPr>
          <w:b/>
          <w:i/>
        </w:rPr>
        <w:t>Yêu cầu:</w:t>
      </w:r>
      <w:r>
        <w:rPr>
          <w:b/>
          <w:i/>
        </w:rPr>
        <w:t xml:space="preserve"> </w:t>
      </w:r>
      <w:r w:rsidRPr="00797EFA">
        <w:rPr>
          <w:b/>
          <w:i/>
        </w:rPr>
        <w:t xml:space="preserve"> </w:t>
      </w:r>
      <w:r>
        <w:t>Lập trình giúp nhà chức trách sân bay xác lập mật khẩu.</w:t>
      </w:r>
    </w:p>
    <w:p w14:paraId="08691CB6" w14:textId="77777777" w:rsidR="0038590B" w:rsidRDefault="0038590B" w:rsidP="00CE7D8B">
      <w:pPr>
        <w:autoSpaceDE w:val="0"/>
        <w:autoSpaceDN w:val="0"/>
        <w:adjustRightInd w:val="0"/>
        <w:ind w:left="60" w:firstLine="660"/>
        <w:jc w:val="both"/>
      </w:pPr>
      <w:r>
        <w:rPr>
          <w:b/>
          <w:i/>
        </w:rPr>
        <w:t xml:space="preserve">- Dữ liệu vào: </w:t>
      </w:r>
      <w:r>
        <w:t xml:space="preserve"> Đọc từ file văn bản</w:t>
      </w:r>
      <w:r>
        <w:rPr>
          <w:b/>
        </w:rPr>
        <w:t xml:space="preserve"> MATKHAU.INP </w:t>
      </w:r>
      <w:r>
        <w:t>chứa n hàng như phần mô tả trong bảng số liệu đã nêu trên.</w:t>
      </w:r>
    </w:p>
    <w:p w14:paraId="437F30D5" w14:textId="77777777" w:rsidR="0038590B" w:rsidRDefault="0038590B" w:rsidP="00CE7D8B">
      <w:pPr>
        <w:autoSpaceDE w:val="0"/>
        <w:autoSpaceDN w:val="0"/>
        <w:adjustRightInd w:val="0"/>
        <w:ind w:left="60" w:firstLine="660"/>
        <w:jc w:val="both"/>
      </w:pPr>
      <w:r>
        <w:rPr>
          <w:b/>
          <w:i/>
        </w:rPr>
        <w:t xml:space="preserve">- Dữ liệu ra: </w:t>
      </w:r>
      <w:r w:rsidRPr="003D6351">
        <w:t xml:space="preserve">Kết quả ghi </w:t>
      </w:r>
      <w:r>
        <w:t>ra</w:t>
      </w:r>
      <w:r w:rsidRPr="003D6351">
        <w:t xml:space="preserve"> file văn bản</w:t>
      </w:r>
      <w:r>
        <w:t xml:space="preserve"> </w:t>
      </w:r>
      <w:r>
        <w:rPr>
          <w:b/>
        </w:rPr>
        <w:t xml:space="preserve">MATKHAU.OUT </w:t>
      </w:r>
      <w:r>
        <w:t>là số mật khẩu tìm được.</w:t>
      </w:r>
    </w:p>
    <w:p w14:paraId="0181367F" w14:textId="77777777" w:rsidR="0038590B" w:rsidRDefault="0038590B" w:rsidP="00CE7D8B">
      <w:pPr>
        <w:autoSpaceDE w:val="0"/>
        <w:autoSpaceDN w:val="0"/>
        <w:adjustRightInd w:val="0"/>
        <w:ind w:firstLine="720"/>
        <w:jc w:val="both"/>
        <w:rPr>
          <w:b/>
          <w:i/>
        </w:rPr>
      </w:pPr>
      <w:r>
        <w:rPr>
          <w:b/>
          <w:i/>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22"/>
        <w:gridCol w:w="3038"/>
      </w:tblGrid>
      <w:tr w:rsidR="0038590B" w:rsidRPr="001716AC" w14:paraId="0480649C" w14:textId="77777777" w:rsidTr="005F1516">
        <w:trPr>
          <w:jc w:val="center"/>
        </w:trPr>
        <w:tc>
          <w:tcPr>
            <w:tcW w:w="3622" w:type="dxa"/>
          </w:tcPr>
          <w:p w14:paraId="551454D1" w14:textId="77777777" w:rsidR="0038590B" w:rsidRPr="001716AC" w:rsidRDefault="0038590B" w:rsidP="00CE7D8B">
            <w:pPr>
              <w:autoSpaceDE w:val="0"/>
              <w:autoSpaceDN w:val="0"/>
              <w:adjustRightInd w:val="0"/>
              <w:jc w:val="both"/>
            </w:pPr>
            <w:r w:rsidRPr="001716AC">
              <w:rPr>
                <w:b/>
              </w:rPr>
              <w:t>MATKHAU.INP</w:t>
            </w:r>
          </w:p>
        </w:tc>
        <w:tc>
          <w:tcPr>
            <w:tcW w:w="3038" w:type="dxa"/>
          </w:tcPr>
          <w:p w14:paraId="0806B5FD" w14:textId="77777777" w:rsidR="0038590B" w:rsidRPr="001716AC" w:rsidRDefault="0038590B" w:rsidP="00CE7D8B">
            <w:pPr>
              <w:autoSpaceDE w:val="0"/>
              <w:autoSpaceDN w:val="0"/>
              <w:adjustRightInd w:val="0"/>
              <w:jc w:val="both"/>
            </w:pPr>
            <w:r w:rsidRPr="001716AC">
              <w:rPr>
                <w:b/>
              </w:rPr>
              <w:t>MATKHAU.OUT</w:t>
            </w:r>
          </w:p>
        </w:tc>
      </w:tr>
      <w:tr w:rsidR="0038590B" w:rsidRPr="006F7BE5" w14:paraId="3E35FCBC" w14:textId="77777777" w:rsidTr="005F1516">
        <w:trPr>
          <w:jc w:val="center"/>
        </w:trPr>
        <w:tc>
          <w:tcPr>
            <w:tcW w:w="3622" w:type="dxa"/>
          </w:tcPr>
          <w:p w14:paraId="4CA062E7" w14:textId="77777777" w:rsidR="0038590B" w:rsidRPr="006F7BE5" w:rsidRDefault="0038590B" w:rsidP="00CE7D8B">
            <w:pPr>
              <w:tabs>
                <w:tab w:val="left" w:pos="1633"/>
              </w:tabs>
              <w:jc w:val="both"/>
              <w:rPr>
                <w:b/>
                <w:bCs/>
                <w:sz w:val="26"/>
              </w:rPr>
            </w:pPr>
            <w:r w:rsidRPr="006F7BE5">
              <w:rPr>
                <w:b/>
                <w:bCs/>
                <w:sz w:val="26"/>
              </w:rPr>
              <w:t>0 1 3 5 3 4 1 3</w:t>
            </w:r>
          </w:p>
          <w:p w14:paraId="3FFF1488" w14:textId="77777777" w:rsidR="0038590B" w:rsidRPr="006F7BE5" w:rsidRDefault="0038590B" w:rsidP="00CE7D8B">
            <w:pPr>
              <w:tabs>
                <w:tab w:val="left" w:pos="1633"/>
              </w:tabs>
              <w:jc w:val="both"/>
              <w:rPr>
                <w:b/>
                <w:bCs/>
                <w:sz w:val="26"/>
              </w:rPr>
            </w:pPr>
            <w:r w:rsidRPr="006F7BE5">
              <w:rPr>
                <w:b/>
                <w:bCs/>
                <w:sz w:val="26"/>
              </w:rPr>
              <w:t>1 3 2 3 3 1 2</w:t>
            </w:r>
          </w:p>
          <w:p w14:paraId="37C36C5D" w14:textId="77777777" w:rsidR="0038590B" w:rsidRPr="006F7BE5" w:rsidRDefault="0038590B" w:rsidP="00CE7D8B">
            <w:pPr>
              <w:tabs>
                <w:tab w:val="left" w:pos="1633"/>
              </w:tabs>
              <w:jc w:val="both"/>
              <w:rPr>
                <w:b/>
                <w:bCs/>
                <w:sz w:val="26"/>
              </w:rPr>
            </w:pPr>
            <w:r w:rsidRPr="006F7BE5">
              <w:rPr>
                <w:b/>
                <w:bCs/>
                <w:sz w:val="26"/>
              </w:rPr>
              <w:t>1 1 3</w:t>
            </w:r>
          </w:p>
          <w:p w14:paraId="5F210626" w14:textId="77777777" w:rsidR="0038590B" w:rsidRPr="006F7BE5" w:rsidRDefault="0038590B" w:rsidP="00CE7D8B">
            <w:pPr>
              <w:autoSpaceDE w:val="0"/>
              <w:autoSpaceDN w:val="0"/>
              <w:adjustRightInd w:val="0"/>
              <w:jc w:val="both"/>
            </w:pPr>
            <w:r w:rsidRPr="006F7BE5">
              <w:rPr>
                <w:b/>
                <w:bCs/>
                <w:sz w:val="26"/>
              </w:rPr>
              <w:t>0 1 3 1</w:t>
            </w:r>
          </w:p>
        </w:tc>
        <w:tc>
          <w:tcPr>
            <w:tcW w:w="3038" w:type="dxa"/>
          </w:tcPr>
          <w:p w14:paraId="10F5BBE5" w14:textId="77777777" w:rsidR="0038590B" w:rsidRPr="006F7BE5" w:rsidRDefault="0038590B" w:rsidP="00CE7D8B">
            <w:pPr>
              <w:autoSpaceDE w:val="0"/>
              <w:autoSpaceDN w:val="0"/>
              <w:adjustRightInd w:val="0"/>
              <w:jc w:val="both"/>
            </w:pPr>
            <w:r w:rsidRPr="006F7BE5">
              <w:t>27</w:t>
            </w:r>
            <w:r>
              <w:t>1303</w:t>
            </w:r>
          </w:p>
        </w:tc>
      </w:tr>
    </w:tbl>
    <w:p w14:paraId="382D8925" w14:textId="77777777" w:rsidR="00D96599" w:rsidRDefault="00D96599" w:rsidP="00CE7D8B">
      <w:pPr>
        <w:jc w:val="both"/>
      </w:pPr>
      <w:r>
        <w:t>const fi='matma0.inp';</w:t>
      </w:r>
    </w:p>
    <w:p w14:paraId="45F329E8" w14:textId="77777777" w:rsidR="00D96599" w:rsidRDefault="00D96599" w:rsidP="00CE7D8B">
      <w:pPr>
        <w:jc w:val="both"/>
      </w:pPr>
      <w:r>
        <w:t xml:space="preserve">        fo='matma.out';</w:t>
      </w:r>
    </w:p>
    <w:p w14:paraId="1C9B7E7A" w14:textId="77777777" w:rsidR="00D96599" w:rsidRDefault="00D96599" w:rsidP="00CE7D8B">
      <w:pPr>
        <w:jc w:val="both"/>
      </w:pPr>
      <w:r>
        <w:t>var   f:text;</w:t>
      </w:r>
    </w:p>
    <w:p w14:paraId="144FD5F4" w14:textId="77777777" w:rsidR="00D96599" w:rsidRDefault="00D96599" w:rsidP="00CE7D8B">
      <w:pPr>
        <w:jc w:val="both"/>
      </w:pPr>
      <w:r>
        <w:t xml:space="preserve">        a:array[0..101] of longint;</w:t>
      </w:r>
    </w:p>
    <w:p w14:paraId="55CFBDFE" w14:textId="77777777" w:rsidR="00D96599" w:rsidRDefault="00D96599" w:rsidP="00CE7D8B">
      <w:pPr>
        <w:jc w:val="both"/>
      </w:pPr>
      <w:r>
        <w:t xml:space="preserve">        dem:array[0..11] of longint;</w:t>
      </w:r>
    </w:p>
    <w:p w14:paraId="1DB896A3" w14:textId="77777777" w:rsidR="00D96599" w:rsidRDefault="00D96599" w:rsidP="00CE7D8B">
      <w:pPr>
        <w:jc w:val="both"/>
      </w:pPr>
      <w:r>
        <w:t xml:space="preserve">        k,tt:integer;</w:t>
      </w:r>
    </w:p>
    <w:p w14:paraId="4D77AB21" w14:textId="77777777" w:rsidR="00D96599" w:rsidRDefault="00D96599" w:rsidP="00CE7D8B">
      <w:pPr>
        <w:jc w:val="both"/>
      </w:pPr>
      <w:r>
        <w:t>procedure xuli(H:integer);</w:t>
      </w:r>
    </w:p>
    <w:p w14:paraId="02ECE882" w14:textId="77777777" w:rsidR="00D96599" w:rsidRDefault="00D96599" w:rsidP="00CE7D8B">
      <w:pPr>
        <w:jc w:val="both"/>
      </w:pPr>
      <w:r>
        <w:t>var     i,j,t:integer;</w:t>
      </w:r>
    </w:p>
    <w:p w14:paraId="55A07CB2" w14:textId="77777777" w:rsidR="00D96599" w:rsidRDefault="00D96599" w:rsidP="00CE7D8B">
      <w:pPr>
        <w:jc w:val="both"/>
      </w:pPr>
      <w:r>
        <w:t>begin</w:t>
      </w:r>
    </w:p>
    <w:p w14:paraId="08DC9EB9" w14:textId="77777777" w:rsidR="00D96599" w:rsidRDefault="00D96599" w:rsidP="00CE7D8B">
      <w:pPr>
        <w:jc w:val="both"/>
      </w:pPr>
      <w:r>
        <w:t xml:space="preserve">        for i:=1 to tt-2 do</w:t>
      </w:r>
    </w:p>
    <w:p w14:paraId="12C1D276" w14:textId="77777777" w:rsidR="00D96599" w:rsidRDefault="00D96599" w:rsidP="00CE7D8B">
      <w:pPr>
        <w:jc w:val="both"/>
      </w:pPr>
      <w:r>
        <w:t xml:space="preserve">                for j:=i+1 to tt-1 do</w:t>
      </w:r>
    </w:p>
    <w:p w14:paraId="30B3B5A3" w14:textId="77777777" w:rsidR="00D96599" w:rsidRDefault="00D96599" w:rsidP="00CE7D8B">
      <w:pPr>
        <w:jc w:val="both"/>
      </w:pPr>
      <w:r>
        <w:t xml:space="preserve">                        for t:=j+1 to tt do</w:t>
      </w:r>
    </w:p>
    <w:p w14:paraId="794BED9A" w14:textId="77777777" w:rsidR="00D96599" w:rsidRDefault="00D96599" w:rsidP="00CE7D8B">
      <w:pPr>
        <w:jc w:val="both"/>
      </w:pPr>
      <w:r>
        <w:t xml:space="preserve">                            if (a[i]*a[j]*a[t]) mod (a[i]+a[j]+a[t])=0 then inc(dem[h]);</w:t>
      </w:r>
    </w:p>
    <w:p w14:paraId="70E72068" w14:textId="77777777" w:rsidR="00D96599" w:rsidRDefault="00D96599" w:rsidP="00CE7D8B">
      <w:pPr>
        <w:jc w:val="both"/>
      </w:pPr>
      <w:r>
        <w:t>end;</w:t>
      </w:r>
    </w:p>
    <w:p w14:paraId="6DD33289" w14:textId="77777777" w:rsidR="00D96599" w:rsidRDefault="00D96599" w:rsidP="00CE7D8B">
      <w:pPr>
        <w:jc w:val="both"/>
      </w:pPr>
      <w:r>
        <w:t>procedure nhap;</w:t>
      </w:r>
    </w:p>
    <w:p w14:paraId="5A469C3E" w14:textId="77777777" w:rsidR="00D96599" w:rsidRDefault="00D96599" w:rsidP="00CE7D8B">
      <w:pPr>
        <w:jc w:val="both"/>
      </w:pPr>
      <w:r>
        <w:t>begin</w:t>
      </w:r>
    </w:p>
    <w:p w14:paraId="61E4D4B5" w14:textId="77777777" w:rsidR="00D96599" w:rsidRDefault="00D96599" w:rsidP="00CE7D8B">
      <w:pPr>
        <w:jc w:val="both"/>
      </w:pPr>
      <w:r>
        <w:t xml:space="preserve">        assign(f,fi);reset(f);</w:t>
      </w:r>
    </w:p>
    <w:p w14:paraId="22C109F5" w14:textId="77777777" w:rsidR="00D96599" w:rsidRDefault="00D96599" w:rsidP="00CE7D8B">
      <w:pPr>
        <w:jc w:val="both"/>
      </w:pPr>
      <w:r>
        <w:t xml:space="preserve">        fillchar(dem,sizeof(dem),0);</w:t>
      </w:r>
    </w:p>
    <w:p w14:paraId="62A7CC8D" w14:textId="77777777" w:rsidR="00D96599" w:rsidRDefault="00D96599" w:rsidP="00CE7D8B">
      <w:pPr>
        <w:jc w:val="both"/>
      </w:pPr>
      <w:r>
        <w:t xml:space="preserve">        k:=0;</w:t>
      </w:r>
    </w:p>
    <w:p w14:paraId="5A5F212D" w14:textId="77777777" w:rsidR="00D96599" w:rsidRDefault="00D96599" w:rsidP="00CE7D8B">
      <w:pPr>
        <w:jc w:val="both"/>
      </w:pPr>
      <w:r>
        <w:t xml:space="preserve">        while not eof(F) do</w:t>
      </w:r>
    </w:p>
    <w:p w14:paraId="0E88A107" w14:textId="77777777" w:rsidR="00D96599" w:rsidRDefault="00D96599" w:rsidP="00CE7D8B">
      <w:pPr>
        <w:jc w:val="both"/>
      </w:pPr>
      <w:r>
        <w:t xml:space="preserve">                begin</w:t>
      </w:r>
    </w:p>
    <w:p w14:paraId="2A964FAD" w14:textId="77777777" w:rsidR="00D96599" w:rsidRDefault="00D96599" w:rsidP="00CE7D8B">
      <w:pPr>
        <w:jc w:val="both"/>
      </w:pPr>
      <w:r>
        <w:t xml:space="preserve">                        tt:=0;</w:t>
      </w:r>
    </w:p>
    <w:p w14:paraId="637B7A49" w14:textId="77777777" w:rsidR="00D96599" w:rsidRDefault="00D96599" w:rsidP="00CE7D8B">
      <w:pPr>
        <w:jc w:val="both"/>
      </w:pPr>
      <w:r>
        <w:t xml:space="preserve">                        inc(k);</w:t>
      </w:r>
    </w:p>
    <w:p w14:paraId="130F2594" w14:textId="77777777" w:rsidR="00D96599" w:rsidRDefault="00D96599" w:rsidP="00CE7D8B">
      <w:pPr>
        <w:jc w:val="both"/>
      </w:pPr>
      <w:r>
        <w:t xml:space="preserve">                        while not eoln(F) do</w:t>
      </w:r>
    </w:p>
    <w:p w14:paraId="47215730" w14:textId="77777777" w:rsidR="00D96599" w:rsidRDefault="00D96599" w:rsidP="00CE7D8B">
      <w:pPr>
        <w:jc w:val="both"/>
      </w:pPr>
      <w:r>
        <w:t xml:space="preserve">                                begin</w:t>
      </w:r>
    </w:p>
    <w:p w14:paraId="651A9DA8" w14:textId="77777777" w:rsidR="00D96599" w:rsidRDefault="00D96599" w:rsidP="00CE7D8B">
      <w:pPr>
        <w:jc w:val="both"/>
      </w:pPr>
      <w:r>
        <w:t xml:space="preserve">                                        inc(tt);</w:t>
      </w:r>
    </w:p>
    <w:p w14:paraId="491F3256" w14:textId="77777777" w:rsidR="00D96599" w:rsidRDefault="00D96599" w:rsidP="00CE7D8B">
      <w:pPr>
        <w:jc w:val="both"/>
      </w:pPr>
      <w:r>
        <w:t xml:space="preserve">                                        read(f,a[tt]);</w:t>
      </w:r>
    </w:p>
    <w:p w14:paraId="4CDAF431" w14:textId="77777777" w:rsidR="00D96599" w:rsidRDefault="00D96599" w:rsidP="00CE7D8B">
      <w:pPr>
        <w:jc w:val="both"/>
      </w:pPr>
      <w:r>
        <w:t xml:space="preserve">                                end;</w:t>
      </w:r>
    </w:p>
    <w:p w14:paraId="06D6EBAC" w14:textId="77777777" w:rsidR="00D96599" w:rsidRDefault="00D96599" w:rsidP="00CE7D8B">
      <w:pPr>
        <w:jc w:val="both"/>
      </w:pPr>
      <w:r>
        <w:t xml:space="preserve">                        xuli(K);</w:t>
      </w:r>
    </w:p>
    <w:p w14:paraId="7E1BE03A" w14:textId="77777777" w:rsidR="00D96599" w:rsidRDefault="00D96599" w:rsidP="00CE7D8B">
      <w:pPr>
        <w:jc w:val="both"/>
      </w:pPr>
      <w:r>
        <w:t xml:space="preserve">                        readln(F);</w:t>
      </w:r>
    </w:p>
    <w:p w14:paraId="0E75FA7F" w14:textId="77777777" w:rsidR="00D96599" w:rsidRDefault="00D96599" w:rsidP="00CE7D8B">
      <w:pPr>
        <w:jc w:val="both"/>
      </w:pPr>
      <w:r>
        <w:t xml:space="preserve">                end;</w:t>
      </w:r>
    </w:p>
    <w:p w14:paraId="5F17A37D" w14:textId="77777777" w:rsidR="00D96599" w:rsidRDefault="00D96599" w:rsidP="00CE7D8B">
      <w:pPr>
        <w:jc w:val="both"/>
      </w:pPr>
      <w:r>
        <w:t xml:space="preserve">        closE(F);</w:t>
      </w:r>
    </w:p>
    <w:p w14:paraId="28E7EBF2" w14:textId="77777777" w:rsidR="00D96599" w:rsidRDefault="00D96599" w:rsidP="00CE7D8B">
      <w:pPr>
        <w:jc w:val="both"/>
      </w:pPr>
      <w:r>
        <w:t>end;</w:t>
      </w:r>
    </w:p>
    <w:p w14:paraId="64536E37" w14:textId="77777777" w:rsidR="00D96599" w:rsidRDefault="00D96599" w:rsidP="00CE7D8B">
      <w:pPr>
        <w:jc w:val="both"/>
      </w:pPr>
      <w:r>
        <w:t>procedure xuat;</w:t>
      </w:r>
    </w:p>
    <w:p w14:paraId="6FB822DF" w14:textId="77777777" w:rsidR="00D96599" w:rsidRDefault="00D96599" w:rsidP="00CE7D8B">
      <w:pPr>
        <w:jc w:val="both"/>
      </w:pPr>
      <w:r>
        <w:t>var     i:integer;</w:t>
      </w:r>
    </w:p>
    <w:p w14:paraId="061EBEA0" w14:textId="77777777" w:rsidR="00D96599" w:rsidRDefault="00D96599" w:rsidP="00CE7D8B">
      <w:pPr>
        <w:jc w:val="both"/>
      </w:pPr>
      <w:r>
        <w:t>begin</w:t>
      </w:r>
    </w:p>
    <w:p w14:paraId="6483AC1B" w14:textId="77777777" w:rsidR="00D96599" w:rsidRDefault="00D96599" w:rsidP="00CE7D8B">
      <w:pPr>
        <w:jc w:val="both"/>
      </w:pPr>
      <w:r>
        <w:t xml:space="preserve">        assign(f,fo);rewrite(F);</w:t>
      </w:r>
    </w:p>
    <w:p w14:paraId="2A6E798D" w14:textId="77777777" w:rsidR="00D96599" w:rsidRDefault="00D96599" w:rsidP="00CE7D8B">
      <w:pPr>
        <w:jc w:val="both"/>
      </w:pPr>
      <w:r>
        <w:t xml:space="preserve">        for i:=1 to k do write(f,dem[i]);</w:t>
      </w:r>
    </w:p>
    <w:p w14:paraId="6B39E5B8" w14:textId="77777777" w:rsidR="00D96599" w:rsidRDefault="00D96599" w:rsidP="00CE7D8B">
      <w:pPr>
        <w:jc w:val="both"/>
      </w:pPr>
      <w:r>
        <w:t xml:space="preserve">        closE(F);</w:t>
      </w:r>
    </w:p>
    <w:p w14:paraId="272EB955" w14:textId="77777777" w:rsidR="00D96599" w:rsidRDefault="00D96599" w:rsidP="00CE7D8B">
      <w:pPr>
        <w:jc w:val="both"/>
      </w:pPr>
      <w:r>
        <w:t>end;</w:t>
      </w:r>
    </w:p>
    <w:p w14:paraId="4688C486" w14:textId="77777777" w:rsidR="00D96599" w:rsidRDefault="00D96599" w:rsidP="00CE7D8B">
      <w:pPr>
        <w:jc w:val="both"/>
      </w:pPr>
      <w:r>
        <w:t>BEGIN</w:t>
      </w:r>
    </w:p>
    <w:p w14:paraId="07E82FEF" w14:textId="77777777" w:rsidR="00D96599" w:rsidRDefault="00D96599" w:rsidP="00CE7D8B">
      <w:pPr>
        <w:jc w:val="both"/>
      </w:pPr>
      <w:r>
        <w:t xml:space="preserve">        nhap;</w:t>
      </w:r>
    </w:p>
    <w:p w14:paraId="7183A2D6" w14:textId="77777777" w:rsidR="00D96599" w:rsidRDefault="00D96599" w:rsidP="00CE7D8B">
      <w:pPr>
        <w:jc w:val="both"/>
      </w:pPr>
      <w:r>
        <w:t xml:space="preserve">        xuat;</w:t>
      </w:r>
    </w:p>
    <w:p w14:paraId="620AE2BA" w14:textId="77777777" w:rsidR="0038590B" w:rsidRPr="00D96599" w:rsidRDefault="00D96599" w:rsidP="00CE7D8B">
      <w:pPr>
        <w:jc w:val="both"/>
      </w:pPr>
      <w:r>
        <w:t>END.</w:t>
      </w:r>
    </w:p>
    <w:p w14:paraId="56A8E47E" w14:textId="77777777" w:rsidR="00497C96" w:rsidRDefault="0038590B" w:rsidP="00CE7D8B">
      <w:pPr>
        <w:pStyle w:val="Nhaykepm"/>
        <w:spacing w:before="0" w:after="0"/>
      </w:pPr>
      <w:r w:rsidRPr="00497C96">
        <w:rPr>
          <w:rStyle w:val="NhaykepmChar"/>
          <w:b/>
        </w:rPr>
        <w:t xml:space="preserve">Bài </w:t>
      </w:r>
      <w:r w:rsidR="0038358B" w:rsidRPr="00497C96">
        <w:rPr>
          <w:rStyle w:val="NhaykepmChar"/>
          <w:b/>
        </w:rPr>
        <w:t>15</w:t>
      </w:r>
      <w:r w:rsidR="0038358B">
        <w:t xml:space="preserve"> </w:t>
      </w:r>
      <w:r w:rsidRPr="00243DDD">
        <w:t xml:space="preserve"> </w:t>
      </w:r>
      <w:r w:rsidR="00497C96">
        <w:t>XÂU CON</w:t>
      </w:r>
    </w:p>
    <w:p w14:paraId="28529755" w14:textId="77777777" w:rsidR="0038590B" w:rsidRPr="00243DDD" w:rsidRDefault="0038590B" w:rsidP="00CE7D8B">
      <w:pPr>
        <w:ind w:firstLine="720"/>
        <w:jc w:val="both"/>
        <w:rPr>
          <w:sz w:val="26"/>
          <w:szCs w:val="26"/>
        </w:rPr>
      </w:pPr>
      <w:r w:rsidRPr="00243DDD">
        <w:rPr>
          <w:sz w:val="26"/>
          <w:szCs w:val="26"/>
        </w:rPr>
        <w:t>Cho hai xâu X, Y chứa các kí tự số từ 0</w:t>
      </w:r>
      <w:r>
        <w:rPr>
          <w:sz w:val="26"/>
          <w:szCs w:val="26"/>
        </w:rPr>
        <w:t xml:space="preserve"> đến </w:t>
      </w:r>
      <w:r w:rsidRPr="00243DDD">
        <w:rPr>
          <w:sz w:val="26"/>
          <w:szCs w:val="26"/>
        </w:rPr>
        <w:t xml:space="preserve">9 và được biểu diễn như sau: </w:t>
      </w:r>
    </w:p>
    <w:p w14:paraId="03845E64" w14:textId="77777777" w:rsidR="0038590B" w:rsidRPr="00243DDD" w:rsidRDefault="0038590B" w:rsidP="00CE7D8B">
      <w:pPr>
        <w:ind w:firstLine="720"/>
        <w:jc w:val="both"/>
        <w:rPr>
          <w:sz w:val="26"/>
          <w:szCs w:val="26"/>
        </w:rPr>
      </w:pPr>
      <w:r w:rsidRPr="00243DDD">
        <w:rPr>
          <w:sz w:val="26"/>
          <w:szCs w:val="26"/>
        </w:rPr>
        <w:t>X = x</w:t>
      </w:r>
      <w:r w:rsidRPr="00243DDD">
        <w:rPr>
          <w:sz w:val="26"/>
          <w:szCs w:val="26"/>
          <w:vertAlign w:val="subscript"/>
        </w:rPr>
        <w:t>1</w:t>
      </w:r>
      <w:r w:rsidRPr="00243DDD">
        <w:rPr>
          <w:sz w:val="26"/>
          <w:szCs w:val="26"/>
        </w:rPr>
        <w:t>, x</w:t>
      </w:r>
      <w:r w:rsidRPr="00243DDD">
        <w:rPr>
          <w:sz w:val="26"/>
          <w:szCs w:val="26"/>
          <w:vertAlign w:val="subscript"/>
        </w:rPr>
        <w:t xml:space="preserve">2, </w:t>
      </w:r>
      <w:r w:rsidRPr="00243DDD">
        <w:rPr>
          <w:sz w:val="26"/>
          <w:szCs w:val="26"/>
        </w:rPr>
        <w:t>x</w:t>
      </w:r>
      <w:r w:rsidRPr="00243DDD">
        <w:rPr>
          <w:sz w:val="26"/>
          <w:szCs w:val="26"/>
          <w:vertAlign w:val="subscript"/>
        </w:rPr>
        <w:t>3</w:t>
      </w:r>
      <w:r w:rsidRPr="00243DDD">
        <w:rPr>
          <w:sz w:val="26"/>
          <w:szCs w:val="26"/>
        </w:rPr>
        <w:t>…x</w:t>
      </w:r>
      <w:r w:rsidRPr="00243DDD">
        <w:rPr>
          <w:sz w:val="26"/>
          <w:szCs w:val="26"/>
          <w:vertAlign w:val="subscript"/>
        </w:rPr>
        <w:t>n</w:t>
      </w:r>
      <w:r w:rsidRPr="00243DDD">
        <w:rPr>
          <w:sz w:val="26"/>
          <w:szCs w:val="26"/>
        </w:rPr>
        <w:t xml:space="preserve"> ;  Y= y</w:t>
      </w:r>
      <w:r w:rsidRPr="00243DDD">
        <w:rPr>
          <w:sz w:val="26"/>
          <w:szCs w:val="26"/>
          <w:vertAlign w:val="subscript"/>
        </w:rPr>
        <w:t>1</w:t>
      </w:r>
      <w:r w:rsidRPr="00243DDD">
        <w:rPr>
          <w:sz w:val="26"/>
          <w:szCs w:val="26"/>
        </w:rPr>
        <w:t>, y</w:t>
      </w:r>
      <w:r w:rsidRPr="00243DDD">
        <w:rPr>
          <w:sz w:val="26"/>
          <w:szCs w:val="26"/>
          <w:vertAlign w:val="subscript"/>
        </w:rPr>
        <w:t xml:space="preserve">2, </w:t>
      </w:r>
      <w:r w:rsidRPr="00243DDD">
        <w:rPr>
          <w:sz w:val="26"/>
          <w:szCs w:val="26"/>
        </w:rPr>
        <w:t>y</w:t>
      </w:r>
      <w:r w:rsidRPr="00243DDD">
        <w:rPr>
          <w:sz w:val="26"/>
          <w:szCs w:val="26"/>
          <w:vertAlign w:val="subscript"/>
        </w:rPr>
        <w:t>3</w:t>
      </w:r>
      <w:r w:rsidRPr="00243DDD">
        <w:rPr>
          <w:sz w:val="26"/>
          <w:szCs w:val="26"/>
        </w:rPr>
        <w:t>…y</w:t>
      </w:r>
      <w:r w:rsidRPr="00243DDD">
        <w:rPr>
          <w:sz w:val="26"/>
          <w:szCs w:val="26"/>
          <w:vertAlign w:val="subscript"/>
        </w:rPr>
        <w:t>m</w:t>
      </w:r>
      <w:r w:rsidRPr="00243DDD">
        <w:rPr>
          <w:sz w:val="26"/>
          <w:szCs w:val="26"/>
        </w:rPr>
        <w:t xml:space="preserve"> (n,m </w:t>
      </w:r>
      <w:r w:rsidR="00257480" w:rsidRPr="00243DDD">
        <w:rPr>
          <w:noProof/>
          <w:position w:val="-6"/>
          <w:sz w:val="26"/>
          <w:szCs w:val="26"/>
        </w:rPr>
      </w:r>
      <w:r w:rsidR="00257480" w:rsidRPr="00243DDD">
        <w:rPr>
          <w:noProof/>
          <w:position w:val="-6"/>
          <w:sz w:val="26"/>
          <w:szCs w:val="26"/>
        </w:rPr>
        <w:object w:dxaOrig="620" w:dyaOrig="279" w14:anchorId="00D37E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5pt;height:14.55pt" o:ole="">
            <v:imagedata r:id="rId9" o:title=""/>
          </v:shape>
          <o:OLEObject Type="Embed" ProgID="Equation.3" ShapeID="_x0000_i1025" DrawAspect="Content" ObjectID="_1711450792" r:id="rId10"/>
        </w:object>
      </w:r>
      <w:r w:rsidRPr="00243DDD">
        <w:rPr>
          <w:sz w:val="26"/>
          <w:szCs w:val="26"/>
        </w:rPr>
        <w:t>). Hãy viết chương trình tạo ra xâu ST thoả mãn các điều kiện sau:</w:t>
      </w:r>
    </w:p>
    <w:p w14:paraId="0825D2E3" w14:textId="77777777" w:rsidR="0038590B" w:rsidRPr="00243DDD" w:rsidRDefault="0038590B" w:rsidP="00CE7D8B">
      <w:pPr>
        <w:numPr>
          <w:ilvl w:val="0"/>
          <w:numId w:val="2"/>
        </w:numPr>
        <w:jc w:val="both"/>
        <w:rPr>
          <w:sz w:val="26"/>
          <w:szCs w:val="26"/>
        </w:rPr>
      </w:pPr>
      <w:r w:rsidRPr="00243DDD">
        <w:rPr>
          <w:sz w:val="26"/>
          <w:szCs w:val="26"/>
        </w:rPr>
        <w:t>Gồm các kí tự số vừa có mặt ở xâu X, vừa có mặt ở xâu Y;</w:t>
      </w:r>
    </w:p>
    <w:p w14:paraId="2E17F68E" w14:textId="77777777" w:rsidR="0038590B" w:rsidRPr="00243DDD" w:rsidRDefault="0038590B" w:rsidP="00CE7D8B">
      <w:pPr>
        <w:numPr>
          <w:ilvl w:val="0"/>
          <w:numId w:val="2"/>
        </w:numPr>
        <w:jc w:val="both"/>
        <w:rPr>
          <w:sz w:val="26"/>
          <w:szCs w:val="26"/>
        </w:rPr>
      </w:pPr>
      <w:r w:rsidRPr="00243DDD">
        <w:rPr>
          <w:sz w:val="26"/>
          <w:szCs w:val="26"/>
        </w:rPr>
        <w:t xml:space="preserve">Các kí </w:t>
      </w:r>
      <w:r>
        <w:rPr>
          <w:sz w:val="26"/>
          <w:szCs w:val="26"/>
        </w:rPr>
        <w:t xml:space="preserve">tự </w:t>
      </w:r>
      <w:r w:rsidRPr="00243DDD">
        <w:rPr>
          <w:sz w:val="26"/>
          <w:szCs w:val="26"/>
        </w:rPr>
        <w:t>số trong xâu ST chỉ xuất hiện duy nhất một lần;</w:t>
      </w:r>
    </w:p>
    <w:p w14:paraId="685A5FE1" w14:textId="77777777" w:rsidR="0038590B" w:rsidRPr="00243DDD" w:rsidRDefault="0038590B" w:rsidP="00CE7D8B">
      <w:pPr>
        <w:numPr>
          <w:ilvl w:val="0"/>
          <w:numId w:val="2"/>
        </w:numPr>
        <w:jc w:val="both"/>
        <w:rPr>
          <w:sz w:val="26"/>
          <w:szCs w:val="26"/>
        </w:rPr>
      </w:pPr>
      <w:r w:rsidRPr="00243DDD">
        <w:rPr>
          <w:sz w:val="26"/>
          <w:szCs w:val="26"/>
        </w:rPr>
        <w:t>Giá trị xâu ST nhận được là một số đạt giá trị lớn nhất.</w:t>
      </w:r>
    </w:p>
    <w:p w14:paraId="6E1D20B7" w14:textId="77777777" w:rsidR="0038590B" w:rsidRPr="00243DDD" w:rsidRDefault="0038590B" w:rsidP="00CE7D8B">
      <w:pPr>
        <w:jc w:val="both"/>
        <w:rPr>
          <w:sz w:val="26"/>
          <w:szCs w:val="26"/>
        </w:rPr>
      </w:pPr>
      <w:r w:rsidRPr="00243DDD">
        <w:rPr>
          <w:sz w:val="26"/>
          <w:szCs w:val="26"/>
        </w:rPr>
        <w:t>Dữ liệu vào cho bởi file INPUT.INP chứa giá trị xâu X và xâu Y, mỗi xâu nằm trên một dòng.</w:t>
      </w:r>
    </w:p>
    <w:p w14:paraId="6E7CEE7C" w14:textId="77777777" w:rsidR="0038590B" w:rsidRPr="00243DDD" w:rsidRDefault="0038590B" w:rsidP="00CE7D8B">
      <w:pPr>
        <w:jc w:val="both"/>
        <w:rPr>
          <w:sz w:val="26"/>
          <w:szCs w:val="26"/>
        </w:rPr>
      </w:pPr>
      <w:r w:rsidRPr="00243DDD">
        <w:rPr>
          <w:sz w:val="26"/>
          <w:szCs w:val="26"/>
        </w:rPr>
        <w:t>Dữ liệu ra chứa ở file OUTPUT.OUT là số lớn nhất nhận được.</w:t>
      </w:r>
    </w:p>
    <w:p w14:paraId="49D5FB5D" w14:textId="77777777" w:rsidR="0038590B" w:rsidRPr="00243DDD" w:rsidRDefault="0038590B" w:rsidP="00CE7D8B">
      <w:pPr>
        <w:jc w:val="both"/>
        <w:rPr>
          <w:sz w:val="26"/>
          <w:szCs w:val="26"/>
        </w:rPr>
      </w:pPr>
      <w:r w:rsidRPr="00243DDD">
        <w:rPr>
          <w:sz w:val="26"/>
          <w:szCs w:val="26"/>
        </w:rPr>
        <w:t xml:space="preserve">Ví dụ: Xâu X= ‘19012304’; xâu Y= ‘034012’, </w:t>
      </w:r>
      <w:r>
        <w:rPr>
          <w:sz w:val="26"/>
          <w:szCs w:val="26"/>
        </w:rPr>
        <w:t xml:space="preserve"> </w:t>
      </w:r>
      <w:r w:rsidRPr="00243DDD">
        <w:rPr>
          <w:sz w:val="26"/>
          <w:szCs w:val="26"/>
        </w:rPr>
        <w:t>kết quả là 43210.</w:t>
      </w:r>
    </w:p>
    <w:p w14:paraId="3119036A" w14:textId="77777777" w:rsidR="007073AF" w:rsidRPr="007073AF" w:rsidRDefault="007073AF" w:rsidP="00CE7D8B">
      <w:pPr>
        <w:shd w:val="clear" w:color="auto" w:fill="FFFFFF"/>
        <w:ind w:firstLine="720"/>
        <w:jc w:val="both"/>
        <w:rPr>
          <w:rFonts w:eastAsia="Times New Roman"/>
          <w:color w:val="222222"/>
          <w:sz w:val="26"/>
          <w:szCs w:val="26"/>
        </w:rPr>
      </w:pPr>
      <w:r w:rsidRPr="007073AF">
        <w:rPr>
          <w:rFonts w:eastAsia="Times New Roman"/>
          <w:b/>
          <w:bCs/>
          <w:color w:val="222222"/>
          <w:sz w:val="26"/>
          <w:szCs w:val="26"/>
        </w:rPr>
        <w:t>Bài 16. Trò chơi kiểm tra trí nhớ </w:t>
      </w:r>
    </w:p>
    <w:p w14:paraId="27A4D12D" w14:textId="77777777" w:rsidR="007073AF" w:rsidRPr="007073AF" w:rsidRDefault="007073AF" w:rsidP="00CE7D8B">
      <w:pPr>
        <w:shd w:val="clear" w:color="auto" w:fill="FFFFFF"/>
        <w:ind w:firstLine="720"/>
        <w:jc w:val="both"/>
        <w:rPr>
          <w:rFonts w:eastAsia="Times New Roman"/>
          <w:color w:val="222222"/>
          <w:sz w:val="26"/>
          <w:szCs w:val="26"/>
        </w:rPr>
      </w:pPr>
      <w:r w:rsidRPr="007073AF">
        <w:rPr>
          <w:rFonts w:eastAsia="Times New Roman"/>
          <w:color w:val="222222"/>
          <w:sz w:val="26"/>
          <w:szCs w:val="26"/>
        </w:rPr>
        <w:t>Một trò chơi yêu cầu người chơi nhớ nhanh các con số điện tử chạy trên màn hình lớn và tính tổng các số hiện lên theo yêu cầu của cuộc chơi. Các số hiện ra trên màn hình là một dãy số gồm N số nguyên không âm a</w:t>
      </w:r>
      <w:r w:rsidRPr="007073AF">
        <w:rPr>
          <w:rFonts w:eastAsia="Times New Roman"/>
          <w:color w:val="222222"/>
          <w:sz w:val="26"/>
          <w:szCs w:val="26"/>
          <w:vertAlign w:val="subscript"/>
        </w:rPr>
        <w:t>1</w:t>
      </w:r>
      <w:r w:rsidRPr="007073AF">
        <w:rPr>
          <w:rFonts w:eastAsia="Times New Roman"/>
          <w:color w:val="222222"/>
          <w:sz w:val="26"/>
          <w:szCs w:val="26"/>
        </w:rPr>
        <w:t>, a</w:t>
      </w:r>
      <w:r w:rsidRPr="007073AF">
        <w:rPr>
          <w:rFonts w:eastAsia="Times New Roman"/>
          <w:color w:val="222222"/>
          <w:sz w:val="26"/>
          <w:szCs w:val="26"/>
          <w:vertAlign w:val="subscript"/>
        </w:rPr>
        <w:t>2</w:t>
      </w:r>
      <w:r w:rsidRPr="007073AF">
        <w:rPr>
          <w:rFonts w:eastAsia="Times New Roman"/>
          <w:color w:val="222222"/>
          <w:sz w:val="26"/>
          <w:szCs w:val="26"/>
        </w:rPr>
        <w:t>, …, a</w:t>
      </w:r>
      <w:r w:rsidRPr="007073AF">
        <w:rPr>
          <w:rFonts w:eastAsia="Times New Roman"/>
          <w:color w:val="222222"/>
          <w:sz w:val="26"/>
          <w:szCs w:val="26"/>
          <w:vertAlign w:val="subscript"/>
        </w:rPr>
        <w:t>N</w:t>
      </w:r>
      <w:r w:rsidRPr="007073AF">
        <w:rPr>
          <w:rFonts w:eastAsia="Times New Roman"/>
          <w:color w:val="222222"/>
          <w:sz w:val="26"/>
          <w:szCs w:val="26"/>
        </w:rPr>
        <w:t> và cứ lặp đi  lặp lại như thế (nghĩa là sau khi a</w:t>
      </w:r>
      <w:r w:rsidRPr="007073AF">
        <w:rPr>
          <w:rFonts w:eastAsia="Times New Roman"/>
          <w:color w:val="222222"/>
          <w:sz w:val="26"/>
          <w:szCs w:val="26"/>
          <w:vertAlign w:val="subscript"/>
        </w:rPr>
        <w:t>i </w:t>
      </w:r>
      <w:r w:rsidRPr="007073AF">
        <w:rPr>
          <w:rFonts w:eastAsia="Times New Roman"/>
          <w:color w:val="222222"/>
          <w:sz w:val="26"/>
          <w:szCs w:val="26"/>
        </w:rPr>
        <w:t>xuất hiện vài giây đến lượt a</w:t>
      </w:r>
      <w:r w:rsidRPr="007073AF">
        <w:rPr>
          <w:rFonts w:eastAsia="Times New Roman"/>
          <w:color w:val="222222"/>
          <w:sz w:val="26"/>
          <w:szCs w:val="26"/>
          <w:vertAlign w:val="subscript"/>
        </w:rPr>
        <w:t>i+1</w:t>
      </w:r>
      <w:r w:rsidRPr="007073AF">
        <w:rPr>
          <w:rFonts w:eastAsia="Times New Roman"/>
          <w:color w:val="222222"/>
          <w:sz w:val="26"/>
          <w:szCs w:val="26"/>
        </w:rPr>
        <w:t> xuất hiện, số xuất hiện sau a</w:t>
      </w:r>
      <w:r w:rsidRPr="007073AF">
        <w:rPr>
          <w:rFonts w:eastAsia="Times New Roman"/>
          <w:color w:val="222222"/>
          <w:sz w:val="26"/>
          <w:szCs w:val="26"/>
          <w:vertAlign w:val="subscript"/>
        </w:rPr>
        <w:t>N </w:t>
      </w:r>
      <w:r w:rsidRPr="007073AF">
        <w:rPr>
          <w:rFonts w:eastAsia="Times New Roman"/>
          <w:color w:val="222222"/>
          <w:sz w:val="26"/>
          <w:szCs w:val="26"/>
        </w:rPr>
        <w:t>là a</w:t>
      </w:r>
      <w:r w:rsidRPr="007073AF">
        <w:rPr>
          <w:rFonts w:eastAsia="Times New Roman"/>
          <w:color w:val="222222"/>
          <w:sz w:val="26"/>
          <w:szCs w:val="26"/>
          <w:vertAlign w:val="subscript"/>
        </w:rPr>
        <w:t>1</w:t>
      </w:r>
      <w:r w:rsidRPr="007073AF">
        <w:rPr>
          <w:rFonts w:eastAsia="Times New Roman"/>
          <w:color w:val="222222"/>
          <w:sz w:val="26"/>
          <w:szCs w:val="26"/>
        </w:rPr>
        <w:t>).</w:t>
      </w:r>
    </w:p>
    <w:p w14:paraId="78F972C0" w14:textId="77777777" w:rsidR="007073AF" w:rsidRPr="007073AF" w:rsidRDefault="007073AF" w:rsidP="00CE7D8B">
      <w:pPr>
        <w:shd w:val="clear" w:color="auto" w:fill="FFFFFF"/>
        <w:ind w:firstLine="720"/>
        <w:jc w:val="both"/>
        <w:rPr>
          <w:rFonts w:eastAsia="Times New Roman"/>
          <w:color w:val="222222"/>
          <w:sz w:val="26"/>
          <w:szCs w:val="26"/>
        </w:rPr>
      </w:pPr>
      <w:r w:rsidRPr="007073AF">
        <w:rPr>
          <w:rFonts w:eastAsia="Times New Roman"/>
          <w:b/>
          <w:bCs/>
          <w:i/>
          <w:iCs/>
          <w:color w:val="222222"/>
          <w:sz w:val="26"/>
          <w:szCs w:val="26"/>
        </w:rPr>
        <w:t>Yêu cầu: </w:t>
      </w:r>
      <w:r w:rsidRPr="007073AF">
        <w:rPr>
          <w:rFonts w:eastAsia="Times New Roman"/>
          <w:color w:val="222222"/>
          <w:sz w:val="26"/>
          <w:szCs w:val="26"/>
        </w:rPr>
        <w:t>Bạn hãy giúp người chơi kiểm tra kết quả tính tổng của M số nguyên liên tiếp xuất hiện trên màn hình bắt đầu từ số nguyên thứ T khi giám khảo yêu cầu.</w:t>
      </w:r>
    </w:p>
    <w:p w14:paraId="14B433ED" w14:textId="77777777" w:rsidR="007073AF" w:rsidRPr="007073AF" w:rsidRDefault="007073AF" w:rsidP="00CE7D8B">
      <w:pPr>
        <w:shd w:val="clear" w:color="auto" w:fill="FFFFFF"/>
        <w:ind w:firstLine="720"/>
        <w:jc w:val="both"/>
        <w:rPr>
          <w:rFonts w:eastAsia="Times New Roman"/>
          <w:color w:val="222222"/>
          <w:sz w:val="26"/>
          <w:szCs w:val="26"/>
        </w:rPr>
      </w:pPr>
      <w:r w:rsidRPr="007073AF">
        <w:rPr>
          <w:rFonts w:eastAsia="Times New Roman"/>
          <w:b/>
          <w:bCs/>
          <w:i/>
          <w:iCs/>
          <w:color w:val="222222"/>
          <w:sz w:val="26"/>
          <w:szCs w:val="26"/>
        </w:rPr>
        <w:t>Dữ liệu vào</w:t>
      </w:r>
      <w:r w:rsidRPr="007073AF">
        <w:rPr>
          <w:rFonts w:eastAsia="Times New Roman"/>
          <w:b/>
          <w:bCs/>
          <w:color w:val="222222"/>
          <w:sz w:val="26"/>
          <w:szCs w:val="26"/>
        </w:rPr>
        <w:t>: </w:t>
      </w:r>
      <w:r w:rsidRPr="007073AF">
        <w:rPr>
          <w:rFonts w:eastAsia="Times New Roman"/>
          <w:color w:val="222222"/>
          <w:sz w:val="26"/>
          <w:szCs w:val="26"/>
        </w:rPr>
        <w:t>File text, tên file là BL1.INP, gồm 02 dòng:</w:t>
      </w:r>
    </w:p>
    <w:p w14:paraId="6038CE75" w14:textId="77777777" w:rsidR="007073AF" w:rsidRPr="007073AF" w:rsidRDefault="007073AF" w:rsidP="00CE7D8B">
      <w:pPr>
        <w:shd w:val="clear" w:color="auto" w:fill="FFFFFF"/>
        <w:ind w:firstLine="720"/>
        <w:jc w:val="both"/>
        <w:rPr>
          <w:rFonts w:eastAsia="Times New Roman"/>
          <w:color w:val="222222"/>
          <w:sz w:val="26"/>
          <w:szCs w:val="26"/>
        </w:rPr>
      </w:pPr>
      <w:r w:rsidRPr="007073AF">
        <w:rPr>
          <w:rFonts w:eastAsia="Times New Roman"/>
          <w:color w:val="222222"/>
          <w:sz w:val="26"/>
          <w:szCs w:val="26"/>
        </w:rPr>
        <w:t>+ Dòng đầu ghi ba số nguyên N, T, M (1 £ T £N £10</w:t>
      </w:r>
      <w:r w:rsidRPr="007073AF">
        <w:rPr>
          <w:rFonts w:eastAsia="Times New Roman"/>
          <w:color w:val="222222"/>
          <w:sz w:val="26"/>
          <w:szCs w:val="26"/>
          <w:vertAlign w:val="superscript"/>
        </w:rPr>
        <w:t>4</w:t>
      </w:r>
      <w:r w:rsidRPr="007073AF">
        <w:rPr>
          <w:rFonts w:eastAsia="Times New Roman"/>
          <w:color w:val="222222"/>
          <w:sz w:val="26"/>
          <w:szCs w:val="26"/>
        </w:rPr>
        <w:t>; </w:t>
      </w:r>
      <w:r w:rsidRPr="007073AF">
        <w:rPr>
          <w:rFonts w:eastAsia="Times New Roman"/>
          <w:color w:val="222222"/>
          <w:sz w:val="26"/>
          <w:szCs w:val="26"/>
          <w:vertAlign w:val="superscript"/>
        </w:rPr>
        <w:t> </w:t>
      </w:r>
      <w:r w:rsidRPr="007073AF">
        <w:rPr>
          <w:rFonts w:eastAsia="Times New Roman"/>
          <w:color w:val="222222"/>
          <w:sz w:val="26"/>
          <w:szCs w:val="26"/>
        </w:rPr>
        <w:t>1 £ M £ 2. 10</w:t>
      </w:r>
      <w:r w:rsidRPr="007073AF">
        <w:rPr>
          <w:rFonts w:eastAsia="Times New Roman"/>
          <w:color w:val="222222"/>
          <w:sz w:val="26"/>
          <w:szCs w:val="26"/>
          <w:vertAlign w:val="superscript"/>
        </w:rPr>
        <w:t>4</w:t>
      </w:r>
      <w:r w:rsidRPr="007073AF">
        <w:rPr>
          <w:rFonts w:eastAsia="Times New Roman"/>
          <w:color w:val="222222"/>
          <w:sz w:val="26"/>
          <w:szCs w:val="26"/>
        </w:rPr>
        <w:t> );</w:t>
      </w:r>
    </w:p>
    <w:p w14:paraId="7E5543A7" w14:textId="77777777" w:rsidR="007073AF" w:rsidRPr="007073AF" w:rsidRDefault="007073AF" w:rsidP="00CE7D8B">
      <w:pPr>
        <w:shd w:val="clear" w:color="auto" w:fill="FFFFFF"/>
        <w:ind w:firstLine="720"/>
        <w:jc w:val="both"/>
        <w:rPr>
          <w:rFonts w:eastAsia="Times New Roman"/>
          <w:color w:val="222222"/>
          <w:sz w:val="26"/>
          <w:szCs w:val="26"/>
        </w:rPr>
      </w:pPr>
      <w:r w:rsidRPr="007073AF">
        <w:rPr>
          <w:rFonts w:eastAsia="Times New Roman"/>
          <w:color w:val="222222"/>
          <w:sz w:val="26"/>
          <w:szCs w:val="26"/>
        </w:rPr>
        <w:t>+ Dòng thứ hai chứa N số a</w:t>
      </w:r>
      <w:r w:rsidRPr="007073AF">
        <w:rPr>
          <w:rFonts w:eastAsia="Times New Roman"/>
          <w:color w:val="222222"/>
          <w:sz w:val="26"/>
          <w:szCs w:val="26"/>
          <w:vertAlign w:val="subscript"/>
        </w:rPr>
        <w:t>i </w:t>
      </w:r>
      <w:r w:rsidRPr="007073AF">
        <w:rPr>
          <w:rFonts w:eastAsia="Times New Roman"/>
          <w:color w:val="222222"/>
          <w:sz w:val="26"/>
          <w:szCs w:val="26"/>
        </w:rPr>
        <w:t> (a</w:t>
      </w:r>
      <w:r w:rsidRPr="007073AF">
        <w:rPr>
          <w:rFonts w:eastAsia="Times New Roman"/>
          <w:color w:val="222222"/>
          <w:sz w:val="26"/>
          <w:szCs w:val="26"/>
          <w:vertAlign w:val="subscript"/>
        </w:rPr>
        <w:t>i </w:t>
      </w:r>
      <w:r w:rsidRPr="007073AF">
        <w:rPr>
          <w:rFonts w:eastAsia="Times New Roman"/>
          <w:color w:val="222222"/>
          <w:sz w:val="26"/>
          <w:szCs w:val="26"/>
        </w:rPr>
        <w:t>&lt; 2.10</w:t>
      </w:r>
      <w:r w:rsidRPr="007073AF">
        <w:rPr>
          <w:rFonts w:eastAsia="Times New Roman"/>
          <w:color w:val="222222"/>
          <w:sz w:val="26"/>
          <w:szCs w:val="26"/>
          <w:vertAlign w:val="superscript"/>
        </w:rPr>
        <w:t>9</w:t>
      </w:r>
      <w:r w:rsidRPr="007073AF">
        <w:rPr>
          <w:rFonts w:eastAsia="Times New Roman"/>
          <w:color w:val="222222"/>
          <w:sz w:val="26"/>
          <w:szCs w:val="26"/>
        </w:rPr>
        <w:t>, i = 1,…,N), cách nhau bởi dấu cách.</w:t>
      </w:r>
    </w:p>
    <w:p w14:paraId="2811661D" w14:textId="77777777" w:rsidR="007073AF" w:rsidRPr="007073AF" w:rsidRDefault="007073AF" w:rsidP="00CE7D8B">
      <w:pPr>
        <w:shd w:val="clear" w:color="auto" w:fill="FFFFFF"/>
        <w:ind w:firstLine="720"/>
        <w:jc w:val="both"/>
        <w:rPr>
          <w:rFonts w:eastAsia="Times New Roman"/>
          <w:color w:val="222222"/>
          <w:sz w:val="26"/>
          <w:szCs w:val="26"/>
        </w:rPr>
      </w:pPr>
      <w:r w:rsidRPr="007073AF">
        <w:rPr>
          <w:rFonts w:eastAsia="Times New Roman"/>
          <w:b/>
          <w:bCs/>
          <w:i/>
          <w:iCs/>
          <w:color w:val="222222"/>
          <w:spacing w:val="-8"/>
          <w:sz w:val="26"/>
          <w:szCs w:val="26"/>
        </w:rPr>
        <w:t>Dữ liệu ra:</w:t>
      </w:r>
      <w:r w:rsidRPr="007073AF">
        <w:rPr>
          <w:rFonts w:eastAsia="Times New Roman"/>
          <w:color w:val="222222"/>
          <w:spacing w:val="-8"/>
          <w:sz w:val="26"/>
          <w:szCs w:val="26"/>
        </w:rPr>
        <w:t> File text, tên File là BL1.OUT, gồm duy nhất một số là tổng tìm được.</w:t>
      </w:r>
    </w:p>
    <w:p w14:paraId="3E873788" w14:textId="77777777" w:rsidR="007073AF" w:rsidRPr="007073AF" w:rsidRDefault="007073AF" w:rsidP="00CE7D8B">
      <w:pPr>
        <w:shd w:val="clear" w:color="auto" w:fill="FFFFFF"/>
        <w:rPr>
          <w:rFonts w:eastAsia="Times New Roman"/>
          <w:color w:val="222222"/>
          <w:sz w:val="26"/>
          <w:szCs w:val="26"/>
        </w:rPr>
      </w:pPr>
      <w:r w:rsidRPr="007073AF">
        <w:rPr>
          <w:rFonts w:eastAsia="Times New Roman"/>
          <w:b/>
          <w:bCs/>
          <w:i/>
          <w:iCs/>
          <w:color w:val="222222"/>
          <w:sz w:val="26"/>
          <w:szCs w:val="26"/>
        </w:rPr>
        <w:t>          </w:t>
      </w:r>
      <w:r w:rsidRPr="007073AF">
        <w:rPr>
          <w:rFonts w:eastAsia="Times New Roman"/>
          <w:i/>
          <w:iCs/>
          <w:color w:val="222222"/>
          <w:sz w:val="26"/>
          <w:szCs w:val="26"/>
        </w:rPr>
        <w:t>Ví dụ:                                                         </w:t>
      </w:r>
    </w:p>
    <w:tbl>
      <w:tblPr>
        <w:tblW w:w="0" w:type="auto"/>
        <w:tblInd w:w="2178" w:type="dxa"/>
        <w:shd w:val="clear" w:color="auto" w:fill="FFFFFF"/>
        <w:tblCellMar>
          <w:left w:w="0" w:type="dxa"/>
          <w:right w:w="0" w:type="dxa"/>
        </w:tblCellMar>
        <w:tblLook w:val="04A0" w:firstRow="1" w:lastRow="0" w:firstColumn="1" w:lastColumn="0" w:noHBand="0" w:noVBand="1"/>
      </w:tblPr>
      <w:tblGrid>
        <w:gridCol w:w="2176"/>
        <w:gridCol w:w="1980"/>
      </w:tblGrid>
      <w:tr w:rsidR="007073AF" w:rsidRPr="007073AF" w14:paraId="430F858D" w14:textId="77777777" w:rsidTr="007073AF">
        <w:tc>
          <w:tcPr>
            <w:tcW w:w="21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646A43CE" w14:textId="77777777" w:rsidR="007073AF" w:rsidRPr="007073AF" w:rsidRDefault="007073AF" w:rsidP="00CE7D8B">
            <w:pPr>
              <w:jc w:val="center"/>
              <w:rPr>
                <w:rFonts w:eastAsia="Times New Roman"/>
                <w:color w:val="222222"/>
                <w:sz w:val="26"/>
                <w:szCs w:val="26"/>
              </w:rPr>
            </w:pPr>
            <w:r w:rsidRPr="007073AF">
              <w:rPr>
                <w:rFonts w:eastAsia="Times New Roman"/>
                <w:b/>
                <w:bCs/>
                <w:color w:val="222222"/>
                <w:sz w:val="26"/>
                <w:szCs w:val="26"/>
              </w:rPr>
              <w:t>BL1.INP</w:t>
            </w:r>
          </w:p>
        </w:tc>
        <w:tc>
          <w:tcPr>
            <w:tcW w:w="1980"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14:paraId="5BB82926" w14:textId="77777777" w:rsidR="007073AF" w:rsidRPr="007073AF" w:rsidRDefault="007073AF" w:rsidP="00CE7D8B">
            <w:pPr>
              <w:jc w:val="center"/>
              <w:rPr>
                <w:rFonts w:eastAsia="Times New Roman"/>
                <w:color w:val="222222"/>
                <w:sz w:val="26"/>
                <w:szCs w:val="26"/>
              </w:rPr>
            </w:pPr>
            <w:r w:rsidRPr="007073AF">
              <w:rPr>
                <w:rFonts w:eastAsia="Times New Roman"/>
                <w:b/>
                <w:bCs/>
                <w:color w:val="222222"/>
                <w:sz w:val="26"/>
                <w:szCs w:val="26"/>
              </w:rPr>
              <w:t>BL1.OUT</w:t>
            </w:r>
          </w:p>
        </w:tc>
      </w:tr>
      <w:tr w:rsidR="007073AF" w:rsidRPr="007073AF" w14:paraId="2EAC605B" w14:textId="77777777" w:rsidTr="007073AF">
        <w:trPr>
          <w:trHeight w:val="646"/>
        </w:trPr>
        <w:tc>
          <w:tcPr>
            <w:tcW w:w="2176"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45833788" w14:textId="77777777" w:rsidR="007073AF" w:rsidRPr="007073AF" w:rsidRDefault="007073AF" w:rsidP="00CE7D8B">
            <w:pPr>
              <w:jc w:val="both"/>
              <w:rPr>
                <w:rFonts w:eastAsia="Times New Roman"/>
                <w:color w:val="222222"/>
                <w:sz w:val="26"/>
                <w:szCs w:val="26"/>
              </w:rPr>
            </w:pPr>
            <w:r w:rsidRPr="007073AF">
              <w:rPr>
                <w:rFonts w:eastAsia="Times New Roman"/>
                <w:color w:val="222222"/>
                <w:sz w:val="26"/>
                <w:szCs w:val="26"/>
              </w:rPr>
              <w:t>9 7 5</w:t>
            </w:r>
          </w:p>
          <w:p w14:paraId="55F636EB" w14:textId="77777777" w:rsidR="007073AF" w:rsidRPr="007073AF" w:rsidRDefault="007073AF" w:rsidP="00CE7D8B">
            <w:pPr>
              <w:jc w:val="both"/>
              <w:rPr>
                <w:rFonts w:eastAsia="Times New Roman"/>
                <w:color w:val="222222"/>
                <w:sz w:val="26"/>
                <w:szCs w:val="26"/>
              </w:rPr>
            </w:pPr>
            <w:r w:rsidRPr="007073AF">
              <w:rPr>
                <w:rFonts w:eastAsia="Times New Roman"/>
                <w:color w:val="222222"/>
                <w:sz w:val="26"/>
                <w:szCs w:val="26"/>
              </w:rPr>
              <w:t>1 2 5 7 8 5 3 1 5</w:t>
            </w:r>
          </w:p>
        </w:tc>
        <w:tc>
          <w:tcPr>
            <w:tcW w:w="198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61A5BF65" w14:textId="77777777" w:rsidR="007073AF" w:rsidRPr="007073AF" w:rsidRDefault="007073AF" w:rsidP="00CE7D8B">
            <w:pPr>
              <w:jc w:val="both"/>
              <w:rPr>
                <w:rFonts w:eastAsia="Times New Roman"/>
                <w:color w:val="222222"/>
                <w:sz w:val="26"/>
                <w:szCs w:val="26"/>
              </w:rPr>
            </w:pPr>
            <w:r w:rsidRPr="007073AF">
              <w:rPr>
                <w:rFonts w:eastAsia="Times New Roman"/>
                <w:color w:val="222222"/>
                <w:sz w:val="26"/>
                <w:szCs w:val="26"/>
              </w:rPr>
              <w:t>12</w:t>
            </w:r>
          </w:p>
        </w:tc>
      </w:tr>
    </w:tbl>
    <w:p w14:paraId="25F954A8" w14:textId="77777777" w:rsidR="007073AF" w:rsidRPr="007073AF" w:rsidRDefault="007073AF" w:rsidP="00CE7D8B">
      <w:pPr>
        <w:rPr>
          <w:sz w:val="26"/>
          <w:szCs w:val="26"/>
        </w:rPr>
      </w:pPr>
    </w:p>
    <w:p w14:paraId="69318373" w14:textId="77777777" w:rsidR="007073AF" w:rsidRDefault="007073AF" w:rsidP="00CE7D8B"/>
    <w:p w14:paraId="2B8CCB7D" w14:textId="77777777" w:rsidR="003872C0" w:rsidRDefault="003872C0" w:rsidP="00CE7D8B">
      <w:pPr>
        <w:pStyle w:val="Nhaykepm"/>
        <w:spacing w:before="0" w:after="0"/>
        <w:rPr>
          <w:rStyle w:val="NhaykepmChar"/>
          <w:b/>
          <w:i/>
        </w:rPr>
      </w:pPr>
    </w:p>
    <w:p w14:paraId="536745CA" w14:textId="77777777" w:rsidR="003872C0" w:rsidRDefault="003872C0" w:rsidP="00CE7D8B">
      <w:pPr>
        <w:pStyle w:val="Nhaykepm"/>
        <w:spacing w:before="0" w:after="0"/>
        <w:rPr>
          <w:rStyle w:val="NhaykepmChar"/>
          <w:b/>
          <w:i/>
        </w:rPr>
      </w:pPr>
    </w:p>
    <w:p w14:paraId="3BED25E2" w14:textId="77777777" w:rsidR="003872C0" w:rsidRDefault="003872C0" w:rsidP="00CE7D8B">
      <w:pPr>
        <w:pStyle w:val="Nhaykepm"/>
        <w:spacing w:before="0" w:after="0"/>
        <w:rPr>
          <w:rStyle w:val="NhaykepmChar"/>
          <w:b/>
          <w:i/>
        </w:rPr>
      </w:pPr>
    </w:p>
    <w:p w14:paraId="13D31E3B" w14:textId="77777777" w:rsidR="003872C0" w:rsidRDefault="003872C0" w:rsidP="00CE7D8B">
      <w:pPr>
        <w:pStyle w:val="Nhaykepm"/>
        <w:spacing w:before="0" w:after="0"/>
        <w:rPr>
          <w:rStyle w:val="NhaykepmChar"/>
          <w:b/>
          <w:i/>
        </w:rPr>
      </w:pPr>
    </w:p>
    <w:p w14:paraId="253B69B8" w14:textId="77777777" w:rsidR="003872C0" w:rsidRDefault="003872C0" w:rsidP="00CE7D8B">
      <w:pPr>
        <w:pStyle w:val="Nhaykepm"/>
        <w:spacing w:before="0" w:after="0"/>
        <w:rPr>
          <w:rStyle w:val="NhaykepmChar"/>
          <w:b/>
          <w:i/>
        </w:rPr>
      </w:pPr>
    </w:p>
    <w:p w14:paraId="735378BB" w14:textId="77777777" w:rsidR="003872C0" w:rsidRDefault="003872C0" w:rsidP="00CE7D8B">
      <w:pPr>
        <w:pStyle w:val="Nhaykepm"/>
        <w:spacing w:before="0" w:after="0"/>
        <w:rPr>
          <w:rStyle w:val="NhaykepmChar"/>
          <w:b/>
          <w:i/>
        </w:rPr>
      </w:pPr>
    </w:p>
    <w:p w14:paraId="644B834F" w14:textId="77777777" w:rsidR="003872C0" w:rsidRDefault="003872C0" w:rsidP="00CE7D8B">
      <w:pPr>
        <w:pStyle w:val="Nhaykepm"/>
        <w:spacing w:before="0" w:after="0"/>
        <w:rPr>
          <w:rStyle w:val="NhaykepmChar"/>
          <w:b/>
          <w:i/>
        </w:rPr>
      </w:pPr>
    </w:p>
    <w:p w14:paraId="3FF964C3" w14:textId="77777777" w:rsidR="003872C0" w:rsidRDefault="003872C0" w:rsidP="00CE7D8B">
      <w:pPr>
        <w:pStyle w:val="Nhaykepm"/>
        <w:spacing w:before="0" w:after="0"/>
        <w:rPr>
          <w:rStyle w:val="NhaykepmChar"/>
          <w:b/>
          <w:i/>
        </w:rPr>
      </w:pPr>
    </w:p>
    <w:p w14:paraId="5D9B585E" w14:textId="77777777" w:rsidR="003872C0" w:rsidRDefault="003872C0" w:rsidP="00CE7D8B">
      <w:pPr>
        <w:pStyle w:val="Nhaykepm"/>
        <w:spacing w:before="0" w:after="0"/>
        <w:rPr>
          <w:rStyle w:val="NhaykepmChar"/>
          <w:b/>
          <w:i/>
        </w:rPr>
      </w:pPr>
    </w:p>
    <w:p w14:paraId="2B99EB96" w14:textId="77777777" w:rsidR="003872C0" w:rsidRDefault="003872C0" w:rsidP="00CE7D8B">
      <w:pPr>
        <w:pStyle w:val="Nhaykepm"/>
        <w:spacing w:before="0" w:after="0"/>
        <w:rPr>
          <w:rStyle w:val="NhaykepmChar"/>
          <w:b/>
          <w:i/>
        </w:rPr>
      </w:pPr>
    </w:p>
    <w:p w14:paraId="4AEFA060" w14:textId="77777777" w:rsidR="003872C0" w:rsidRDefault="003872C0" w:rsidP="00CE7D8B">
      <w:pPr>
        <w:pStyle w:val="Nhaykepm"/>
        <w:spacing w:before="0" w:after="0"/>
        <w:rPr>
          <w:rStyle w:val="NhaykepmChar"/>
          <w:b/>
          <w:i/>
        </w:rPr>
      </w:pPr>
    </w:p>
    <w:p w14:paraId="65E85645" w14:textId="77777777" w:rsidR="003872C0" w:rsidRDefault="003872C0" w:rsidP="00CE7D8B">
      <w:pPr>
        <w:pStyle w:val="Nhaykepm"/>
        <w:spacing w:before="0" w:after="0"/>
        <w:rPr>
          <w:rStyle w:val="NhaykepmChar"/>
          <w:b/>
          <w:i/>
        </w:rPr>
      </w:pPr>
    </w:p>
    <w:p w14:paraId="1D427547" w14:textId="77777777" w:rsidR="003872C0" w:rsidRDefault="003872C0" w:rsidP="00CE7D8B">
      <w:pPr>
        <w:pStyle w:val="Nhaykepm"/>
        <w:spacing w:before="0" w:after="0"/>
        <w:rPr>
          <w:rStyle w:val="NhaykepmChar"/>
          <w:b/>
          <w:i/>
        </w:rPr>
      </w:pPr>
    </w:p>
    <w:p w14:paraId="1999E0F7" w14:textId="77777777" w:rsidR="003872C0" w:rsidRDefault="003872C0" w:rsidP="00CE7D8B">
      <w:pPr>
        <w:pStyle w:val="Nhaykepm"/>
        <w:spacing w:before="0" w:after="0"/>
        <w:rPr>
          <w:rStyle w:val="NhaykepmChar"/>
          <w:b/>
          <w:i/>
        </w:rPr>
      </w:pPr>
    </w:p>
    <w:p w14:paraId="3F5811BD" w14:textId="77777777" w:rsidR="003872C0" w:rsidRDefault="003872C0" w:rsidP="00CE7D8B">
      <w:pPr>
        <w:pStyle w:val="Nhaykepm"/>
        <w:spacing w:before="0" w:after="0"/>
        <w:rPr>
          <w:rStyle w:val="NhaykepmChar"/>
          <w:b/>
          <w:i/>
        </w:rPr>
      </w:pPr>
    </w:p>
    <w:p w14:paraId="30AD475E" w14:textId="77777777" w:rsidR="003872C0" w:rsidRDefault="003872C0" w:rsidP="00CE7D8B">
      <w:pPr>
        <w:pStyle w:val="Nhaykepm"/>
        <w:spacing w:before="0" w:after="0"/>
        <w:rPr>
          <w:rStyle w:val="NhaykepmChar"/>
          <w:b/>
          <w:i/>
        </w:rPr>
      </w:pPr>
    </w:p>
    <w:p w14:paraId="0297B479" w14:textId="77777777" w:rsidR="003872C0" w:rsidRDefault="003872C0" w:rsidP="00CE7D8B">
      <w:pPr>
        <w:pStyle w:val="Nhaykepm"/>
        <w:spacing w:before="0" w:after="0"/>
        <w:rPr>
          <w:rStyle w:val="NhaykepmChar"/>
          <w:b/>
          <w:i/>
        </w:rPr>
      </w:pPr>
    </w:p>
    <w:p w14:paraId="10F338D6" w14:textId="77777777" w:rsidR="003872C0" w:rsidRDefault="003872C0" w:rsidP="00CE7D8B">
      <w:pPr>
        <w:pStyle w:val="Nhaykepm"/>
        <w:spacing w:before="0" w:after="0"/>
        <w:rPr>
          <w:rStyle w:val="NhaykepmChar"/>
          <w:b/>
          <w:i/>
        </w:rPr>
      </w:pPr>
    </w:p>
    <w:p w14:paraId="5DD82A08" w14:textId="77777777" w:rsidR="007073AF" w:rsidRPr="00497C96" w:rsidRDefault="007073AF" w:rsidP="00CE7D8B">
      <w:pPr>
        <w:pStyle w:val="Nhaykepm"/>
        <w:spacing w:before="0" w:after="0"/>
        <w:rPr>
          <w:rStyle w:val="NhaykepmChar"/>
          <w:b/>
          <w:i/>
        </w:rPr>
      </w:pPr>
      <w:r w:rsidRPr="00497C96">
        <w:rPr>
          <w:rStyle w:val="NhaykepmChar"/>
          <w:b/>
          <w:i/>
        </w:rPr>
        <w:t>Bài 1</w:t>
      </w:r>
      <w:r w:rsidR="00497C96">
        <w:rPr>
          <w:rStyle w:val="NhaykepmChar"/>
          <w:b/>
          <w:i/>
        </w:rPr>
        <w:t>6:</w:t>
      </w:r>
      <w:r w:rsidRPr="00497C96">
        <w:rPr>
          <w:rStyle w:val="NhaykepmChar"/>
          <w:b/>
          <w:i/>
        </w:rPr>
        <w:t xml:space="preserve"> </w:t>
      </w:r>
      <w:r w:rsidR="003B3F7B" w:rsidRPr="00497C96">
        <w:rPr>
          <w:rStyle w:val="NhaykepmChar"/>
          <w:b/>
          <w:i/>
        </w:rPr>
        <w:t xml:space="preserve"> </w:t>
      </w:r>
      <w:r w:rsidRPr="00497C96">
        <w:rPr>
          <w:rStyle w:val="NhaykepmChar"/>
          <w:b/>
          <w:i/>
        </w:rPr>
        <w:t xml:space="preserve">Mua quà </w:t>
      </w:r>
    </w:p>
    <w:p w14:paraId="48D15FE7" w14:textId="77777777" w:rsidR="007073AF" w:rsidRDefault="007073AF" w:rsidP="00CE7D8B">
      <w:pPr>
        <w:pStyle w:val="Nd"/>
        <w:spacing w:before="0" w:after="0"/>
        <w:rPr>
          <w:sz w:val="28"/>
          <w:szCs w:val="28"/>
        </w:rPr>
      </w:pPr>
      <w:r>
        <w:rPr>
          <w:sz w:val="28"/>
          <w:szCs w:val="28"/>
        </w:rPr>
        <w:t>Tý là một học sinh tham dự cuộc thi Olympic Tin học quốc tế năm 2014. Do lần đầu ra nước ngoài nên bạn ấy muốn mua các món quà lưu niệm tặng các bạn ở trường. Sau những buổi thi căng thẳng, ban tổ chức dẫn các thí sinh dự thi đi tham quan danh lam thắng cảnh và những cửa hàng lưu niệm của địa phương.</w:t>
      </w:r>
    </w:p>
    <w:p w14:paraId="23590972" w14:textId="77777777" w:rsidR="007073AF" w:rsidRDefault="007073AF" w:rsidP="00CE7D8B">
      <w:pPr>
        <w:pStyle w:val="Nd"/>
        <w:spacing w:before="0" w:after="0"/>
        <w:rPr>
          <w:sz w:val="28"/>
          <w:szCs w:val="28"/>
        </w:rPr>
      </w:pPr>
      <w:r>
        <w:rPr>
          <w:sz w:val="28"/>
          <w:szCs w:val="28"/>
        </w:rPr>
        <w:t xml:space="preserve">Sau khi đi lòng vòng Tý bước vào một của hàng lưu niệm bán những món quà mà bạn ấy yêu thích. Chủ cửa hàng giới thiệu cho Tý </w:t>
      </w:r>
      <w:r w:rsidR="00257480">
        <w:rPr>
          <w:noProof/>
          <w:position w:val="-6"/>
          <w:sz w:val="28"/>
          <w:szCs w:val="28"/>
        </w:rPr>
      </w:r>
      <w:r w:rsidR="00257480">
        <w:rPr>
          <w:noProof/>
          <w:position w:val="-6"/>
          <w:sz w:val="28"/>
          <w:szCs w:val="28"/>
        </w:rPr>
        <w:object w:dxaOrig="195" w:dyaOrig="225" w14:anchorId="4C9DBE46">
          <v:shape id="_x0000_i1026" type="#_x0000_t75" style="width:10pt;height:11.45pt" o:ole="">
            <v:imagedata r:id="rId11" o:title=""/>
          </v:shape>
          <o:OLEObject Type="Embed" ProgID="Equation.DSMT4" ShapeID="_x0000_i1026" DrawAspect="Content" ObjectID="_1711450793" r:id="rId12"/>
        </w:object>
      </w:r>
      <w:r>
        <w:rPr>
          <w:sz w:val="28"/>
          <w:szCs w:val="28"/>
        </w:rPr>
        <w:t xml:space="preserve"> (</w:t>
      </w:r>
      <w:r w:rsidR="00257480">
        <w:rPr>
          <w:noProof/>
          <w:position w:val="-6"/>
          <w:sz w:val="28"/>
          <w:szCs w:val="28"/>
        </w:rPr>
      </w:r>
      <w:r w:rsidR="00257480">
        <w:rPr>
          <w:noProof/>
          <w:position w:val="-6"/>
          <w:sz w:val="28"/>
          <w:szCs w:val="28"/>
        </w:rPr>
        <w:object w:dxaOrig="1065" w:dyaOrig="315" w14:anchorId="5A996968">
          <v:shape id="_x0000_i1027" type="#_x0000_t75" style="width:54pt;height:15.45pt" o:ole="">
            <v:imagedata r:id="rId13" o:title=""/>
          </v:shape>
          <o:OLEObject Type="Embed" ProgID="Equation.DSMT4" ShapeID="_x0000_i1027" DrawAspect="Content" ObjectID="_1711450794" r:id="rId14"/>
        </w:object>
      </w:r>
      <w:r>
        <w:rPr>
          <w:sz w:val="28"/>
          <w:szCs w:val="28"/>
        </w:rPr>
        <w:t xml:space="preserve">) món quà, món quà thứ </w:t>
      </w:r>
      <w:r w:rsidR="00257480">
        <w:rPr>
          <w:noProof/>
          <w:position w:val="-6"/>
          <w:sz w:val="28"/>
          <w:szCs w:val="28"/>
        </w:rPr>
      </w:r>
      <w:r w:rsidR="00257480">
        <w:rPr>
          <w:noProof/>
          <w:position w:val="-6"/>
          <w:sz w:val="28"/>
          <w:szCs w:val="28"/>
        </w:rPr>
        <w:object w:dxaOrig="135" w:dyaOrig="255" w14:anchorId="4A6DA840">
          <v:shape id="_x0000_i1028" type="#_x0000_t75" style="width:6.85pt;height:12.55pt" o:ole="">
            <v:imagedata r:id="rId15" o:title=""/>
          </v:shape>
          <o:OLEObject Type="Embed" ProgID="Equation.DSMT4" ShapeID="_x0000_i1028" DrawAspect="Content" ObjectID="_1711450795" r:id="rId16"/>
        </w:object>
      </w:r>
      <w:r>
        <w:rPr>
          <w:sz w:val="28"/>
          <w:szCs w:val="28"/>
        </w:rPr>
        <w:t xml:space="preserve"> (</w:t>
      </w:r>
      <w:r w:rsidR="00257480">
        <w:rPr>
          <w:noProof/>
          <w:position w:val="-6"/>
          <w:sz w:val="28"/>
          <w:szCs w:val="28"/>
        </w:rPr>
      </w:r>
      <w:r w:rsidR="00257480">
        <w:rPr>
          <w:noProof/>
          <w:position w:val="-6"/>
          <w:sz w:val="28"/>
          <w:szCs w:val="28"/>
        </w:rPr>
        <w:object w:dxaOrig="825" w:dyaOrig="285" w14:anchorId="6BDC878C">
          <v:shape id="_x0000_i1029" type="#_x0000_t75" style="width:41.45pt;height:14.55pt" o:ole="">
            <v:imagedata r:id="rId17" o:title=""/>
          </v:shape>
          <o:OLEObject Type="Embed" ProgID="Equation.DSMT4" ShapeID="_x0000_i1029" DrawAspect="Content" ObjectID="_1711450796" r:id="rId18"/>
        </w:object>
      </w:r>
      <w:r>
        <w:rPr>
          <w:sz w:val="28"/>
          <w:szCs w:val="28"/>
        </w:rPr>
        <w:t xml:space="preserve"> ) có giá </w:t>
      </w:r>
      <w:r w:rsidR="00257480">
        <w:rPr>
          <w:noProof/>
          <w:position w:val="-12"/>
          <w:sz w:val="28"/>
          <w:szCs w:val="28"/>
        </w:rPr>
      </w:r>
      <w:r w:rsidR="00257480">
        <w:rPr>
          <w:noProof/>
          <w:position w:val="-12"/>
          <w:sz w:val="28"/>
          <w:szCs w:val="28"/>
        </w:rPr>
        <w:object w:dxaOrig="240" w:dyaOrig="360" w14:anchorId="06490012">
          <v:shape id="_x0000_i1030" type="#_x0000_t75" style="width:12pt;height:18pt" o:ole="">
            <v:imagedata r:id="rId19" o:title=""/>
          </v:shape>
          <o:OLEObject Type="Embed" ProgID="Equation.DSMT4" ShapeID="_x0000_i1030" DrawAspect="Content" ObjectID="_1711450797" r:id="rId20"/>
        </w:object>
      </w:r>
      <w:r>
        <w:rPr>
          <w:sz w:val="28"/>
          <w:szCs w:val="28"/>
        </w:rPr>
        <w:t xml:space="preserve"> (</w:t>
      </w:r>
      <w:r w:rsidR="00257480">
        <w:rPr>
          <w:noProof/>
          <w:position w:val="-12"/>
          <w:sz w:val="28"/>
          <w:szCs w:val="28"/>
        </w:rPr>
      </w:r>
      <w:r w:rsidR="00257480">
        <w:rPr>
          <w:noProof/>
          <w:position w:val="-12"/>
          <w:sz w:val="28"/>
          <w:szCs w:val="28"/>
        </w:rPr>
        <w:object w:dxaOrig="1095" w:dyaOrig="375" w14:anchorId="39946FE8">
          <v:shape id="_x0000_i1031" type="#_x0000_t75" style="width:54.55pt;height:19.45pt" o:ole="">
            <v:imagedata r:id="rId21" o:title=""/>
          </v:shape>
          <o:OLEObject Type="Embed" ProgID="Equation.DSMT4" ShapeID="_x0000_i1031" DrawAspect="Content" ObjectID="_1711450798" r:id="rId22"/>
        </w:object>
      </w:r>
      <w:r>
        <w:rPr>
          <w:sz w:val="28"/>
          <w:szCs w:val="28"/>
        </w:rPr>
        <w:t xml:space="preserve">). </w:t>
      </w:r>
    </w:p>
    <w:p w14:paraId="29CC1CCD" w14:textId="77777777" w:rsidR="007073AF" w:rsidRDefault="007073AF" w:rsidP="00CE7D8B">
      <w:pPr>
        <w:pStyle w:val="Nd"/>
        <w:spacing w:before="0" w:after="0"/>
        <w:rPr>
          <w:sz w:val="28"/>
          <w:szCs w:val="28"/>
        </w:rPr>
      </w:pPr>
      <w:r>
        <w:rPr>
          <w:sz w:val="28"/>
          <w:szCs w:val="28"/>
        </w:rPr>
        <w:t xml:space="preserve">Tý muốn chọn mua </w:t>
      </w:r>
      <w:r w:rsidR="00257480">
        <w:rPr>
          <w:noProof/>
          <w:position w:val="-6"/>
          <w:sz w:val="28"/>
          <w:szCs w:val="28"/>
        </w:rPr>
      </w:r>
      <w:r w:rsidR="00257480">
        <w:rPr>
          <w:noProof/>
          <w:position w:val="-6"/>
          <w:sz w:val="28"/>
          <w:szCs w:val="28"/>
        </w:rPr>
        <w:object w:dxaOrig="255" w:dyaOrig="225" w14:anchorId="0E95E80F">
          <v:shape id="_x0000_i1032" type="#_x0000_t75" style="width:12.55pt;height:11.45pt" o:ole="">
            <v:imagedata r:id="rId23" o:title=""/>
          </v:shape>
          <o:OLEObject Type="Embed" ProgID="Equation.DSMT4" ShapeID="_x0000_i1032" DrawAspect="Content" ObjectID="_1711450799" r:id="rId24"/>
        </w:object>
      </w:r>
      <w:r>
        <w:rPr>
          <w:sz w:val="28"/>
          <w:szCs w:val="28"/>
        </w:rPr>
        <w:t xml:space="preserve"> (</w:t>
      </w:r>
      <w:r w:rsidR="00257480">
        <w:rPr>
          <w:noProof/>
          <w:position w:val="-6"/>
          <w:sz w:val="28"/>
          <w:szCs w:val="28"/>
        </w:rPr>
      </w:r>
      <w:r w:rsidR="00257480">
        <w:rPr>
          <w:noProof/>
          <w:position w:val="-6"/>
          <w:sz w:val="28"/>
          <w:szCs w:val="28"/>
        </w:rPr>
        <w:object w:dxaOrig="915" w:dyaOrig="285" w14:anchorId="27F43395">
          <v:shape id="_x0000_i1033" type="#_x0000_t75" style="width:45.15pt;height:14.55pt" o:ole="">
            <v:imagedata r:id="rId25" o:title=""/>
          </v:shape>
          <o:OLEObject Type="Embed" ProgID="Equation.DSMT4" ShapeID="_x0000_i1033" DrawAspect="Content" ObjectID="_1711450800" r:id="rId26"/>
        </w:object>
      </w:r>
      <w:r>
        <w:rPr>
          <w:sz w:val="28"/>
          <w:szCs w:val="28"/>
        </w:rPr>
        <w:t>) món quà sao cho giá trị chênh lệch giữa món quà có giá trị lớn nhất và nhỏ nhất là ít nhất có thể. Vì đi chơi nên Tý không mang theo máy tính nên bạn hãy giúp bạn ấy tính xem có thể mua các món quà với độ chênh lệch nhỏ nhất đó là bao nhiêu nhé.</w:t>
      </w:r>
    </w:p>
    <w:p w14:paraId="1679BBC4" w14:textId="77777777" w:rsidR="007073AF" w:rsidRDefault="007073AF" w:rsidP="00CE7D8B">
      <w:pPr>
        <w:pStyle w:val="DL"/>
        <w:spacing w:before="0"/>
        <w:rPr>
          <w:sz w:val="28"/>
          <w:szCs w:val="28"/>
        </w:rPr>
      </w:pPr>
      <w:r>
        <w:rPr>
          <w:sz w:val="28"/>
          <w:szCs w:val="28"/>
        </w:rPr>
        <w:t xml:space="preserve"> </w:t>
      </w:r>
      <w:r>
        <w:rPr>
          <w:b/>
          <w:i/>
          <w:sz w:val="28"/>
          <w:szCs w:val="28"/>
        </w:rPr>
        <w:t>Dữ liệu vào</w:t>
      </w:r>
      <w:r>
        <w:rPr>
          <w:sz w:val="28"/>
          <w:szCs w:val="28"/>
        </w:rPr>
        <w:t xml:space="preserve">: từ file văn bản </w:t>
      </w:r>
      <w:r>
        <w:rPr>
          <w:b/>
          <w:sz w:val="28"/>
          <w:szCs w:val="28"/>
        </w:rPr>
        <w:t>BUYGIFTS.INP</w:t>
      </w:r>
      <w:r>
        <w:rPr>
          <w:sz w:val="28"/>
          <w:szCs w:val="28"/>
        </w:rPr>
        <w:t xml:space="preserve"> có cấu trúc như sau:</w:t>
      </w:r>
    </w:p>
    <w:p w14:paraId="57251921" w14:textId="77777777" w:rsidR="007073AF" w:rsidRDefault="007073AF" w:rsidP="00CE7D8B">
      <w:pPr>
        <w:numPr>
          <w:ilvl w:val="0"/>
          <w:numId w:val="3"/>
        </w:numPr>
      </w:pPr>
      <w:r>
        <w:t xml:space="preserve">Dòng 1: ghi hai số nguyên </w:t>
      </w:r>
      <w:r w:rsidR="00257480">
        <w:rPr>
          <w:rFonts w:eastAsia="Times New Roman"/>
          <w:noProof/>
          <w:position w:val="-6"/>
        </w:rPr>
      </w:r>
      <w:r w:rsidR="00257480">
        <w:rPr>
          <w:rFonts w:eastAsia="Times New Roman"/>
          <w:noProof/>
          <w:position w:val="-6"/>
        </w:rPr>
        <w:object w:dxaOrig="255" w:dyaOrig="225" w14:anchorId="5E6BB471">
          <v:shape id="_x0000_i1034" type="#_x0000_t75" style="width:12.55pt;height:11.45pt" o:ole="">
            <v:imagedata r:id="rId27" o:title=""/>
          </v:shape>
          <o:OLEObject Type="Embed" ProgID="Equation.DSMT4" ShapeID="_x0000_i1034" DrawAspect="Content" ObjectID="_1711450801" r:id="rId28"/>
        </w:object>
      </w:r>
      <w:r>
        <w:t xml:space="preserve"> và </w:t>
      </w:r>
      <w:r w:rsidR="00257480">
        <w:rPr>
          <w:rFonts w:eastAsia="Times New Roman"/>
          <w:noProof/>
          <w:position w:val="-6"/>
        </w:rPr>
      </w:r>
      <w:r w:rsidR="00257480">
        <w:rPr>
          <w:rFonts w:eastAsia="Times New Roman"/>
          <w:noProof/>
          <w:position w:val="-6"/>
        </w:rPr>
        <w:object w:dxaOrig="195" w:dyaOrig="225" w14:anchorId="64F640AB">
          <v:shape id="_x0000_i1035" type="#_x0000_t75" style="width:10pt;height:11.45pt" o:ole="">
            <v:imagedata r:id="rId29" o:title=""/>
          </v:shape>
          <o:OLEObject Type="Embed" ProgID="Equation.DSMT4" ShapeID="_x0000_i1035" DrawAspect="Content" ObjectID="_1711450802" r:id="rId30"/>
        </w:object>
      </w:r>
      <w:r>
        <w:t>;</w:t>
      </w:r>
      <w:r>
        <w:rPr>
          <w:b/>
          <w:i/>
        </w:rPr>
        <w:t xml:space="preserve"> </w:t>
      </w:r>
    </w:p>
    <w:p w14:paraId="4541F967" w14:textId="77777777" w:rsidR="007073AF" w:rsidRDefault="007073AF" w:rsidP="00CE7D8B">
      <w:pPr>
        <w:numPr>
          <w:ilvl w:val="0"/>
          <w:numId w:val="4"/>
        </w:numPr>
      </w:pPr>
      <w:r>
        <w:t xml:space="preserve">Dòng 2: ghi </w:t>
      </w:r>
      <w:r w:rsidR="00257480">
        <w:rPr>
          <w:rFonts w:eastAsia="Times New Roman"/>
          <w:b/>
          <w:i/>
          <w:noProof/>
          <w:position w:val="-6"/>
        </w:rPr>
      </w:r>
      <w:r w:rsidR="00257480">
        <w:rPr>
          <w:rFonts w:eastAsia="Times New Roman"/>
          <w:b/>
          <w:i/>
          <w:noProof/>
          <w:position w:val="-6"/>
        </w:rPr>
        <w:object w:dxaOrig="195" w:dyaOrig="225" w14:anchorId="561BD65B">
          <v:shape id="_x0000_i1036" type="#_x0000_t75" style="width:10pt;height:11.45pt" o:ole="">
            <v:imagedata r:id="rId31" o:title=""/>
          </v:shape>
          <o:OLEObject Type="Embed" ProgID="Equation.DSMT4" ShapeID="_x0000_i1036" DrawAspect="Content" ObjectID="_1711450803" r:id="rId32"/>
        </w:object>
      </w:r>
      <w:r>
        <w:t xml:space="preserve"> số nguyên lần lượt là a</w:t>
      </w:r>
      <w:r>
        <w:rPr>
          <w:vertAlign w:val="subscript"/>
        </w:rPr>
        <w:t xml:space="preserve">1, </w:t>
      </w:r>
      <w:r>
        <w:t>a</w:t>
      </w:r>
      <w:r>
        <w:rPr>
          <w:vertAlign w:val="subscript"/>
        </w:rPr>
        <w:t>2,    ,</w:t>
      </w:r>
      <w:r>
        <w:t>a</w:t>
      </w:r>
      <w:r>
        <w:rPr>
          <w:vertAlign w:val="subscript"/>
        </w:rPr>
        <w:t>n</w:t>
      </w:r>
      <w:r>
        <w:t xml:space="preserve">; </w:t>
      </w:r>
    </w:p>
    <w:p w14:paraId="0F09CC46" w14:textId="77777777" w:rsidR="007073AF" w:rsidRDefault="007073AF" w:rsidP="00CE7D8B">
      <w:pPr>
        <w:numPr>
          <w:ilvl w:val="0"/>
          <w:numId w:val="5"/>
        </w:numPr>
      </w:pPr>
      <w:r>
        <w:t>Các số trong file cách nhau một dấu cách.</w:t>
      </w:r>
    </w:p>
    <w:p w14:paraId="05EE4378" w14:textId="77777777" w:rsidR="007073AF" w:rsidRDefault="007073AF" w:rsidP="00CE7D8B">
      <w:pPr>
        <w:pStyle w:val="DL"/>
        <w:spacing w:before="0"/>
        <w:rPr>
          <w:sz w:val="28"/>
          <w:szCs w:val="28"/>
        </w:rPr>
      </w:pPr>
      <w:r>
        <w:rPr>
          <w:b/>
          <w:i/>
          <w:sz w:val="28"/>
          <w:szCs w:val="28"/>
        </w:rPr>
        <w:t>Kết quả</w:t>
      </w:r>
      <w:r>
        <w:rPr>
          <w:sz w:val="28"/>
          <w:szCs w:val="28"/>
        </w:rPr>
        <w:t xml:space="preserve">: ghi ra file </w:t>
      </w:r>
      <w:r>
        <w:rPr>
          <w:b/>
          <w:sz w:val="28"/>
          <w:szCs w:val="28"/>
        </w:rPr>
        <w:t>BUYGIFTS.OUT</w:t>
      </w:r>
      <w:r>
        <w:rPr>
          <w:sz w:val="28"/>
          <w:szCs w:val="28"/>
        </w:rPr>
        <w:t xml:space="preserve"> gồm duy nhât số </w:t>
      </w:r>
      <w:r w:rsidR="00257480">
        <w:rPr>
          <w:noProof/>
          <w:position w:val="-6"/>
          <w:sz w:val="28"/>
          <w:szCs w:val="28"/>
        </w:rPr>
      </w:r>
      <w:r w:rsidR="00257480">
        <w:rPr>
          <w:noProof/>
          <w:position w:val="-6"/>
          <w:sz w:val="28"/>
          <w:szCs w:val="28"/>
        </w:rPr>
        <w:object w:dxaOrig="195" w:dyaOrig="285" w14:anchorId="04FB5307">
          <v:shape id="_x0000_i1037" type="#_x0000_t75" style="width:10pt;height:14.55pt" o:ole="">
            <v:imagedata r:id="rId33" o:title=""/>
          </v:shape>
          <o:OLEObject Type="Embed" ProgID="Equation.DSMT4" ShapeID="_x0000_i1037" DrawAspect="Content" ObjectID="_1711450804" r:id="rId34"/>
        </w:object>
      </w:r>
      <w:r>
        <w:rPr>
          <w:sz w:val="28"/>
          <w:szCs w:val="28"/>
        </w:rPr>
        <w:t xml:space="preserve"> là độ lệnh nhỏ nhất các mòn quà mà Tý có thể mua.</w:t>
      </w:r>
    </w:p>
    <w:p w14:paraId="209F0240" w14:textId="77777777" w:rsidR="007073AF" w:rsidRDefault="007073AF" w:rsidP="00CE7D8B">
      <w:pPr>
        <w:pStyle w:val="DL"/>
        <w:spacing w:before="0"/>
        <w:rPr>
          <w:sz w:val="28"/>
          <w:szCs w:val="28"/>
        </w:rPr>
      </w:pPr>
      <w:r>
        <w:rPr>
          <w:b/>
          <w:i/>
          <w:sz w:val="28"/>
          <w:szCs w:val="28"/>
        </w:rPr>
        <w:t>Ví dụ</w:t>
      </w:r>
      <w:r>
        <w:rPr>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7"/>
        <w:gridCol w:w="2301"/>
        <w:gridCol w:w="5087"/>
      </w:tblGrid>
      <w:tr w:rsidR="007073AF" w14:paraId="66CE9993" w14:textId="77777777" w:rsidTr="007073AF">
        <w:trPr>
          <w:jc w:val="center"/>
        </w:trPr>
        <w:tc>
          <w:tcPr>
            <w:tcW w:w="0" w:type="auto"/>
            <w:tcBorders>
              <w:top w:val="single" w:sz="4" w:space="0" w:color="auto"/>
              <w:left w:val="single" w:sz="4" w:space="0" w:color="auto"/>
              <w:bottom w:val="single" w:sz="4" w:space="0" w:color="auto"/>
              <w:right w:val="single" w:sz="4" w:space="0" w:color="auto"/>
            </w:tcBorders>
            <w:hideMark/>
          </w:tcPr>
          <w:p w14:paraId="0F2618CF" w14:textId="77777777" w:rsidR="007073AF" w:rsidRDefault="007073AF" w:rsidP="00CE7D8B">
            <w:pPr>
              <w:jc w:val="center"/>
              <w:rPr>
                <w:b/>
              </w:rPr>
            </w:pPr>
            <w:r>
              <w:rPr>
                <w:b/>
              </w:rPr>
              <w:t>BUYGIFTS.INP</w:t>
            </w:r>
          </w:p>
        </w:tc>
        <w:tc>
          <w:tcPr>
            <w:tcW w:w="0" w:type="auto"/>
            <w:tcBorders>
              <w:top w:val="single" w:sz="4" w:space="0" w:color="auto"/>
              <w:left w:val="single" w:sz="4" w:space="0" w:color="auto"/>
              <w:bottom w:val="single" w:sz="4" w:space="0" w:color="auto"/>
              <w:right w:val="single" w:sz="4" w:space="0" w:color="auto"/>
            </w:tcBorders>
            <w:hideMark/>
          </w:tcPr>
          <w:p w14:paraId="43928295" w14:textId="77777777" w:rsidR="007073AF" w:rsidRDefault="007073AF" w:rsidP="00CE7D8B">
            <w:pPr>
              <w:jc w:val="center"/>
              <w:rPr>
                <w:b/>
              </w:rPr>
            </w:pPr>
            <w:r>
              <w:rPr>
                <w:b/>
              </w:rPr>
              <w:t>BUYGIFTS.OUT</w:t>
            </w:r>
          </w:p>
        </w:tc>
        <w:tc>
          <w:tcPr>
            <w:tcW w:w="5087" w:type="dxa"/>
            <w:tcBorders>
              <w:top w:val="single" w:sz="4" w:space="0" w:color="auto"/>
              <w:left w:val="single" w:sz="4" w:space="0" w:color="auto"/>
              <w:bottom w:val="single" w:sz="4" w:space="0" w:color="auto"/>
              <w:right w:val="single" w:sz="4" w:space="0" w:color="auto"/>
            </w:tcBorders>
            <w:hideMark/>
          </w:tcPr>
          <w:p w14:paraId="66A86F9C" w14:textId="77777777" w:rsidR="007073AF" w:rsidRDefault="007073AF" w:rsidP="00CE7D8B">
            <w:pPr>
              <w:jc w:val="center"/>
              <w:rPr>
                <w:b/>
              </w:rPr>
            </w:pPr>
            <w:r>
              <w:rPr>
                <w:b/>
              </w:rPr>
              <w:t>Giải thích</w:t>
            </w:r>
          </w:p>
        </w:tc>
      </w:tr>
      <w:tr w:rsidR="007073AF" w14:paraId="5A1522E8" w14:textId="77777777" w:rsidTr="007073AF">
        <w:trPr>
          <w:jc w:val="center"/>
        </w:trPr>
        <w:tc>
          <w:tcPr>
            <w:tcW w:w="0" w:type="auto"/>
            <w:tcBorders>
              <w:top w:val="single" w:sz="4" w:space="0" w:color="auto"/>
              <w:left w:val="single" w:sz="4" w:space="0" w:color="auto"/>
              <w:bottom w:val="single" w:sz="4" w:space="0" w:color="auto"/>
              <w:right w:val="single" w:sz="4" w:space="0" w:color="auto"/>
            </w:tcBorders>
            <w:hideMark/>
          </w:tcPr>
          <w:p w14:paraId="1EE67771" w14:textId="77777777" w:rsidR="007073AF" w:rsidRDefault="007073AF" w:rsidP="00CE7D8B">
            <w:r>
              <w:t>4 6</w:t>
            </w:r>
          </w:p>
          <w:p w14:paraId="0A80F821" w14:textId="77777777" w:rsidR="007073AF" w:rsidRDefault="007073AF" w:rsidP="00CE7D8B">
            <w:r>
              <w:t>10 12 10 5 7 22</w:t>
            </w:r>
          </w:p>
        </w:tc>
        <w:tc>
          <w:tcPr>
            <w:tcW w:w="0" w:type="auto"/>
            <w:tcBorders>
              <w:top w:val="single" w:sz="4" w:space="0" w:color="auto"/>
              <w:left w:val="single" w:sz="4" w:space="0" w:color="auto"/>
              <w:bottom w:val="single" w:sz="4" w:space="0" w:color="auto"/>
              <w:right w:val="single" w:sz="4" w:space="0" w:color="auto"/>
            </w:tcBorders>
            <w:hideMark/>
          </w:tcPr>
          <w:p w14:paraId="10BBC7CF" w14:textId="77777777" w:rsidR="007073AF" w:rsidRDefault="007073AF" w:rsidP="00CE7D8B">
            <w:r>
              <w:t>5</w:t>
            </w:r>
          </w:p>
        </w:tc>
        <w:tc>
          <w:tcPr>
            <w:tcW w:w="5087" w:type="dxa"/>
            <w:tcBorders>
              <w:top w:val="single" w:sz="4" w:space="0" w:color="auto"/>
              <w:left w:val="single" w:sz="4" w:space="0" w:color="auto"/>
              <w:bottom w:val="single" w:sz="4" w:space="0" w:color="auto"/>
              <w:right w:val="single" w:sz="4" w:space="0" w:color="auto"/>
            </w:tcBorders>
          </w:tcPr>
          <w:p w14:paraId="0EECFE0F" w14:textId="77777777" w:rsidR="007073AF" w:rsidRDefault="007073AF" w:rsidP="00CE7D8B">
            <w:r>
              <w:t>Tý có thể mua các món quà có giá trị: 10, 12, 10, 7.</w:t>
            </w:r>
          </w:p>
          <w:p w14:paraId="34DB3F38" w14:textId="77777777" w:rsidR="007073AF" w:rsidRDefault="007073AF" w:rsidP="00CE7D8B"/>
        </w:tc>
      </w:tr>
    </w:tbl>
    <w:p w14:paraId="77E8F6C5" w14:textId="77777777" w:rsidR="007073AF" w:rsidRDefault="007073AF" w:rsidP="00CE7D8B">
      <w:pPr>
        <w:rPr>
          <w:i/>
        </w:rPr>
      </w:pPr>
    </w:p>
    <w:p w14:paraId="3F4FD143" w14:textId="77777777" w:rsidR="003872C0" w:rsidRDefault="003872C0" w:rsidP="00CE7D8B">
      <w:pPr>
        <w:pStyle w:val="Nhaykepm"/>
        <w:spacing w:before="0" w:after="0"/>
      </w:pPr>
    </w:p>
    <w:p w14:paraId="741BCE2E" w14:textId="77777777" w:rsidR="003872C0" w:rsidRDefault="003872C0" w:rsidP="00CE7D8B">
      <w:pPr>
        <w:pStyle w:val="Nhaykepm"/>
        <w:spacing w:before="0" w:after="0"/>
      </w:pPr>
    </w:p>
    <w:p w14:paraId="69C1A88E" w14:textId="77777777" w:rsidR="003872C0" w:rsidRDefault="003872C0" w:rsidP="00CE7D8B">
      <w:pPr>
        <w:pStyle w:val="Nhaykepm"/>
        <w:spacing w:before="0" w:after="0"/>
      </w:pPr>
    </w:p>
    <w:p w14:paraId="456C3484" w14:textId="77777777" w:rsidR="003872C0" w:rsidRDefault="003872C0" w:rsidP="00CE7D8B">
      <w:pPr>
        <w:pStyle w:val="Nhaykepm"/>
        <w:spacing w:before="0" w:after="0"/>
      </w:pPr>
    </w:p>
    <w:p w14:paraId="63277921" w14:textId="77777777" w:rsidR="003872C0" w:rsidRDefault="003872C0" w:rsidP="00CE7D8B">
      <w:pPr>
        <w:pStyle w:val="Nhaykepm"/>
        <w:spacing w:before="0" w:after="0"/>
      </w:pPr>
    </w:p>
    <w:p w14:paraId="7C5EC445" w14:textId="77777777" w:rsidR="003872C0" w:rsidRDefault="003872C0" w:rsidP="00CE7D8B">
      <w:pPr>
        <w:pStyle w:val="Nhaykepm"/>
        <w:spacing w:before="0" w:after="0"/>
      </w:pPr>
    </w:p>
    <w:p w14:paraId="5A9C90BD" w14:textId="77777777" w:rsidR="003872C0" w:rsidRDefault="003872C0" w:rsidP="00CE7D8B">
      <w:pPr>
        <w:pStyle w:val="Nhaykepm"/>
        <w:spacing w:before="0" w:after="0"/>
      </w:pPr>
    </w:p>
    <w:p w14:paraId="43697E4C" w14:textId="77777777" w:rsidR="003872C0" w:rsidRDefault="003872C0" w:rsidP="00CE7D8B">
      <w:pPr>
        <w:pStyle w:val="Nhaykepm"/>
        <w:spacing w:before="0" w:after="0"/>
      </w:pPr>
    </w:p>
    <w:p w14:paraId="411F0911" w14:textId="6558B491" w:rsidR="003872C0" w:rsidRDefault="003872C0" w:rsidP="00CE7D8B">
      <w:pPr>
        <w:pStyle w:val="Nhaykepm"/>
        <w:spacing w:before="0" w:after="0"/>
      </w:pPr>
    </w:p>
    <w:p w14:paraId="1713FC6A" w14:textId="74C72AE6" w:rsidR="00A37C85" w:rsidRDefault="00A37C85" w:rsidP="00A37C85"/>
    <w:p w14:paraId="17C5A2D5" w14:textId="77777777" w:rsidR="00A37C85" w:rsidRPr="00A37C85" w:rsidRDefault="00A37C85" w:rsidP="00A37C85"/>
    <w:p w14:paraId="5EABBAC0" w14:textId="77777777" w:rsidR="00C32C75" w:rsidRPr="00C32C75" w:rsidRDefault="00C32C75" w:rsidP="00CE7D8B"/>
    <w:p w14:paraId="7D282EF7" w14:textId="77777777" w:rsidR="003B3F7B" w:rsidRDefault="00497C96" w:rsidP="00CE7D8B">
      <w:pPr>
        <w:pStyle w:val="Nhaykepm"/>
        <w:spacing w:before="0" w:after="0"/>
        <w:rPr>
          <w:sz w:val="26"/>
        </w:rPr>
      </w:pPr>
      <w:r>
        <w:t>Bài 17:</w:t>
      </w:r>
      <w:r w:rsidR="003B3F7B">
        <w:t xml:space="preserve"> HÌNH CHỮ NHẬT</w:t>
      </w:r>
    </w:p>
    <w:p w14:paraId="099EA40F" w14:textId="77777777" w:rsidR="003B3F7B" w:rsidRDefault="003B3F7B" w:rsidP="00CE7D8B">
      <w:pPr>
        <w:ind w:firstLine="540"/>
        <w:jc w:val="both"/>
        <w:rPr>
          <w:sz w:val="26"/>
          <w:szCs w:val="26"/>
        </w:rPr>
      </w:pPr>
      <w:r>
        <w:rPr>
          <w:sz w:val="26"/>
          <w:szCs w:val="26"/>
        </w:rPr>
        <w:t xml:space="preserve">  Trên giấy kẻ ô khổ N x N có vẽ một số hình chữ nhật. Mỗi hình chữ nhật được tạo ra từ các ô nguyên vẹn, các hình chữ nhật khác nhau không chồng lên nhau và không tiếp xúc nhau (Ví dụ : </w:t>
      </w:r>
      <w:r>
        <w:rPr>
          <w:i/>
          <w:sz w:val="26"/>
          <w:szCs w:val="26"/>
        </w:rPr>
        <w:t>Hình vẽ dưới đây có 4 hình chữ nhật</w:t>
      </w:r>
      <w:r>
        <w:rPr>
          <w:sz w:val="26"/>
          <w:szCs w:val="26"/>
        </w:rPr>
        <w:t>).</w:t>
      </w:r>
    </w:p>
    <w:p w14:paraId="26087D56" w14:textId="77777777" w:rsidR="003B3F7B" w:rsidRDefault="003B3F7B" w:rsidP="00CE7D8B">
      <w:pPr>
        <w:jc w:val="both"/>
        <w:rPr>
          <w:sz w:val="20"/>
          <w:szCs w:val="20"/>
        </w:rPr>
      </w:pPr>
    </w:p>
    <w:tbl>
      <w:tblPr>
        <w:tblW w:w="2304" w:type="dxa"/>
        <w:tblInd w:w="2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
        <w:gridCol w:w="288"/>
        <w:gridCol w:w="288"/>
        <w:gridCol w:w="288"/>
        <w:gridCol w:w="288"/>
        <w:gridCol w:w="288"/>
        <w:gridCol w:w="288"/>
        <w:gridCol w:w="288"/>
      </w:tblGrid>
      <w:tr w:rsidR="003B3F7B" w14:paraId="256DB19F" w14:textId="77777777" w:rsidTr="003B3F7B">
        <w:tc>
          <w:tcPr>
            <w:tcW w:w="288" w:type="dxa"/>
            <w:tcBorders>
              <w:top w:val="single" w:sz="4" w:space="0" w:color="auto"/>
              <w:left w:val="single" w:sz="4" w:space="0" w:color="auto"/>
              <w:bottom w:val="single" w:sz="4" w:space="0" w:color="auto"/>
              <w:right w:val="single" w:sz="4" w:space="0" w:color="auto"/>
            </w:tcBorders>
            <w:shd w:val="clear" w:color="auto" w:fill="0000FF"/>
          </w:tcPr>
          <w:p w14:paraId="2EBD1453"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26C183F4"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68EFEC46"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574821F4"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054B7665"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3B09B19F"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7DEFEBB0"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7831B15A" w14:textId="77777777" w:rsidR="003B3F7B" w:rsidRDefault="003B3F7B" w:rsidP="00CE7D8B">
            <w:pPr>
              <w:jc w:val="both"/>
              <w:rPr>
                <w:rFonts w:eastAsia="Times New Roman"/>
                <w:sz w:val="20"/>
                <w:szCs w:val="20"/>
              </w:rPr>
            </w:pPr>
          </w:p>
        </w:tc>
      </w:tr>
      <w:tr w:rsidR="003B3F7B" w14:paraId="2054160E" w14:textId="77777777" w:rsidTr="003B3F7B">
        <w:tc>
          <w:tcPr>
            <w:tcW w:w="288" w:type="dxa"/>
            <w:tcBorders>
              <w:top w:val="single" w:sz="4" w:space="0" w:color="auto"/>
              <w:left w:val="single" w:sz="4" w:space="0" w:color="auto"/>
              <w:bottom w:val="single" w:sz="4" w:space="0" w:color="auto"/>
              <w:right w:val="single" w:sz="4" w:space="0" w:color="auto"/>
            </w:tcBorders>
          </w:tcPr>
          <w:p w14:paraId="7C43F833"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5695BBC1"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shd w:val="clear" w:color="auto" w:fill="0000FF"/>
          </w:tcPr>
          <w:p w14:paraId="4950C570"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shd w:val="clear" w:color="auto" w:fill="0000FF"/>
          </w:tcPr>
          <w:p w14:paraId="3AB329DD"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shd w:val="clear" w:color="auto" w:fill="0000FF"/>
          </w:tcPr>
          <w:p w14:paraId="0659C467"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3CD050FA"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1EBF4B15"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2BB02A50" w14:textId="77777777" w:rsidR="003B3F7B" w:rsidRDefault="003B3F7B" w:rsidP="00CE7D8B">
            <w:pPr>
              <w:jc w:val="both"/>
              <w:rPr>
                <w:rFonts w:eastAsia="Times New Roman"/>
                <w:sz w:val="20"/>
                <w:szCs w:val="20"/>
              </w:rPr>
            </w:pPr>
          </w:p>
        </w:tc>
      </w:tr>
      <w:tr w:rsidR="003B3F7B" w14:paraId="41844B67" w14:textId="77777777" w:rsidTr="003B3F7B">
        <w:tc>
          <w:tcPr>
            <w:tcW w:w="288" w:type="dxa"/>
            <w:tcBorders>
              <w:top w:val="single" w:sz="4" w:space="0" w:color="auto"/>
              <w:left w:val="single" w:sz="4" w:space="0" w:color="auto"/>
              <w:bottom w:val="single" w:sz="4" w:space="0" w:color="auto"/>
              <w:right w:val="single" w:sz="4" w:space="0" w:color="auto"/>
            </w:tcBorders>
            <w:shd w:val="clear" w:color="auto" w:fill="0000FF"/>
          </w:tcPr>
          <w:p w14:paraId="54DEEC81"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0723ED67"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shd w:val="clear" w:color="auto" w:fill="0000FF"/>
          </w:tcPr>
          <w:p w14:paraId="08574869"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shd w:val="clear" w:color="auto" w:fill="0000FF"/>
          </w:tcPr>
          <w:p w14:paraId="17819C45"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shd w:val="clear" w:color="auto" w:fill="0000FF"/>
          </w:tcPr>
          <w:p w14:paraId="6254B86A"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6733A0EF"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42B1D647"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3B763962" w14:textId="77777777" w:rsidR="003B3F7B" w:rsidRDefault="003B3F7B" w:rsidP="00CE7D8B">
            <w:pPr>
              <w:jc w:val="both"/>
              <w:rPr>
                <w:rFonts w:eastAsia="Times New Roman"/>
                <w:sz w:val="20"/>
                <w:szCs w:val="20"/>
              </w:rPr>
            </w:pPr>
          </w:p>
        </w:tc>
      </w:tr>
      <w:tr w:rsidR="003B3F7B" w14:paraId="1C34684E" w14:textId="77777777" w:rsidTr="003B3F7B">
        <w:tc>
          <w:tcPr>
            <w:tcW w:w="288" w:type="dxa"/>
            <w:tcBorders>
              <w:top w:val="single" w:sz="4" w:space="0" w:color="auto"/>
              <w:left w:val="single" w:sz="4" w:space="0" w:color="auto"/>
              <w:bottom w:val="single" w:sz="4" w:space="0" w:color="auto"/>
              <w:right w:val="single" w:sz="4" w:space="0" w:color="auto"/>
            </w:tcBorders>
            <w:shd w:val="clear" w:color="auto" w:fill="0000FF"/>
          </w:tcPr>
          <w:p w14:paraId="0B4D905A"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39A78FAF"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shd w:val="clear" w:color="auto" w:fill="0000FF"/>
          </w:tcPr>
          <w:p w14:paraId="6C3FEEE2"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shd w:val="clear" w:color="auto" w:fill="0000FF"/>
          </w:tcPr>
          <w:p w14:paraId="6BBC4AC9"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shd w:val="clear" w:color="auto" w:fill="0000FF"/>
          </w:tcPr>
          <w:p w14:paraId="318DF66F"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2E33CC14"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1428E73F"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003C1669" w14:textId="77777777" w:rsidR="003B3F7B" w:rsidRDefault="003B3F7B" w:rsidP="00CE7D8B">
            <w:pPr>
              <w:jc w:val="both"/>
              <w:rPr>
                <w:rFonts w:eastAsia="Times New Roman"/>
                <w:sz w:val="20"/>
                <w:szCs w:val="20"/>
              </w:rPr>
            </w:pPr>
          </w:p>
        </w:tc>
      </w:tr>
      <w:tr w:rsidR="003B3F7B" w14:paraId="0B1B4172" w14:textId="77777777" w:rsidTr="003B3F7B">
        <w:tc>
          <w:tcPr>
            <w:tcW w:w="288" w:type="dxa"/>
            <w:tcBorders>
              <w:top w:val="single" w:sz="4" w:space="0" w:color="auto"/>
              <w:left w:val="single" w:sz="4" w:space="0" w:color="auto"/>
              <w:bottom w:val="single" w:sz="4" w:space="0" w:color="auto"/>
              <w:right w:val="single" w:sz="4" w:space="0" w:color="auto"/>
            </w:tcBorders>
          </w:tcPr>
          <w:p w14:paraId="2192279F"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7F06B1DC"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3EE2407B"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08D07665"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405AADA6"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71C4928B"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1D36C526"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593616F3" w14:textId="77777777" w:rsidR="003B3F7B" w:rsidRDefault="003B3F7B" w:rsidP="00CE7D8B">
            <w:pPr>
              <w:jc w:val="both"/>
              <w:rPr>
                <w:rFonts w:eastAsia="Times New Roman"/>
                <w:sz w:val="20"/>
                <w:szCs w:val="20"/>
              </w:rPr>
            </w:pPr>
          </w:p>
        </w:tc>
      </w:tr>
      <w:tr w:rsidR="003B3F7B" w14:paraId="22BF3D0C" w14:textId="77777777" w:rsidTr="003B3F7B">
        <w:tc>
          <w:tcPr>
            <w:tcW w:w="288" w:type="dxa"/>
            <w:tcBorders>
              <w:top w:val="single" w:sz="4" w:space="0" w:color="auto"/>
              <w:left w:val="single" w:sz="4" w:space="0" w:color="auto"/>
              <w:bottom w:val="single" w:sz="4" w:space="0" w:color="auto"/>
              <w:right w:val="single" w:sz="4" w:space="0" w:color="auto"/>
            </w:tcBorders>
          </w:tcPr>
          <w:p w14:paraId="2FAA6BBC"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37F3E36A"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2268245D"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1047C8DF"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shd w:val="clear" w:color="auto" w:fill="0000FF"/>
          </w:tcPr>
          <w:p w14:paraId="2CF1D89F"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shd w:val="clear" w:color="auto" w:fill="0000FF"/>
          </w:tcPr>
          <w:p w14:paraId="55101BC9"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shd w:val="clear" w:color="auto" w:fill="0000FF"/>
          </w:tcPr>
          <w:p w14:paraId="6606C78F"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2D22951D" w14:textId="77777777" w:rsidR="003B3F7B" w:rsidRDefault="003B3F7B" w:rsidP="00CE7D8B">
            <w:pPr>
              <w:jc w:val="both"/>
              <w:rPr>
                <w:rFonts w:eastAsia="Times New Roman"/>
                <w:sz w:val="20"/>
                <w:szCs w:val="20"/>
              </w:rPr>
            </w:pPr>
          </w:p>
        </w:tc>
      </w:tr>
      <w:tr w:rsidR="003B3F7B" w14:paraId="7E4F04F3" w14:textId="77777777" w:rsidTr="003B3F7B">
        <w:tc>
          <w:tcPr>
            <w:tcW w:w="288" w:type="dxa"/>
            <w:tcBorders>
              <w:top w:val="single" w:sz="4" w:space="0" w:color="auto"/>
              <w:left w:val="single" w:sz="4" w:space="0" w:color="auto"/>
              <w:bottom w:val="single" w:sz="4" w:space="0" w:color="auto"/>
              <w:right w:val="single" w:sz="4" w:space="0" w:color="auto"/>
            </w:tcBorders>
          </w:tcPr>
          <w:p w14:paraId="1D95C217"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15439FD6"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5E57800D"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5DD84C1C"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shd w:val="clear" w:color="auto" w:fill="0000FF"/>
          </w:tcPr>
          <w:p w14:paraId="4DECC2C3"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shd w:val="clear" w:color="auto" w:fill="0000FF"/>
          </w:tcPr>
          <w:p w14:paraId="0EF87E98"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shd w:val="clear" w:color="auto" w:fill="0000FF"/>
          </w:tcPr>
          <w:p w14:paraId="6E1D5932"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76F3B40B" w14:textId="77777777" w:rsidR="003B3F7B" w:rsidRDefault="003B3F7B" w:rsidP="00CE7D8B">
            <w:pPr>
              <w:jc w:val="both"/>
              <w:rPr>
                <w:rFonts w:eastAsia="Times New Roman"/>
                <w:sz w:val="20"/>
                <w:szCs w:val="20"/>
              </w:rPr>
            </w:pPr>
          </w:p>
        </w:tc>
      </w:tr>
      <w:tr w:rsidR="003B3F7B" w14:paraId="3DCEAAE9" w14:textId="77777777" w:rsidTr="003B3F7B">
        <w:tc>
          <w:tcPr>
            <w:tcW w:w="288" w:type="dxa"/>
            <w:tcBorders>
              <w:top w:val="single" w:sz="4" w:space="0" w:color="auto"/>
              <w:left w:val="single" w:sz="4" w:space="0" w:color="auto"/>
              <w:bottom w:val="single" w:sz="4" w:space="0" w:color="auto"/>
              <w:right w:val="single" w:sz="4" w:space="0" w:color="auto"/>
            </w:tcBorders>
          </w:tcPr>
          <w:p w14:paraId="387DE154"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503A2184"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6124A22A"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556DFD99"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77A6B656"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51AE06B0"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1C437B1C" w14:textId="77777777" w:rsidR="003B3F7B" w:rsidRDefault="003B3F7B" w:rsidP="00CE7D8B">
            <w:pPr>
              <w:jc w:val="both"/>
              <w:rPr>
                <w:rFonts w:eastAsia="Times New Roman"/>
                <w:sz w:val="20"/>
                <w:szCs w:val="20"/>
              </w:rPr>
            </w:pPr>
          </w:p>
        </w:tc>
        <w:tc>
          <w:tcPr>
            <w:tcW w:w="288" w:type="dxa"/>
            <w:tcBorders>
              <w:top w:val="single" w:sz="4" w:space="0" w:color="auto"/>
              <w:left w:val="single" w:sz="4" w:space="0" w:color="auto"/>
              <w:bottom w:val="single" w:sz="4" w:space="0" w:color="auto"/>
              <w:right w:val="single" w:sz="4" w:space="0" w:color="auto"/>
            </w:tcBorders>
          </w:tcPr>
          <w:p w14:paraId="63D6AD99" w14:textId="77777777" w:rsidR="003B3F7B" w:rsidRDefault="003B3F7B" w:rsidP="00CE7D8B">
            <w:pPr>
              <w:jc w:val="both"/>
              <w:rPr>
                <w:rFonts w:eastAsia="Times New Roman"/>
                <w:sz w:val="20"/>
                <w:szCs w:val="20"/>
              </w:rPr>
            </w:pPr>
          </w:p>
        </w:tc>
      </w:tr>
    </w:tbl>
    <w:p w14:paraId="3C7F8ECD" w14:textId="2714519B" w:rsidR="003B3F7B" w:rsidRDefault="003B3F7B" w:rsidP="00CE7D8B">
      <w:pPr>
        <w:ind w:firstLine="540"/>
        <w:jc w:val="both"/>
        <w:rPr>
          <w:rFonts w:eastAsia="Times New Roman"/>
          <w:sz w:val="26"/>
          <w:szCs w:val="26"/>
        </w:rPr>
      </w:pPr>
      <w:r>
        <w:rPr>
          <w:sz w:val="26"/>
          <w:szCs w:val="26"/>
        </w:rPr>
        <w:t>Cho mảng A có kích thướ</w:t>
      </w:r>
      <w:r w:rsidR="00731B45">
        <w:rPr>
          <w:sz w:val="26"/>
          <w:szCs w:val="26"/>
        </w:rPr>
        <w:t xml:space="preserve">c N x N, trong đó A[i,j] = </w:t>
      </w:r>
      <w:r w:rsidR="00FA21E1">
        <w:rPr>
          <w:sz w:val="26"/>
          <w:szCs w:val="26"/>
        </w:rPr>
        <w:t>1</w:t>
      </w:r>
      <w:r>
        <w:rPr>
          <w:sz w:val="26"/>
          <w:szCs w:val="26"/>
        </w:rPr>
        <w:t xml:space="preserve"> nếu ô [i,j] thuộc một hình chữ nhật nào đó, còn A[i,j] = 0 trong trường hợp ngược lại.</w:t>
      </w:r>
    </w:p>
    <w:p w14:paraId="0496265E" w14:textId="77777777" w:rsidR="003B3F7B" w:rsidRDefault="003B3F7B" w:rsidP="00CE7D8B">
      <w:pPr>
        <w:ind w:firstLine="540"/>
        <w:jc w:val="both"/>
        <w:rPr>
          <w:sz w:val="26"/>
          <w:szCs w:val="26"/>
        </w:rPr>
      </w:pPr>
      <w:r>
        <w:rPr>
          <w:sz w:val="26"/>
          <w:szCs w:val="26"/>
        </w:rPr>
        <w:t>Hãy viết chương trình tính và cho biết số các hình chữ nhật.</w:t>
      </w:r>
    </w:p>
    <w:p w14:paraId="0F4A9A1A" w14:textId="4F69B157" w:rsidR="003B3F7B" w:rsidRDefault="003B3F7B" w:rsidP="00CE7D8B">
      <w:pPr>
        <w:ind w:firstLine="540"/>
        <w:jc w:val="both"/>
        <w:rPr>
          <w:sz w:val="26"/>
          <w:szCs w:val="26"/>
        </w:rPr>
      </w:pPr>
      <w:r>
        <w:rPr>
          <w:b/>
          <w:sz w:val="26"/>
          <w:szCs w:val="26"/>
        </w:rPr>
        <w:t xml:space="preserve"> Dữ liệu vào:</w:t>
      </w:r>
      <w:r>
        <w:rPr>
          <w:sz w:val="26"/>
          <w:szCs w:val="26"/>
        </w:rPr>
        <w:t xml:space="preserve"> Từ File văn bản RECT.INP có cấu trúc</w:t>
      </w:r>
      <w:r w:rsidR="00D93AED">
        <w:rPr>
          <w:sz w:val="26"/>
          <w:szCs w:val="26"/>
        </w:rPr>
        <w:t xml:space="preserve"> </w:t>
      </w:r>
      <w:r>
        <w:rPr>
          <w:sz w:val="26"/>
          <w:szCs w:val="26"/>
        </w:rPr>
        <w:t>như sau:</w:t>
      </w:r>
    </w:p>
    <w:p w14:paraId="3C068288" w14:textId="77777777" w:rsidR="003B3F7B" w:rsidRDefault="003B3F7B" w:rsidP="00CE7D8B">
      <w:pPr>
        <w:ind w:left="720" w:firstLine="720"/>
        <w:jc w:val="both"/>
        <w:rPr>
          <w:sz w:val="26"/>
          <w:szCs w:val="26"/>
        </w:rPr>
      </w:pPr>
      <w:r>
        <w:rPr>
          <w:sz w:val="26"/>
          <w:szCs w:val="26"/>
        </w:rPr>
        <w:t>- Dòng đầu tiên ghi số nguyên dương N (N &lt;= 250).</w:t>
      </w:r>
    </w:p>
    <w:p w14:paraId="60CA5FE4" w14:textId="3AF4A1B1" w:rsidR="003B3F7B" w:rsidRDefault="003B3F7B" w:rsidP="00CE7D8B">
      <w:pPr>
        <w:ind w:left="720" w:firstLine="720"/>
        <w:jc w:val="both"/>
        <w:rPr>
          <w:sz w:val="26"/>
          <w:szCs w:val="26"/>
        </w:rPr>
      </w:pPr>
      <w:r>
        <w:rPr>
          <w:sz w:val="26"/>
          <w:szCs w:val="26"/>
        </w:rPr>
        <w:t>- N dòng tiếp theo mỗi dòng ghi N số 0 hoặ</w:t>
      </w:r>
      <w:r w:rsidR="00731B45">
        <w:rPr>
          <w:sz w:val="26"/>
          <w:szCs w:val="26"/>
        </w:rPr>
        <w:t xml:space="preserve">c </w:t>
      </w:r>
      <w:r w:rsidR="00D93AED">
        <w:rPr>
          <w:sz w:val="26"/>
          <w:szCs w:val="26"/>
        </w:rPr>
        <w:t>1</w:t>
      </w:r>
      <w:r>
        <w:rPr>
          <w:sz w:val="26"/>
          <w:szCs w:val="26"/>
        </w:rPr>
        <w:t xml:space="preserve"> là các phần tử của mảng </w:t>
      </w:r>
    </w:p>
    <w:p w14:paraId="4ECD886A" w14:textId="77777777" w:rsidR="003B3F7B" w:rsidRDefault="003B3F7B" w:rsidP="00CE7D8B">
      <w:pPr>
        <w:ind w:left="720" w:firstLine="720"/>
        <w:jc w:val="both"/>
        <w:rPr>
          <w:sz w:val="26"/>
          <w:szCs w:val="26"/>
        </w:rPr>
      </w:pPr>
      <w:r>
        <w:rPr>
          <w:sz w:val="26"/>
          <w:szCs w:val="26"/>
        </w:rPr>
        <w:t>mỗi số viết cách nhau ít nhất một dấu cách .</w:t>
      </w:r>
    </w:p>
    <w:p w14:paraId="3DF73B80" w14:textId="77777777" w:rsidR="003B3F7B" w:rsidRDefault="003B3F7B" w:rsidP="00CE7D8B">
      <w:pPr>
        <w:ind w:firstLine="540"/>
        <w:jc w:val="both"/>
        <w:rPr>
          <w:sz w:val="26"/>
          <w:szCs w:val="26"/>
        </w:rPr>
      </w:pPr>
      <w:r>
        <w:rPr>
          <w:b/>
          <w:sz w:val="26"/>
          <w:szCs w:val="26"/>
        </w:rPr>
        <w:t>Dữ liệu ra:</w:t>
      </w:r>
      <w:r>
        <w:rPr>
          <w:sz w:val="26"/>
          <w:szCs w:val="26"/>
        </w:rPr>
        <w:t xml:space="preserve"> Ghi ra File văn bản RECT.OUT gồm duy nhất một số là số  hình chữ nhật tìm được .</w:t>
      </w:r>
    </w:p>
    <w:p w14:paraId="50B2740B" w14:textId="77777777" w:rsidR="003B3F7B" w:rsidRDefault="003B3F7B" w:rsidP="00CE7D8B">
      <w:pPr>
        <w:rPr>
          <w:b/>
          <w:sz w:val="26"/>
          <w:szCs w:val="26"/>
        </w:rPr>
      </w:pPr>
    </w:p>
    <w:p w14:paraId="691A9BF7" w14:textId="77777777" w:rsidR="003B3F7B" w:rsidRDefault="003B3F7B" w:rsidP="00CE7D8B">
      <w:pPr>
        <w:rPr>
          <w:b/>
          <w:sz w:val="26"/>
          <w:szCs w:val="26"/>
        </w:rPr>
      </w:pPr>
      <w:r>
        <w:rPr>
          <w:b/>
          <w:sz w:val="26"/>
          <w:szCs w:val="26"/>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6"/>
        <w:gridCol w:w="2436"/>
      </w:tblGrid>
      <w:tr w:rsidR="003B3F7B" w14:paraId="6AC6B97D" w14:textId="77777777" w:rsidTr="003B3F7B">
        <w:trPr>
          <w:trHeight w:val="28"/>
          <w:jc w:val="center"/>
        </w:trPr>
        <w:tc>
          <w:tcPr>
            <w:tcW w:w="2436" w:type="dxa"/>
            <w:tcBorders>
              <w:top w:val="single" w:sz="4" w:space="0" w:color="auto"/>
              <w:left w:val="single" w:sz="4" w:space="0" w:color="auto"/>
              <w:bottom w:val="single" w:sz="4" w:space="0" w:color="auto"/>
              <w:right w:val="single" w:sz="4" w:space="0" w:color="auto"/>
            </w:tcBorders>
            <w:hideMark/>
          </w:tcPr>
          <w:p w14:paraId="3CDE47FE" w14:textId="77777777" w:rsidR="003B3F7B" w:rsidRDefault="003B3F7B" w:rsidP="00CE7D8B">
            <w:pPr>
              <w:jc w:val="center"/>
              <w:rPr>
                <w:rFonts w:eastAsia="Times New Roman"/>
                <w:sz w:val="20"/>
                <w:szCs w:val="20"/>
              </w:rPr>
            </w:pPr>
            <w:r>
              <w:rPr>
                <w:sz w:val="20"/>
                <w:szCs w:val="20"/>
              </w:rPr>
              <w:t>RECT.INP</w:t>
            </w:r>
          </w:p>
        </w:tc>
        <w:tc>
          <w:tcPr>
            <w:tcW w:w="2436" w:type="dxa"/>
            <w:tcBorders>
              <w:top w:val="single" w:sz="4" w:space="0" w:color="auto"/>
              <w:left w:val="single" w:sz="4" w:space="0" w:color="auto"/>
              <w:bottom w:val="single" w:sz="4" w:space="0" w:color="auto"/>
              <w:right w:val="single" w:sz="4" w:space="0" w:color="auto"/>
            </w:tcBorders>
            <w:hideMark/>
          </w:tcPr>
          <w:p w14:paraId="367CBF61" w14:textId="77777777" w:rsidR="003B3F7B" w:rsidRDefault="003B3F7B" w:rsidP="00CE7D8B">
            <w:pPr>
              <w:jc w:val="center"/>
              <w:rPr>
                <w:rFonts w:eastAsia="Times New Roman"/>
                <w:sz w:val="20"/>
                <w:szCs w:val="20"/>
              </w:rPr>
            </w:pPr>
            <w:r>
              <w:rPr>
                <w:sz w:val="20"/>
                <w:szCs w:val="20"/>
              </w:rPr>
              <w:t>RECT.OUT</w:t>
            </w:r>
          </w:p>
        </w:tc>
      </w:tr>
      <w:tr w:rsidR="003B3F7B" w14:paraId="7FE1A3C6" w14:textId="77777777" w:rsidTr="003B3F7B">
        <w:trPr>
          <w:trHeight w:val="28"/>
          <w:jc w:val="center"/>
        </w:trPr>
        <w:tc>
          <w:tcPr>
            <w:tcW w:w="2436" w:type="dxa"/>
            <w:tcBorders>
              <w:top w:val="single" w:sz="4" w:space="0" w:color="auto"/>
              <w:left w:val="single" w:sz="4" w:space="0" w:color="auto"/>
              <w:bottom w:val="single" w:sz="4" w:space="0" w:color="auto"/>
              <w:right w:val="single" w:sz="4" w:space="0" w:color="auto"/>
            </w:tcBorders>
            <w:hideMark/>
          </w:tcPr>
          <w:p w14:paraId="64C6D4AA" w14:textId="22C96416" w:rsidR="003B3F7B" w:rsidRDefault="00D812DC" w:rsidP="00CE7D8B">
            <w:pPr>
              <w:rPr>
                <w:rFonts w:eastAsia="Times New Roman"/>
                <w:sz w:val="20"/>
                <w:szCs w:val="20"/>
              </w:rPr>
            </w:pPr>
            <w:r>
              <w:rPr>
                <w:sz w:val="20"/>
                <w:szCs w:val="20"/>
              </w:rPr>
              <w:t>5</w:t>
            </w:r>
          </w:p>
          <w:p w14:paraId="3AD95919" w14:textId="69CFB1C4" w:rsidR="003B3F7B" w:rsidRDefault="003B3F7B" w:rsidP="00CE7D8B">
            <w:pPr>
              <w:rPr>
                <w:sz w:val="20"/>
                <w:szCs w:val="20"/>
              </w:rPr>
            </w:pPr>
            <w:r>
              <w:rPr>
                <w:sz w:val="20"/>
                <w:szCs w:val="20"/>
              </w:rPr>
              <w:t xml:space="preserve">0 0 0 0 </w:t>
            </w:r>
            <w:r w:rsidR="00D812DC">
              <w:rPr>
                <w:sz w:val="20"/>
                <w:szCs w:val="20"/>
              </w:rPr>
              <w:t>0</w:t>
            </w:r>
          </w:p>
          <w:p w14:paraId="3F3BD7AB" w14:textId="5FE392B4" w:rsidR="003B3F7B" w:rsidRDefault="003B3F7B" w:rsidP="00CE7D8B">
            <w:pPr>
              <w:rPr>
                <w:sz w:val="20"/>
                <w:szCs w:val="20"/>
              </w:rPr>
            </w:pPr>
            <w:r>
              <w:rPr>
                <w:sz w:val="20"/>
                <w:szCs w:val="20"/>
              </w:rPr>
              <w:t xml:space="preserve">0 0 0 0 </w:t>
            </w:r>
            <w:r w:rsidR="00D812DC">
              <w:rPr>
                <w:sz w:val="20"/>
                <w:szCs w:val="20"/>
              </w:rPr>
              <w:t>0</w:t>
            </w:r>
          </w:p>
          <w:p w14:paraId="75CD8ED0" w14:textId="387FEFD0" w:rsidR="003B3F7B" w:rsidRDefault="003B3F7B" w:rsidP="00CE7D8B">
            <w:pPr>
              <w:rPr>
                <w:sz w:val="20"/>
                <w:szCs w:val="20"/>
              </w:rPr>
            </w:pPr>
            <w:r>
              <w:rPr>
                <w:sz w:val="20"/>
                <w:szCs w:val="20"/>
              </w:rPr>
              <w:t xml:space="preserve">0 0 0 0 </w:t>
            </w:r>
            <w:r w:rsidR="00D812DC">
              <w:rPr>
                <w:sz w:val="20"/>
                <w:szCs w:val="20"/>
              </w:rPr>
              <w:t>0</w:t>
            </w:r>
          </w:p>
          <w:p w14:paraId="1F1FD209" w14:textId="77777777" w:rsidR="003B3F7B" w:rsidRDefault="003B3F7B" w:rsidP="00CE7D8B">
            <w:pPr>
              <w:rPr>
                <w:sz w:val="20"/>
                <w:szCs w:val="20"/>
              </w:rPr>
            </w:pPr>
            <w:r>
              <w:rPr>
                <w:sz w:val="20"/>
                <w:szCs w:val="20"/>
              </w:rPr>
              <w:t xml:space="preserve">0 0 0 0 </w:t>
            </w:r>
            <w:r w:rsidR="00D812DC">
              <w:rPr>
                <w:sz w:val="20"/>
                <w:szCs w:val="20"/>
              </w:rPr>
              <w:t>0</w:t>
            </w:r>
          </w:p>
          <w:p w14:paraId="69ECBDA4" w14:textId="6B6B4C60" w:rsidR="00D812DC" w:rsidRDefault="00D812DC" w:rsidP="00CE7D8B">
            <w:pPr>
              <w:rPr>
                <w:rFonts w:eastAsia="Times New Roman"/>
                <w:sz w:val="20"/>
                <w:szCs w:val="20"/>
              </w:rPr>
            </w:pPr>
            <w:r>
              <w:rPr>
                <w:sz w:val="20"/>
                <w:szCs w:val="20"/>
              </w:rPr>
              <w:t>0 0 0 0 0</w:t>
            </w:r>
          </w:p>
        </w:tc>
        <w:tc>
          <w:tcPr>
            <w:tcW w:w="2436" w:type="dxa"/>
            <w:tcBorders>
              <w:top w:val="single" w:sz="4" w:space="0" w:color="auto"/>
              <w:left w:val="single" w:sz="4" w:space="0" w:color="auto"/>
              <w:bottom w:val="single" w:sz="4" w:space="0" w:color="auto"/>
              <w:right w:val="single" w:sz="4" w:space="0" w:color="auto"/>
            </w:tcBorders>
            <w:hideMark/>
          </w:tcPr>
          <w:p w14:paraId="3A3434FD" w14:textId="77777777" w:rsidR="003B3F7B" w:rsidRDefault="003B3F7B" w:rsidP="00CE7D8B">
            <w:pPr>
              <w:rPr>
                <w:rFonts w:eastAsia="Times New Roman"/>
                <w:sz w:val="20"/>
                <w:szCs w:val="20"/>
              </w:rPr>
            </w:pPr>
            <w:r>
              <w:rPr>
                <w:sz w:val="20"/>
                <w:szCs w:val="20"/>
              </w:rPr>
              <w:t>0</w:t>
            </w:r>
          </w:p>
        </w:tc>
      </w:tr>
      <w:tr w:rsidR="003B3F7B" w14:paraId="5727D10F" w14:textId="77777777" w:rsidTr="003B3F7B">
        <w:trPr>
          <w:trHeight w:val="173"/>
          <w:jc w:val="center"/>
        </w:trPr>
        <w:tc>
          <w:tcPr>
            <w:tcW w:w="2436" w:type="dxa"/>
            <w:tcBorders>
              <w:top w:val="single" w:sz="4" w:space="0" w:color="auto"/>
              <w:left w:val="single" w:sz="4" w:space="0" w:color="auto"/>
              <w:bottom w:val="single" w:sz="4" w:space="0" w:color="auto"/>
              <w:right w:val="single" w:sz="4" w:space="0" w:color="auto"/>
            </w:tcBorders>
            <w:hideMark/>
          </w:tcPr>
          <w:p w14:paraId="0E54E948" w14:textId="77777777" w:rsidR="003B3F7B" w:rsidRDefault="003B3F7B" w:rsidP="00CE7D8B">
            <w:pPr>
              <w:rPr>
                <w:rFonts w:eastAsia="Times New Roman"/>
                <w:sz w:val="20"/>
                <w:szCs w:val="20"/>
              </w:rPr>
            </w:pPr>
            <w:r>
              <w:rPr>
                <w:sz w:val="20"/>
                <w:szCs w:val="20"/>
              </w:rPr>
              <w:t>7</w:t>
            </w:r>
          </w:p>
          <w:p w14:paraId="6A86167E" w14:textId="66381837" w:rsidR="003B3F7B" w:rsidRDefault="00D93AED" w:rsidP="00CE7D8B">
            <w:pPr>
              <w:rPr>
                <w:sz w:val="20"/>
                <w:szCs w:val="20"/>
              </w:rPr>
            </w:pPr>
            <w:r>
              <w:rPr>
                <w:sz w:val="20"/>
                <w:szCs w:val="20"/>
              </w:rPr>
              <w:t>1</w:t>
            </w:r>
            <w:r w:rsidR="003B3F7B">
              <w:rPr>
                <w:sz w:val="20"/>
                <w:szCs w:val="20"/>
              </w:rPr>
              <w:t xml:space="preserve"> 0 0 0 0 0 0 </w:t>
            </w:r>
          </w:p>
          <w:p w14:paraId="3519C77A" w14:textId="6BE14C90" w:rsidR="003B3F7B" w:rsidRDefault="00731B45" w:rsidP="00CE7D8B">
            <w:pPr>
              <w:rPr>
                <w:sz w:val="20"/>
                <w:szCs w:val="20"/>
              </w:rPr>
            </w:pPr>
            <w:r>
              <w:rPr>
                <w:sz w:val="20"/>
                <w:szCs w:val="20"/>
              </w:rPr>
              <w:t xml:space="preserve">0 0 </w:t>
            </w:r>
            <w:r w:rsidR="00D93AED">
              <w:rPr>
                <w:sz w:val="20"/>
                <w:szCs w:val="20"/>
              </w:rPr>
              <w:t>1</w:t>
            </w:r>
            <w:r>
              <w:rPr>
                <w:sz w:val="20"/>
                <w:szCs w:val="20"/>
              </w:rPr>
              <w:t xml:space="preserve"> </w:t>
            </w:r>
            <w:r w:rsidR="00D93AED">
              <w:rPr>
                <w:sz w:val="20"/>
                <w:szCs w:val="20"/>
              </w:rPr>
              <w:t>1</w:t>
            </w:r>
            <w:r w:rsidR="00C32C75">
              <w:rPr>
                <w:sz w:val="20"/>
                <w:szCs w:val="20"/>
              </w:rPr>
              <w:t xml:space="preserve"> </w:t>
            </w:r>
            <w:r w:rsidR="00D93AED">
              <w:rPr>
                <w:sz w:val="20"/>
                <w:szCs w:val="20"/>
              </w:rPr>
              <w:t>1</w:t>
            </w:r>
            <w:r w:rsidR="003B3F7B">
              <w:rPr>
                <w:sz w:val="20"/>
                <w:szCs w:val="20"/>
              </w:rPr>
              <w:t xml:space="preserve"> </w:t>
            </w:r>
            <w:r w:rsidR="00133EA9">
              <w:rPr>
                <w:sz w:val="20"/>
                <w:szCs w:val="20"/>
              </w:rPr>
              <w:t xml:space="preserve">0 </w:t>
            </w:r>
            <w:r w:rsidR="00C32C75">
              <w:rPr>
                <w:sz w:val="20"/>
                <w:szCs w:val="20"/>
              </w:rPr>
              <w:t>0</w:t>
            </w:r>
          </w:p>
          <w:p w14:paraId="390655C8" w14:textId="1305D3B9" w:rsidR="003B3F7B" w:rsidRDefault="00D93AED" w:rsidP="00CE7D8B">
            <w:pPr>
              <w:rPr>
                <w:sz w:val="20"/>
                <w:szCs w:val="20"/>
              </w:rPr>
            </w:pPr>
            <w:r>
              <w:rPr>
                <w:sz w:val="20"/>
                <w:szCs w:val="20"/>
              </w:rPr>
              <w:t>1</w:t>
            </w:r>
            <w:r w:rsidR="003B3F7B">
              <w:rPr>
                <w:sz w:val="20"/>
                <w:szCs w:val="20"/>
              </w:rPr>
              <w:t xml:space="preserve"> 0 </w:t>
            </w:r>
            <w:r>
              <w:rPr>
                <w:sz w:val="20"/>
                <w:szCs w:val="20"/>
              </w:rPr>
              <w:t>1</w:t>
            </w:r>
            <w:r w:rsidR="003B3F7B">
              <w:rPr>
                <w:sz w:val="20"/>
                <w:szCs w:val="20"/>
              </w:rPr>
              <w:t xml:space="preserve"> </w:t>
            </w:r>
            <w:r>
              <w:rPr>
                <w:sz w:val="20"/>
                <w:szCs w:val="20"/>
              </w:rPr>
              <w:t>1</w:t>
            </w:r>
            <w:r w:rsidR="003B3F7B">
              <w:rPr>
                <w:sz w:val="20"/>
                <w:szCs w:val="20"/>
              </w:rPr>
              <w:t xml:space="preserve"> </w:t>
            </w:r>
            <w:r>
              <w:rPr>
                <w:sz w:val="20"/>
                <w:szCs w:val="20"/>
              </w:rPr>
              <w:t>1</w:t>
            </w:r>
            <w:r w:rsidR="003B3F7B">
              <w:rPr>
                <w:sz w:val="20"/>
                <w:szCs w:val="20"/>
              </w:rPr>
              <w:t xml:space="preserve"> 0 0 </w:t>
            </w:r>
          </w:p>
          <w:p w14:paraId="4315B7EB" w14:textId="43D0B950" w:rsidR="003B3F7B" w:rsidRDefault="00D93AED" w:rsidP="00CE7D8B">
            <w:pPr>
              <w:rPr>
                <w:sz w:val="20"/>
                <w:szCs w:val="20"/>
              </w:rPr>
            </w:pPr>
            <w:r>
              <w:rPr>
                <w:sz w:val="20"/>
                <w:szCs w:val="20"/>
              </w:rPr>
              <w:t>1</w:t>
            </w:r>
            <w:r w:rsidR="003B3F7B">
              <w:rPr>
                <w:sz w:val="20"/>
                <w:szCs w:val="20"/>
              </w:rPr>
              <w:t xml:space="preserve"> 0 </w:t>
            </w:r>
            <w:r>
              <w:rPr>
                <w:sz w:val="20"/>
                <w:szCs w:val="20"/>
              </w:rPr>
              <w:t>1</w:t>
            </w:r>
            <w:r w:rsidR="003B3F7B">
              <w:rPr>
                <w:sz w:val="20"/>
                <w:szCs w:val="20"/>
              </w:rPr>
              <w:t xml:space="preserve"> </w:t>
            </w:r>
            <w:r>
              <w:rPr>
                <w:sz w:val="20"/>
                <w:szCs w:val="20"/>
              </w:rPr>
              <w:t>1</w:t>
            </w:r>
            <w:r w:rsidR="003B3F7B">
              <w:rPr>
                <w:sz w:val="20"/>
                <w:szCs w:val="20"/>
              </w:rPr>
              <w:t xml:space="preserve"> </w:t>
            </w:r>
            <w:r>
              <w:rPr>
                <w:sz w:val="20"/>
                <w:szCs w:val="20"/>
              </w:rPr>
              <w:t>1</w:t>
            </w:r>
            <w:r w:rsidR="003B3F7B">
              <w:rPr>
                <w:sz w:val="20"/>
                <w:szCs w:val="20"/>
              </w:rPr>
              <w:t xml:space="preserve"> 0 </w:t>
            </w:r>
            <w:r w:rsidR="00D812DC">
              <w:rPr>
                <w:sz w:val="20"/>
                <w:szCs w:val="20"/>
              </w:rPr>
              <w:t>1</w:t>
            </w:r>
            <w:r w:rsidR="003B3F7B">
              <w:rPr>
                <w:sz w:val="20"/>
                <w:szCs w:val="20"/>
              </w:rPr>
              <w:t xml:space="preserve"> </w:t>
            </w:r>
          </w:p>
          <w:p w14:paraId="333D792E" w14:textId="77777777" w:rsidR="003B3F7B" w:rsidRDefault="003B3F7B" w:rsidP="00CE7D8B">
            <w:pPr>
              <w:rPr>
                <w:sz w:val="20"/>
                <w:szCs w:val="20"/>
              </w:rPr>
            </w:pPr>
            <w:r>
              <w:rPr>
                <w:sz w:val="20"/>
                <w:szCs w:val="20"/>
              </w:rPr>
              <w:t xml:space="preserve">0 0 0 0 0 0 0 </w:t>
            </w:r>
          </w:p>
          <w:p w14:paraId="585EA623" w14:textId="200DD90D" w:rsidR="003B3F7B" w:rsidRDefault="003B3F7B" w:rsidP="00CE7D8B">
            <w:pPr>
              <w:rPr>
                <w:sz w:val="20"/>
                <w:szCs w:val="20"/>
              </w:rPr>
            </w:pPr>
            <w:r>
              <w:rPr>
                <w:sz w:val="20"/>
                <w:szCs w:val="20"/>
              </w:rPr>
              <w:t xml:space="preserve">0 0 0 0 </w:t>
            </w:r>
            <w:r w:rsidR="00D93AED">
              <w:rPr>
                <w:sz w:val="20"/>
                <w:szCs w:val="20"/>
              </w:rPr>
              <w:t>1</w:t>
            </w:r>
            <w:r>
              <w:rPr>
                <w:sz w:val="20"/>
                <w:szCs w:val="20"/>
              </w:rPr>
              <w:t xml:space="preserve"> </w:t>
            </w:r>
            <w:r w:rsidR="00D93AED">
              <w:rPr>
                <w:sz w:val="20"/>
                <w:szCs w:val="20"/>
              </w:rPr>
              <w:t>1</w:t>
            </w:r>
            <w:r>
              <w:rPr>
                <w:sz w:val="20"/>
                <w:szCs w:val="20"/>
              </w:rPr>
              <w:t xml:space="preserve"> </w:t>
            </w:r>
            <w:r w:rsidR="00D93AED">
              <w:rPr>
                <w:sz w:val="20"/>
                <w:szCs w:val="20"/>
              </w:rPr>
              <w:t>1</w:t>
            </w:r>
            <w:r>
              <w:rPr>
                <w:sz w:val="20"/>
                <w:szCs w:val="20"/>
              </w:rPr>
              <w:t xml:space="preserve"> </w:t>
            </w:r>
          </w:p>
          <w:p w14:paraId="4218710B" w14:textId="539F0CCB" w:rsidR="003B3F7B" w:rsidRDefault="00133EA9" w:rsidP="00CE7D8B">
            <w:pPr>
              <w:rPr>
                <w:rFonts w:eastAsia="Times New Roman"/>
                <w:sz w:val="20"/>
                <w:szCs w:val="20"/>
              </w:rPr>
            </w:pPr>
            <w:r>
              <w:rPr>
                <w:sz w:val="20"/>
                <w:szCs w:val="20"/>
              </w:rPr>
              <w:t>1</w:t>
            </w:r>
            <w:r w:rsidR="003B3F7B">
              <w:rPr>
                <w:sz w:val="20"/>
                <w:szCs w:val="20"/>
              </w:rPr>
              <w:t xml:space="preserve"> 0 0 0 </w:t>
            </w:r>
            <w:r w:rsidR="00D93AED">
              <w:rPr>
                <w:sz w:val="20"/>
                <w:szCs w:val="20"/>
              </w:rPr>
              <w:t>1</w:t>
            </w:r>
            <w:r w:rsidR="003B3F7B">
              <w:rPr>
                <w:sz w:val="20"/>
                <w:szCs w:val="20"/>
              </w:rPr>
              <w:t xml:space="preserve"> </w:t>
            </w:r>
            <w:r w:rsidR="00D93AED">
              <w:rPr>
                <w:sz w:val="20"/>
                <w:szCs w:val="20"/>
              </w:rPr>
              <w:t>1</w:t>
            </w:r>
            <w:r w:rsidR="003B3F7B">
              <w:rPr>
                <w:sz w:val="20"/>
                <w:szCs w:val="20"/>
              </w:rPr>
              <w:t xml:space="preserve"> </w:t>
            </w:r>
            <w:r w:rsidR="00D93AED">
              <w:rPr>
                <w:sz w:val="20"/>
                <w:szCs w:val="20"/>
              </w:rPr>
              <w:t>1</w:t>
            </w:r>
            <w:r w:rsidR="003B3F7B">
              <w:rPr>
                <w:sz w:val="20"/>
                <w:szCs w:val="20"/>
              </w:rPr>
              <w:t xml:space="preserve"> </w:t>
            </w:r>
          </w:p>
        </w:tc>
        <w:tc>
          <w:tcPr>
            <w:tcW w:w="2436" w:type="dxa"/>
            <w:tcBorders>
              <w:top w:val="single" w:sz="4" w:space="0" w:color="auto"/>
              <w:left w:val="single" w:sz="4" w:space="0" w:color="auto"/>
              <w:bottom w:val="single" w:sz="4" w:space="0" w:color="auto"/>
              <w:right w:val="single" w:sz="4" w:space="0" w:color="auto"/>
            </w:tcBorders>
            <w:hideMark/>
          </w:tcPr>
          <w:p w14:paraId="3EB59527" w14:textId="69DA428F" w:rsidR="003B3F7B" w:rsidRDefault="00D812DC" w:rsidP="00CE7D8B">
            <w:pPr>
              <w:rPr>
                <w:rFonts w:eastAsia="Times New Roman"/>
                <w:sz w:val="20"/>
                <w:szCs w:val="20"/>
              </w:rPr>
            </w:pPr>
            <w:r>
              <w:rPr>
                <w:sz w:val="20"/>
                <w:szCs w:val="20"/>
              </w:rPr>
              <w:t>6</w:t>
            </w:r>
          </w:p>
        </w:tc>
      </w:tr>
    </w:tbl>
    <w:p w14:paraId="2D8C08C3" w14:textId="77777777" w:rsidR="003B3F7B" w:rsidRDefault="003B3F7B" w:rsidP="00CE7D8B">
      <w:pPr>
        <w:rPr>
          <w:b/>
          <w:i/>
          <w:sz w:val="26"/>
          <w:szCs w:val="26"/>
        </w:rPr>
      </w:pPr>
    </w:p>
    <w:p w14:paraId="7038F249" w14:textId="77777777" w:rsidR="003B3F7B" w:rsidRDefault="003B3F7B" w:rsidP="00CE7D8B">
      <w:pPr>
        <w:rPr>
          <w:b/>
          <w:i/>
          <w:sz w:val="26"/>
          <w:szCs w:val="26"/>
        </w:rPr>
      </w:pPr>
    </w:p>
    <w:p w14:paraId="53B3C55E" w14:textId="14BE0107" w:rsidR="00390C55" w:rsidRPr="00390C55" w:rsidRDefault="00390C55" w:rsidP="00CE7D8B">
      <w:pPr>
        <w:rPr>
          <w:sz w:val="26"/>
          <w:szCs w:val="26"/>
        </w:rPr>
      </w:pPr>
      <w:r w:rsidRPr="00390C55">
        <w:rPr>
          <w:sz w:val="26"/>
          <w:szCs w:val="26"/>
        </w:rPr>
        <w:t>const fi='</w:t>
      </w:r>
      <w:r w:rsidR="00EE12C8">
        <w:rPr>
          <w:sz w:val="26"/>
          <w:szCs w:val="26"/>
        </w:rPr>
        <w:t>RECT</w:t>
      </w:r>
      <w:r w:rsidRPr="00390C55">
        <w:rPr>
          <w:sz w:val="26"/>
          <w:szCs w:val="26"/>
        </w:rPr>
        <w:t>.INP';</w:t>
      </w:r>
    </w:p>
    <w:p w14:paraId="32A781E3" w14:textId="4A57B429" w:rsidR="00390C55" w:rsidRPr="00390C55" w:rsidRDefault="00EE12C8" w:rsidP="00CE7D8B">
      <w:pPr>
        <w:rPr>
          <w:sz w:val="26"/>
          <w:szCs w:val="26"/>
        </w:rPr>
      </w:pPr>
      <w:r>
        <w:rPr>
          <w:sz w:val="26"/>
          <w:szCs w:val="26"/>
        </w:rPr>
        <w:t xml:space="preserve">         fo='RECT</w:t>
      </w:r>
      <w:r w:rsidR="00390C55" w:rsidRPr="00390C55">
        <w:rPr>
          <w:sz w:val="26"/>
          <w:szCs w:val="26"/>
        </w:rPr>
        <w:t>.OUT';</w:t>
      </w:r>
    </w:p>
    <w:p w14:paraId="5F2EBA07" w14:textId="77777777" w:rsidR="00390C55" w:rsidRPr="00390C55" w:rsidRDefault="00390C55" w:rsidP="00CE7D8B">
      <w:pPr>
        <w:rPr>
          <w:sz w:val="26"/>
          <w:szCs w:val="26"/>
        </w:rPr>
      </w:pPr>
      <w:r w:rsidRPr="00390C55">
        <w:rPr>
          <w:sz w:val="26"/>
          <w:szCs w:val="26"/>
        </w:rPr>
        <w:t>var     f:text;</w:t>
      </w:r>
    </w:p>
    <w:p w14:paraId="1EA39335" w14:textId="77777777" w:rsidR="00390C55" w:rsidRPr="00390C55" w:rsidRDefault="00390C55" w:rsidP="00CE7D8B">
      <w:pPr>
        <w:rPr>
          <w:sz w:val="26"/>
          <w:szCs w:val="26"/>
        </w:rPr>
      </w:pPr>
      <w:r w:rsidRPr="00390C55">
        <w:rPr>
          <w:sz w:val="26"/>
          <w:szCs w:val="26"/>
        </w:rPr>
        <w:t xml:space="preserve">        a:array[0..251,0..251] of integer;</w:t>
      </w:r>
    </w:p>
    <w:p w14:paraId="04532AFB" w14:textId="77777777" w:rsidR="00390C55" w:rsidRPr="00390C55" w:rsidRDefault="00390C55" w:rsidP="00CE7D8B">
      <w:pPr>
        <w:rPr>
          <w:sz w:val="26"/>
          <w:szCs w:val="26"/>
        </w:rPr>
      </w:pPr>
      <w:r w:rsidRPr="00390C55">
        <w:rPr>
          <w:sz w:val="26"/>
          <w:szCs w:val="26"/>
        </w:rPr>
        <w:t xml:space="preserve">        dem,n:longint;</w:t>
      </w:r>
    </w:p>
    <w:p w14:paraId="05A480AE" w14:textId="77777777" w:rsidR="00390C55" w:rsidRPr="00390C55" w:rsidRDefault="00390C55" w:rsidP="00CE7D8B">
      <w:pPr>
        <w:rPr>
          <w:sz w:val="26"/>
          <w:szCs w:val="26"/>
        </w:rPr>
      </w:pPr>
      <w:r w:rsidRPr="00390C55">
        <w:rPr>
          <w:sz w:val="26"/>
          <w:szCs w:val="26"/>
        </w:rPr>
        <w:t>procedure nhap;</w:t>
      </w:r>
    </w:p>
    <w:p w14:paraId="12E94E1C" w14:textId="77777777" w:rsidR="00390C55" w:rsidRPr="00390C55" w:rsidRDefault="00390C55" w:rsidP="00CE7D8B">
      <w:pPr>
        <w:rPr>
          <w:sz w:val="26"/>
          <w:szCs w:val="26"/>
        </w:rPr>
      </w:pPr>
      <w:r w:rsidRPr="00390C55">
        <w:rPr>
          <w:sz w:val="26"/>
          <w:szCs w:val="26"/>
        </w:rPr>
        <w:t>var     i,j:longint;</w:t>
      </w:r>
    </w:p>
    <w:p w14:paraId="1B6632CF" w14:textId="77777777" w:rsidR="00390C55" w:rsidRPr="00390C55" w:rsidRDefault="00390C55" w:rsidP="00CE7D8B">
      <w:pPr>
        <w:rPr>
          <w:sz w:val="26"/>
          <w:szCs w:val="26"/>
        </w:rPr>
      </w:pPr>
      <w:r w:rsidRPr="00390C55">
        <w:rPr>
          <w:sz w:val="26"/>
          <w:szCs w:val="26"/>
        </w:rPr>
        <w:t>begin</w:t>
      </w:r>
    </w:p>
    <w:p w14:paraId="3AB7F03D" w14:textId="77777777" w:rsidR="00390C55" w:rsidRPr="00390C55" w:rsidRDefault="00390C55" w:rsidP="00CE7D8B">
      <w:pPr>
        <w:rPr>
          <w:sz w:val="26"/>
          <w:szCs w:val="26"/>
        </w:rPr>
      </w:pPr>
      <w:r w:rsidRPr="00390C55">
        <w:rPr>
          <w:sz w:val="26"/>
          <w:szCs w:val="26"/>
        </w:rPr>
        <w:t xml:space="preserve">        fillchar(a,sizeof(a),0);</w:t>
      </w:r>
    </w:p>
    <w:p w14:paraId="3D88211D" w14:textId="77777777" w:rsidR="00390C55" w:rsidRPr="00390C55" w:rsidRDefault="00390C55" w:rsidP="00CE7D8B">
      <w:pPr>
        <w:rPr>
          <w:sz w:val="26"/>
          <w:szCs w:val="26"/>
        </w:rPr>
      </w:pPr>
      <w:r w:rsidRPr="00390C55">
        <w:rPr>
          <w:sz w:val="26"/>
          <w:szCs w:val="26"/>
        </w:rPr>
        <w:t xml:space="preserve">        assign(f,fi);reset(F);</w:t>
      </w:r>
    </w:p>
    <w:p w14:paraId="2A6B1DEB" w14:textId="77777777" w:rsidR="00390C55" w:rsidRPr="00390C55" w:rsidRDefault="00390C55" w:rsidP="00CE7D8B">
      <w:pPr>
        <w:rPr>
          <w:sz w:val="26"/>
          <w:szCs w:val="26"/>
        </w:rPr>
      </w:pPr>
      <w:r w:rsidRPr="00390C55">
        <w:rPr>
          <w:sz w:val="26"/>
          <w:szCs w:val="26"/>
        </w:rPr>
        <w:t xml:space="preserve">        readln(f,n);</w:t>
      </w:r>
    </w:p>
    <w:p w14:paraId="6A6785AD" w14:textId="77777777" w:rsidR="00390C55" w:rsidRPr="00390C55" w:rsidRDefault="00390C55" w:rsidP="00CE7D8B">
      <w:pPr>
        <w:rPr>
          <w:sz w:val="26"/>
          <w:szCs w:val="26"/>
        </w:rPr>
      </w:pPr>
      <w:r w:rsidRPr="00390C55">
        <w:rPr>
          <w:sz w:val="26"/>
          <w:szCs w:val="26"/>
        </w:rPr>
        <w:t xml:space="preserve">        for i:=1 to n do</w:t>
      </w:r>
    </w:p>
    <w:p w14:paraId="20803EBA" w14:textId="77777777" w:rsidR="00390C55" w:rsidRPr="00390C55" w:rsidRDefault="00390C55" w:rsidP="00CE7D8B">
      <w:pPr>
        <w:rPr>
          <w:sz w:val="26"/>
          <w:szCs w:val="26"/>
        </w:rPr>
      </w:pPr>
      <w:r w:rsidRPr="00390C55">
        <w:rPr>
          <w:sz w:val="26"/>
          <w:szCs w:val="26"/>
        </w:rPr>
        <w:t xml:space="preserve">        begin</w:t>
      </w:r>
    </w:p>
    <w:p w14:paraId="72F3293A" w14:textId="77777777" w:rsidR="00390C55" w:rsidRPr="00390C55" w:rsidRDefault="00390C55" w:rsidP="00CE7D8B">
      <w:pPr>
        <w:rPr>
          <w:sz w:val="26"/>
          <w:szCs w:val="26"/>
        </w:rPr>
      </w:pPr>
      <w:r w:rsidRPr="00390C55">
        <w:rPr>
          <w:sz w:val="26"/>
          <w:szCs w:val="26"/>
        </w:rPr>
        <w:t xml:space="preserve">                for j:=1 to n do read(f,a[i,j]);</w:t>
      </w:r>
    </w:p>
    <w:p w14:paraId="75819718" w14:textId="77777777" w:rsidR="00390C55" w:rsidRPr="00390C55" w:rsidRDefault="00390C55" w:rsidP="00CE7D8B">
      <w:pPr>
        <w:rPr>
          <w:sz w:val="26"/>
          <w:szCs w:val="26"/>
        </w:rPr>
      </w:pPr>
      <w:r w:rsidRPr="00390C55">
        <w:rPr>
          <w:sz w:val="26"/>
          <w:szCs w:val="26"/>
        </w:rPr>
        <w:t xml:space="preserve">                readln(f);</w:t>
      </w:r>
    </w:p>
    <w:p w14:paraId="078E6BD5" w14:textId="77777777" w:rsidR="00390C55" w:rsidRPr="00390C55" w:rsidRDefault="00390C55" w:rsidP="00CE7D8B">
      <w:pPr>
        <w:rPr>
          <w:sz w:val="26"/>
          <w:szCs w:val="26"/>
        </w:rPr>
      </w:pPr>
      <w:r w:rsidRPr="00390C55">
        <w:rPr>
          <w:sz w:val="26"/>
          <w:szCs w:val="26"/>
        </w:rPr>
        <w:t xml:space="preserve">        end;</w:t>
      </w:r>
    </w:p>
    <w:p w14:paraId="7DCB8472" w14:textId="77777777" w:rsidR="00390C55" w:rsidRPr="00390C55" w:rsidRDefault="00390C55" w:rsidP="00CE7D8B">
      <w:pPr>
        <w:rPr>
          <w:sz w:val="26"/>
          <w:szCs w:val="26"/>
        </w:rPr>
      </w:pPr>
      <w:r w:rsidRPr="00390C55">
        <w:rPr>
          <w:sz w:val="26"/>
          <w:szCs w:val="26"/>
        </w:rPr>
        <w:t>end;</w:t>
      </w:r>
    </w:p>
    <w:p w14:paraId="03A500DB" w14:textId="77777777" w:rsidR="00390C55" w:rsidRPr="00390C55" w:rsidRDefault="00390C55" w:rsidP="00CE7D8B">
      <w:pPr>
        <w:rPr>
          <w:sz w:val="26"/>
          <w:szCs w:val="26"/>
        </w:rPr>
      </w:pPr>
      <w:r w:rsidRPr="00390C55">
        <w:rPr>
          <w:sz w:val="26"/>
          <w:szCs w:val="26"/>
        </w:rPr>
        <w:t>procedure tinh;</w:t>
      </w:r>
    </w:p>
    <w:p w14:paraId="6C1E7359" w14:textId="77777777" w:rsidR="00390C55" w:rsidRPr="00390C55" w:rsidRDefault="00390C55" w:rsidP="00CE7D8B">
      <w:pPr>
        <w:rPr>
          <w:sz w:val="26"/>
          <w:szCs w:val="26"/>
        </w:rPr>
      </w:pPr>
      <w:r w:rsidRPr="00390C55">
        <w:rPr>
          <w:sz w:val="26"/>
          <w:szCs w:val="26"/>
        </w:rPr>
        <w:t>var     i,j:longint;</w:t>
      </w:r>
    </w:p>
    <w:p w14:paraId="673C1A76" w14:textId="77777777" w:rsidR="00390C55" w:rsidRPr="00390C55" w:rsidRDefault="00390C55" w:rsidP="00CE7D8B">
      <w:pPr>
        <w:rPr>
          <w:sz w:val="26"/>
          <w:szCs w:val="26"/>
        </w:rPr>
      </w:pPr>
      <w:r w:rsidRPr="00390C55">
        <w:rPr>
          <w:sz w:val="26"/>
          <w:szCs w:val="26"/>
        </w:rPr>
        <w:t>begin</w:t>
      </w:r>
    </w:p>
    <w:p w14:paraId="07D007E6" w14:textId="77777777" w:rsidR="00390C55" w:rsidRPr="00390C55" w:rsidRDefault="00390C55" w:rsidP="00CE7D8B">
      <w:pPr>
        <w:rPr>
          <w:sz w:val="26"/>
          <w:szCs w:val="26"/>
        </w:rPr>
      </w:pPr>
      <w:r w:rsidRPr="00390C55">
        <w:rPr>
          <w:sz w:val="26"/>
          <w:szCs w:val="26"/>
        </w:rPr>
        <w:t xml:space="preserve">        dem:=0;</w:t>
      </w:r>
    </w:p>
    <w:p w14:paraId="52CBACAA" w14:textId="77777777" w:rsidR="00390C55" w:rsidRPr="00390C55" w:rsidRDefault="00390C55" w:rsidP="00CE7D8B">
      <w:pPr>
        <w:rPr>
          <w:sz w:val="26"/>
          <w:szCs w:val="26"/>
        </w:rPr>
      </w:pPr>
      <w:r w:rsidRPr="00390C55">
        <w:rPr>
          <w:sz w:val="26"/>
          <w:szCs w:val="26"/>
        </w:rPr>
        <w:t xml:space="preserve">        for i:=1 to n do</w:t>
      </w:r>
    </w:p>
    <w:p w14:paraId="6AABD2BE" w14:textId="77777777" w:rsidR="00390C55" w:rsidRPr="00390C55" w:rsidRDefault="00390C55" w:rsidP="00CE7D8B">
      <w:pPr>
        <w:rPr>
          <w:sz w:val="26"/>
          <w:szCs w:val="26"/>
        </w:rPr>
      </w:pPr>
      <w:r w:rsidRPr="00390C55">
        <w:rPr>
          <w:sz w:val="26"/>
          <w:szCs w:val="26"/>
        </w:rPr>
        <w:t xml:space="preserve">                for j:=1 to n do</w:t>
      </w:r>
    </w:p>
    <w:p w14:paraId="5CC0ACD2" w14:textId="45DC5DCE" w:rsidR="00390C55" w:rsidRDefault="00390C55" w:rsidP="00CE7D8B">
      <w:pPr>
        <w:rPr>
          <w:sz w:val="26"/>
          <w:szCs w:val="26"/>
        </w:rPr>
      </w:pPr>
      <w:r w:rsidRPr="00390C55">
        <w:rPr>
          <w:sz w:val="26"/>
          <w:szCs w:val="26"/>
        </w:rPr>
        <w:t xml:space="preserve">    </w:t>
      </w:r>
      <w:r w:rsidR="00731B45">
        <w:rPr>
          <w:sz w:val="26"/>
          <w:szCs w:val="26"/>
        </w:rPr>
        <w:t xml:space="preserve">                    if (a[i,j]=</w:t>
      </w:r>
      <w:r w:rsidR="00133EA9">
        <w:rPr>
          <w:sz w:val="26"/>
          <w:szCs w:val="26"/>
        </w:rPr>
        <w:t>1</w:t>
      </w:r>
      <w:r w:rsidRPr="00390C55">
        <w:rPr>
          <w:sz w:val="26"/>
          <w:szCs w:val="26"/>
        </w:rPr>
        <w:t>) and (a[i,j-1]=0) and (a[i-1,j]=0) and (a[i-1,j-1]=0) then inc(dem);</w:t>
      </w:r>
    </w:p>
    <w:p w14:paraId="32079442" w14:textId="77777777" w:rsidR="00B723A5" w:rsidRPr="00390C55" w:rsidRDefault="00B723A5" w:rsidP="00CE7D8B">
      <w:pPr>
        <w:rPr>
          <w:sz w:val="26"/>
          <w:szCs w:val="26"/>
        </w:rPr>
      </w:pPr>
    </w:p>
    <w:p w14:paraId="66B2E069" w14:textId="77777777" w:rsidR="00390C55" w:rsidRPr="00390C55" w:rsidRDefault="00390C55" w:rsidP="00CE7D8B">
      <w:pPr>
        <w:rPr>
          <w:sz w:val="26"/>
          <w:szCs w:val="26"/>
        </w:rPr>
      </w:pPr>
    </w:p>
    <w:p w14:paraId="7757FA1A" w14:textId="26E4740D" w:rsidR="00390C55" w:rsidRPr="00390C55" w:rsidRDefault="00390C55" w:rsidP="00CE7D8B">
      <w:pPr>
        <w:rPr>
          <w:sz w:val="26"/>
          <w:szCs w:val="26"/>
        </w:rPr>
      </w:pPr>
      <w:r w:rsidRPr="00390C55">
        <w:rPr>
          <w:sz w:val="26"/>
          <w:szCs w:val="26"/>
        </w:rPr>
        <w:t>end;</w:t>
      </w:r>
      <w:r w:rsidR="00415C50">
        <w:rPr>
          <w:sz w:val="26"/>
          <w:szCs w:val="26"/>
        </w:rPr>
        <w:t>.</w:t>
      </w:r>
    </w:p>
    <w:p w14:paraId="0522AF1C" w14:textId="77777777" w:rsidR="00390C55" w:rsidRPr="00390C55" w:rsidRDefault="00390C55" w:rsidP="00CE7D8B">
      <w:pPr>
        <w:rPr>
          <w:sz w:val="26"/>
          <w:szCs w:val="26"/>
        </w:rPr>
      </w:pPr>
      <w:r w:rsidRPr="00390C55">
        <w:rPr>
          <w:sz w:val="26"/>
          <w:szCs w:val="26"/>
        </w:rPr>
        <w:t>procedure xuat;</w:t>
      </w:r>
    </w:p>
    <w:p w14:paraId="1EA47BCC" w14:textId="77777777" w:rsidR="00390C55" w:rsidRPr="00390C55" w:rsidRDefault="00390C55" w:rsidP="00CE7D8B">
      <w:pPr>
        <w:rPr>
          <w:sz w:val="26"/>
          <w:szCs w:val="26"/>
        </w:rPr>
      </w:pPr>
      <w:r w:rsidRPr="00390C55">
        <w:rPr>
          <w:sz w:val="26"/>
          <w:szCs w:val="26"/>
        </w:rPr>
        <w:t>begin</w:t>
      </w:r>
    </w:p>
    <w:p w14:paraId="272E048C" w14:textId="77777777" w:rsidR="00390C55" w:rsidRPr="00390C55" w:rsidRDefault="00390C55" w:rsidP="00CE7D8B">
      <w:pPr>
        <w:rPr>
          <w:sz w:val="26"/>
          <w:szCs w:val="26"/>
        </w:rPr>
      </w:pPr>
      <w:r w:rsidRPr="00390C55">
        <w:rPr>
          <w:sz w:val="26"/>
          <w:szCs w:val="26"/>
        </w:rPr>
        <w:t xml:space="preserve">        assign(f,fo);rewrite(F);</w:t>
      </w:r>
    </w:p>
    <w:p w14:paraId="2B71349F" w14:textId="77777777" w:rsidR="00390C55" w:rsidRPr="00390C55" w:rsidRDefault="00390C55" w:rsidP="00CE7D8B">
      <w:pPr>
        <w:rPr>
          <w:sz w:val="26"/>
          <w:szCs w:val="26"/>
        </w:rPr>
      </w:pPr>
      <w:r w:rsidRPr="00390C55">
        <w:rPr>
          <w:sz w:val="26"/>
          <w:szCs w:val="26"/>
        </w:rPr>
        <w:t xml:space="preserve">        writeln(f,dem);</w:t>
      </w:r>
    </w:p>
    <w:p w14:paraId="30FC6F5C" w14:textId="77777777" w:rsidR="00390C55" w:rsidRPr="00390C55" w:rsidRDefault="00390C55" w:rsidP="00CE7D8B">
      <w:pPr>
        <w:rPr>
          <w:sz w:val="26"/>
          <w:szCs w:val="26"/>
        </w:rPr>
      </w:pPr>
      <w:r w:rsidRPr="00390C55">
        <w:rPr>
          <w:sz w:val="26"/>
          <w:szCs w:val="26"/>
        </w:rPr>
        <w:t xml:space="preserve">        closE(F);</w:t>
      </w:r>
    </w:p>
    <w:p w14:paraId="5F48EDB8" w14:textId="77777777" w:rsidR="00390C55" w:rsidRPr="00390C55" w:rsidRDefault="00390C55" w:rsidP="00CE7D8B">
      <w:pPr>
        <w:rPr>
          <w:sz w:val="26"/>
          <w:szCs w:val="26"/>
        </w:rPr>
      </w:pPr>
      <w:r w:rsidRPr="00390C55">
        <w:rPr>
          <w:sz w:val="26"/>
          <w:szCs w:val="26"/>
        </w:rPr>
        <w:t>end;</w:t>
      </w:r>
    </w:p>
    <w:p w14:paraId="0BD488C2" w14:textId="77777777" w:rsidR="00390C55" w:rsidRPr="00390C55" w:rsidRDefault="00390C55" w:rsidP="00CE7D8B">
      <w:pPr>
        <w:rPr>
          <w:sz w:val="26"/>
          <w:szCs w:val="26"/>
        </w:rPr>
      </w:pPr>
      <w:r w:rsidRPr="00390C55">
        <w:rPr>
          <w:sz w:val="26"/>
          <w:szCs w:val="26"/>
        </w:rPr>
        <w:t>BEGIN</w:t>
      </w:r>
    </w:p>
    <w:p w14:paraId="738F36F1" w14:textId="77777777" w:rsidR="00390C55" w:rsidRPr="00390C55" w:rsidRDefault="00390C55" w:rsidP="00CE7D8B">
      <w:pPr>
        <w:rPr>
          <w:sz w:val="26"/>
          <w:szCs w:val="26"/>
        </w:rPr>
      </w:pPr>
      <w:r w:rsidRPr="00390C55">
        <w:rPr>
          <w:sz w:val="26"/>
          <w:szCs w:val="26"/>
        </w:rPr>
        <w:t xml:space="preserve">        nhap;</w:t>
      </w:r>
    </w:p>
    <w:p w14:paraId="583BABCB" w14:textId="77777777" w:rsidR="00390C55" w:rsidRPr="00390C55" w:rsidRDefault="00390C55" w:rsidP="00CE7D8B">
      <w:pPr>
        <w:rPr>
          <w:sz w:val="26"/>
          <w:szCs w:val="26"/>
        </w:rPr>
      </w:pPr>
      <w:r w:rsidRPr="00390C55">
        <w:rPr>
          <w:sz w:val="26"/>
          <w:szCs w:val="26"/>
        </w:rPr>
        <w:t xml:space="preserve">        tinh;</w:t>
      </w:r>
    </w:p>
    <w:p w14:paraId="043A687C" w14:textId="77777777" w:rsidR="00390C55" w:rsidRPr="00390C55" w:rsidRDefault="00390C55" w:rsidP="00CE7D8B">
      <w:pPr>
        <w:rPr>
          <w:sz w:val="26"/>
          <w:szCs w:val="26"/>
        </w:rPr>
      </w:pPr>
      <w:r w:rsidRPr="00390C55">
        <w:rPr>
          <w:sz w:val="26"/>
          <w:szCs w:val="26"/>
        </w:rPr>
        <w:t xml:space="preserve">        xuat;</w:t>
      </w:r>
    </w:p>
    <w:p w14:paraId="4FC71970" w14:textId="77777777" w:rsidR="003B3F7B" w:rsidRPr="001943AB" w:rsidRDefault="00390C55" w:rsidP="00CE7D8B">
      <w:pPr>
        <w:rPr>
          <w:sz w:val="26"/>
          <w:szCs w:val="26"/>
        </w:rPr>
      </w:pPr>
      <w:r w:rsidRPr="00390C55">
        <w:rPr>
          <w:sz w:val="26"/>
          <w:szCs w:val="26"/>
        </w:rPr>
        <w:t>END</w:t>
      </w:r>
    </w:p>
    <w:p w14:paraId="2427C6F7" w14:textId="77777777" w:rsidR="003B3F7B" w:rsidRDefault="003B3F7B" w:rsidP="00CE7D8B">
      <w:pPr>
        <w:rPr>
          <w:b/>
          <w:i/>
          <w:sz w:val="26"/>
          <w:szCs w:val="26"/>
        </w:rPr>
      </w:pPr>
    </w:p>
    <w:p w14:paraId="2508AD13" w14:textId="77777777" w:rsidR="003B3F7B" w:rsidRPr="003B3F7B" w:rsidRDefault="00497C96" w:rsidP="00CE7D8B">
      <w:pPr>
        <w:pStyle w:val="Nhaykepm"/>
        <w:spacing w:before="0" w:after="0"/>
      </w:pPr>
      <w:r>
        <w:t>Bài 18:</w:t>
      </w:r>
      <w:r w:rsidR="003B3F7B" w:rsidRPr="003B3F7B">
        <w:t xml:space="preserve"> BĂNG NHẠC</w:t>
      </w:r>
    </w:p>
    <w:p w14:paraId="58E48658" w14:textId="77777777" w:rsidR="003B3F7B" w:rsidRDefault="003B3F7B" w:rsidP="00CE7D8B">
      <w:pPr>
        <w:ind w:firstLine="720"/>
        <w:rPr>
          <w:sz w:val="26"/>
          <w:szCs w:val="26"/>
        </w:rPr>
      </w:pPr>
      <w:r>
        <w:rPr>
          <w:sz w:val="26"/>
          <w:szCs w:val="26"/>
        </w:rPr>
        <w:t>Một máy phát nhạc tự động có một băng nhạc đủ lớn để ghi n bài hát, thời gian phát mỗi bài hát tính theo phút và được biết trước. Biết rằng, để phát bài hát thứ i thì máy phải trở về vị trí đầu băng và phải quay để bỏ qua i-1 bài hát trước đó. Máy có thể trở về vị trí đầu băng với thời gian không đáng kể và thời gian quay băng để bỏ qua mỗi bài và thời gian phát bài đó là bằng nhau.</w:t>
      </w:r>
    </w:p>
    <w:p w14:paraId="5202D302" w14:textId="77777777" w:rsidR="003B3F7B" w:rsidRDefault="003B3F7B" w:rsidP="00CE7D8B">
      <w:pPr>
        <w:rPr>
          <w:sz w:val="26"/>
          <w:szCs w:val="26"/>
        </w:rPr>
      </w:pPr>
      <w:r>
        <w:rPr>
          <w:sz w:val="26"/>
          <w:szCs w:val="26"/>
        </w:rPr>
        <w:t>Hãy tìm cách ghi các bài hát trên băng nhạc sao cho tổng số thời gian quay băng trong ngày là nhỏ nhất. Biết rằng, mỗi bài hát được phát một lần.</w:t>
      </w:r>
    </w:p>
    <w:p w14:paraId="5165C2ED" w14:textId="77777777" w:rsidR="003B3F7B" w:rsidRDefault="003B3F7B" w:rsidP="00CE7D8B">
      <w:pPr>
        <w:rPr>
          <w:sz w:val="26"/>
          <w:szCs w:val="26"/>
        </w:rPr>
      </w:pPr>
      <w:r>
        <w:rPr>
          <w:sz w:val="26"/>
          <w:szCs w:val="26"/>
        </w:rPr>
        <w:t>Chẳng hạn: Băng nhạc có 3 bài hát có thứ tự là 1, 2, 3 với thời gian phát mỗi bài lần lượt là 3, 2 và 6 phút. Nếu ta ghi băng nhạc theo các thứ tự khác nhau thì tổng thời gian phát cả băng nhạc là khác nhau, cụ thể là:</w:t>
      </w:r>
    </w:p>
    <w:p w14:paraId="47F3D7B6" w14:textId="77777777" w:rsidR="003B3F7B" w:rsidRDefault="003B3F7B" w:rsidP="00CE7D8B">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192"/>
      </w:tblGrid>
      <w:tr w:rsidR="003B3F7B" w14:paraId="5C6C6345" w14:textId="77777777" w:rsidTr="003B3F7B">
        <w:tc>
          <w:tcPr>
            <w:tcW w:w="3192" w:type="dxa"/>
            <w:tcBorders>
              <w:top w:val="single" w:sz="4" w:space="0" w:color="auto"/>
              <w:left w:val="single" w:sz="4" w:space="0" w:color="auto"/>
              <w:bottom w:val="single" w:sz="4" w:space="0" w:color="auto"/>
              <w:right w:val="single" w:sz="4" w:space="0" w:color="auto"/>
            </w:tcBorders>
            <w:hideMark/>
          </w:tcPr>
          <w:p w14:paraId="70A7443F" w14:textId="77777777" w:rsidR="003B3F7B" w:rsidRDefault="003B3F7B" w:rsidP="00CE7D8B">
            <w:pPr>
              <w:rPr>
                <w:rFonts w:eastAsia="Times New Roman"/>
                <w:sz w:val="26"/>
                <w:szCs w:val="26"/>
              </w:rPr>
            </w:pPr>
            <w:r>
              <w:rPr>
                <w:sz w:val="26"/>
                <w:szCs w:val="26"/>
              </w:rPr>
              <w:t>Thứ tự bài hát</w:t>
            </w:r>
          </w:p>
        </w:tc>
        <w:tc>
          <w:tcPr>
            <w:tcW w:w="3192" w:type="dxa"/>
            <w:tcBorders>
              <w:top w:val="single" w:sz="4" w:space="0" w:color="auto"/>
              <w:left w:val="single" w:sz="4" w:space="0" w:color="auto"/>
              <w:bottom w:val="single" w:sz="4" w:space="0" w:color="auto"/>
              <w:right w:val="single" w:sz="4" w:space="0" w:color="auto"/>
            </w:tcBorders>
            <w:hideMark/>
          </w:tcPr>
          <w:p w14:paraId="5BF20AA3" w14:textId="77777777" w:rsidR="003B3F7B" w:rsidRDefault="003B3F7B" w:rsidP="00CE7D8B">
            <w:pPr>
              <w:rPr>
                <w:rFonts w:eastAsia="Times New Roman"/>
                <w:sz w:val="26"/>
                <w:szCs w:val="26"/>
              </w:rPr>
            </w:pPr>
            <w:r>
              <w:rPr>
                <w:sz w:val="26"/>
                <w:szCs w:val="26"/>
              </w:rPr>
              <w:t>Thời gian phát mỗi bài</w:t>
            </w:r>
          </w:p>
        </w:tc>
        <w:tc>
          <w:tcPr>
            <w:tcW w:w="3192" w:type="dxa"/>
            <w:tcBorders>
              <w:top w:val="single" w:sz="4" w:space="0" w:color="auto"/>
              <w:left w:val="single" w:sz="4" w:space="0" w:color="auto"/>
              <w:bottom w:val="single" w:sz="4" w:space="0" w:color="auto"/>
              <w:right w:val="single" w:sz="4" w:space="0" w:color="auto"/>
            </w:tcBorders>
            <w:hideMark/>
          </w:tcPr>
          <w:p w14:paraId="6F8F02D4" w14:textId="77777777" w:rsidR="003B3F7B" w:rsidRDefault="003B3F7B" w:rsidP="00CE7D8B">
            <w:pPr>
              <w:rPr>
                <w:rFonts w:eastAsia="Times New Roman"/>
                <w:sz w:val="26"/>
                <w:szCs w:val="26"/>
              </w:rPr>
            </w:pPr>
            <w:r>
              <w:rPr>
                <w:sz w:val="26"/>
                <w:szCs w:val="26"/>
              </w:rPr>
              <w:t>Tổng thời gian phát</w:t>
            </w:r>
          </w:p>
        </w:tc>
      </w:tr>
      <w:tr w:rsidR="003B3F7B" w14:paraId="166B70FE" w14:textId="77777777" w:rsidTr="003B3F7B">
        <w:tc>
          <w:tcPr>
            <w:tcW w:w="3192" w:type="dxa"/>
            <w:tcBorders>
              <w:top w:val="single" w:sz="4" w:space="0" w:color="auto"/>
              <w:left w:val="single" w:sz="4" w:space="0" w:color="auto"/>
              <w:bottom w:val="single" w:sz="4" w:space="0" w:color="auto"/>
              <w:right w:val="single" w:sz="4" w:space="0" w:color="auto"/>
            </w:tcBorders>
            <w:hideMark/>
          </w:tcPr>
          <w:p w14:paraId="45292967" w14:textId="77777777" w:rsidR="003B3F7B" w:rsidRDefault="003B3F7B" w:rsidP="00CE7D8B">
            <w:pPr>
              <w:rPr>
                <w:rFonts w:eastAsia="Times New Roman"/>
                <w:sz w:val="26"/>
                <w:szCs w:val="26"/>
              </w:rPr>
            </w:pPr>
            <w:r>
              <w:rPr>
                <w:sz w:val="26"/>
                <w:szCs w:val="26"/>
              </w:rPr>
              <w:t>1 2 3</w:t>
            </w:r>
          </w:p>
          <w:p w14:paraId="57263E5E" w14:textId="77777777" w:rsidR="003B3F7B" w:rsidRDefault="003B3F7B" w:rsidP="00CE7D8B">
            <w:pPr>
              <w:rPr>
                <w:rFonts w:eastAsia="Times New Roman"/>
                <w:sz w:val="26"/>
                <w:szCs w:val="26"/>
              </w:rPr>
            </w:pPr>
            <w:r>
              <w:rPr>
                <w:sz w:val="26"/>
                <w:szCs w:val="26"/>
              </w:rPr>
              <w:t>2 3 1</w:t>
            </w:r>
          </w:p>
        </w:tc>
        <w:tc>
          <w:tcPr>
            <w:tcW w:w="3192" w:type="dxa"/>
            <w:tcBorders>
              <w:top w:val="single" w:sz="4" w:space="0" w:color="auto"/>
              <w:left w:val="single" w:sz="4" w:space="0" w:color="auto"/>
              <w:bottom w:val="single" w:sz="4" w:space="0" w:color="auto"/>
              <w:right w:val="single" w:sz="4" w:space="0" w:color="auto"/>
            </w:tcBorders>
            <w:hideMark/>
          </w:tcPr>
          <w:p w14:paraId="71336FD7" w14:textId="77777777" w:rsidR="003B3F7B" w:rsidRDefault="003B3F7B" w:rsidP="00CE7D8B">
            <w:pPr>
              <w:rPr>
                <w:rFonts w:eastAsia="Times New Roman"/>
                <w:sz w:val="26"/>
                <w:szCs w:val="26"/>
              </w:rPr>
            </w:pPr>
            <w:r>
              <w:rPr>
                <w:sz w:val="26"/>
                <w:szCs w:val="26"/>
              </w:rPr>
              <w:t>3 2 6</w:t>
            </w:r>
          </w:p>
          <w:p w14:paraId="5D56872F" w14:textId="77777777" w:rsidR="003B3F7B" w:rsidRDefault="003B3F7B" w:rsidP="00CE7D8B">
            <w:pPr>
              <w:rPr>
                <w:rFonts w:eastAsia="Times New Roman"/>
                <w:sz w:val="26"/>
                <w:szCs w:val="26"/>
              </w:rPr>
            </w:pPr>
            <w:r>
              <w:rPr>
                <w:sz w:val="26"/>
                <w:szCs w:val="26"/>
              </w:rPr>
              <w:t>2 6 3</w:t>
            </w:r>
          </w:p>
        </w:tc>
        <w:tc>
          <w:tcPr>
            <w:tcW w:w="3192" w:type="dxa"/>
            <w:tcBorders>
              <w:top w:val="single" w:sz="4" w:space="0" w:color="auto"/>
              <w:left w:val="single" w:sz="4" w:space="0" w:color="auto"/>
              <w:bottom w:val="single" w:sz="4" w:space="0" w:color="auto"/>
              <w:right w:val="single" w:sz="4" w:space="0" w:color="auto"/>
            </w:tcBorders>
            <w:hideMark/>
          </w:tcPr>
          <w:p w14:paraId="5B8D0E7C" w14:textId="77777777" w:rsidR="003B3F7B" w:rsidRDefault="003B3F7B" w:rsidP="00CE7D8B">
            <w:pPr>
              <w:rPr>
                <w:rFonts w:eastAsia="Times New Roman"/>
                <w:sz w:val="26"/>
                <w:szCs w:val="26"/>
              </w:rPr>
            </w:pPr>
            <w:r>
              <w:rPr>
                <w:sz w:val="26"/>
                <w:szCs w:val="26"/>
              </w:rPr>
              <w:t>3+(3+2)+(3+2+6) = 19</w:t>
            </w:r>
          </w:p>
          <w:p w14:paraId="4D7180EA" w14:textId="77777777" w:rsidR="003B3F7B" w:rsidRDefault="003B3F7B" w:rsidP="00CE7D8B">
            <w:pPr>
              <w:rPr>
                <w:rFonts w:eastAsia="Times New Roman"/>
                <w:sz w:val="26"/>
                <w:szCs w:val="26"/>
              </w:rPr>
            </w:pPr>
            <w:r>
              <w:rPr>
                <w:sz w:val="26"/>
                <w:szCs w:val="26"/>
              </w:rPr>
              <w:t>2+(2+6)+(2+6+3) = 21</w:t>
            </w:r>
          </w:p>
        </w:tc>
      </w:tr>
    </w:tbl>
    <w:p w14:paraId="32DA8DE6" w14:textId="77777777" w:rsidR="003B3F7B" w:rsidRDefault="003B3F7B" w:rsidP="00CE7D8B">
      <w:pPr>
        <w:rPr>
          <w:rFonts w:eastAsia="Times New Roman"/>
          <w:sz w:val="26"/>
          <w:szCs w:val="26"/>
        </w:rPr>
      </w:pPr>
    </w:p>
    <w:p w14:paraId="0582914A" w14:textId="77777777" w:rsidR="003B3F7B" w:rsidRDefault="003B3F7B" w:rsidP="00CE7D8B">
      <w:pPr>
        <w:rPr>
          <w:sz w:val="26"/>
          <w:szCs w:val="26"/>
        </w:rPr>
      </w:pPr>
      <w:r>
        <w:rPr>
          <w:b/>
          <w:sz w:val="26"/>
          <w:szCs w:val="26"/>
        </w:rPr>
        <w:t>Dữ liệu vào:</w:t>
      </w:r>
      <w:r>
        <w:rPr>
          <w:sz w:val="26"/>
          <w:szCs w:val="26"/>
        </w:rPr>
        <w:t xml:space="preserve"> Đọc từ tệp văn bản BANGNHAC.INP có cấu trúc như sau:</w:t>
      </w:r>
    </w:p>
    <w:p w14:paraId="7D0C8A76" w14:textId="77777777" w:rsidR="003B3F7B" w:rsidRDefault="003B3F7B" w:rsidP="00CE7D8B">
      <w:pPr>
        <w:numPr>
          <w:ilvl w:val="0"/>
          <w:numId w:val="7"/>
        </w:numPr>
        <w:rPr>
          <w:sz w:val="26"/>
          <w:szCs w:val="26"/>
        </w:rPr>
      </w:pPr>
      <w:r>
        <w:rPr>
          <w:sz w:val="26"/>
          <w:szCs w:val="26"/>
        </w:rPr>
        <w:t>Dòng thứ nhất chứa số n (n ≤ 100).</w:t>
      </w:r>
    </w:p>
    <w:p w14:paraId="6528D51D" w14:textId="77777777" w:rsidR="003B3F7B" w:rsidRDefault="003B3F7B" w:rsidP="00CE7D8B">
      <w:pPr>
        <w:numPr>
          <w:ilvl w:val="0"/>
          <w:numId w:val="7"/>
        </w:numPr>
        <w:rPr>
          <w:sz w:val="26"/>
          <w:szCs w:val="26"/>
        </w:rPr>
      </w:pPr>
      <w:r>
        <w:rPr>
          <w:sz w:val="26"/>
          <w:szCs w:val="26"/>
        </w:rPr>
        <w:t>Các dòng tiếp theo chứa các số nguyên t</w:t>
      </w:r>
      <w:r>
        <w:rPr>
          <w:sz w:val="26"/>
          <w:szCs w:val="26"/>
          <w:vertAlign w:val="subscript"/>
        </w:rPr>
        <w:t>1</w:t>
      </w:r>
      <w:r>
        <w:rPr>
          <w:sz w:val="26"/>
          <w:szCs w:val="26"/>
        </w:rPr>
        <w:t>, t</w:t>
      </w:r>
      <w:r>
        <w:rPr>
          <w:sz w:val="26"/>
          <w:szCs w:val="26"/>
          <w:vertAlign w:val="subscript"/>
        </w:rPr>
        <w:t>2</w:t>
      </w:r>
      <w:r>
        <w:rPr>
          <w:sz w:val="26"/>
          <w:szCs w:val="26"/>
        </w:rPr>
        <w:t>, ....., t</w:t>
      </w:r>
      <w:r>
        <w:rPr>
          <w:sz w:val="26"/>
          <w:szCs w:val="26"/>
          <w:vertAlign w:val="subscript"/>
        </w:rPr>
        <w:t>n</w:t>
      </w:r>
      <w:r>
        <w:rPr>
          <w:sz w:val="26"/>
          <w:szCs w:val="26"/>
        </w:rPr>
        <w:t xml:space="preserve"> lần lượt là thời gian phát của các bài hát 1, 2, ......, n. Các số cách nhau ít nhất một dấu cách.</w:t>
      </w:r>
    </w:p>
    <w:p w14:paraId="6A84AA4D" w14:textId="77777777" w:rsidR="003B3F7B" w:rsidRDefault="003B3F7B" w:rsidP="00CE7D8B">
      <w:pPr>
        <w:rPr>
          <w:sz w:val="26"/>
          <w:szCs w:val="26"/>
        </w:rPr>
      </w:pPr>
      <w:r>
        <w:rPr>
          <w:b/>
          <w:sz w:val="26"/>
          <w:szCs w:val="26"/>
        </w:rPr>
        <w:t>Dữ liệu ra:</w:t>
      </w:r>
      <w:r>
        <w:rPr>
          <w:sz w:val="26"/>
          <w:szCs w:val="26"/>
        </w:rPr>
        <w:t xml:space="preserve"> Ghi ra tệp văn bản BANGNHAC.OUT có cấu trúc như sau:</w:t>
      </w:r>
    </w:p>
    <w:p w14:paraId="7E8633F8" w14:textId="77777777" w:rsidR="003B3F7B" w:rsidRDefault="003B3F7B" w:rsidP="00CE7D8B">
      <w:pPr>
        <w:numPr>
          <w:ilvl w:val="0"/>
          <w:numId w:val="7"/>
        </w:numPr>
        <w:rPr>
          <w:sz w:val="26"/>
          <w:szCs w:val="26"/>
        </w:rPr>
      </w:pPr>
      <w:r>
        <w:rPr>
          <w:sz w:val="26"/>
          <w:szCs w:val="26"/>
        </w:rPr>
        <w:t>Dòng thứ nhất ghi số T</w:t>
      </w:r>
      <w:r>
        <w:rPr>
          <w:sz w:val="26"/>
          <w:szCs w:val="26"/>
          <w:vertAlign w:val="subscript"/>
        </w:rPr>
        <w:t>min</w:t>
      </w:r>
      <w:r>
        <w:rPr>
          <w:sz w:val="26"/>
          <w:szCs w:val="26"/>
        </w:rPr>
        <w:t xml:space="preserve"> là tổng thời gian tìm và phát cả băng nhạc.</w:t>
      </w:r>
    </w:p>
    <w:p w14:paraId="7D84B5CA" w14:textId="77777777" w:rsidR="003B3F7B" w:rsidRDefault="003B3F7B" w:rsidP="00CE7D8B">
      <w:pPr>
        <w:numPr>
          <w:ilvl w:val="0"/>
          <w:numId w:val="7"/>
        </w:numPr>
        <w:rPr>
          <w:sz w:val="26"/>
          <w:szCs w:val="26"/>
        </w:rPr>
      </w:pPr>
      <w:r>
        <w:rPr>
          <w:sz w:val="26"/>
          <w:szCs w:val="26"/>
        </w:rPr>
        <w:t>Các dòng tiếp theo chứa n là số thứ tự của các bài hát ghi trên băng nhạc, các số cách nhau ít nhất một dấu cách.</w:t>
      </w:r>
    </w:p>
    <w:p w14:paraId="673EFA98" w14:textId="77777777" w:rsidR="003B3F7B" w:rsidRDefault="003B3F7B" w:rsidP="00CE7D8B">
      <w:pPr>
        <w:ind w:left="720"/>
        <w:rPr>
          <w:sz w:val="26"/>
          <w:szCs w:val="26"/>
        </w:rPr>
      </w:pPr>
      <w:r>
        <w:rPr>
          <w:sz w:val="26"/>
          <w:szCs w:val="26"/>
        </w:rPr>
        <w:t>Ví dụ:   BANGNHAC.INP</w:t>
      </w:r>
      <w:r>
        <w:rPr>
          <w:sz w:val="26"/>
          <w:szCs w:val="26"/>
        </w:rPr>
        <w:tab/>
      </w:r>
      <w:r>
        <w:rPr>
          <w:sz w:val="26"/>
          <w:szCs w:val="26"/>
        </w:rPr>
        <w:tab/>
      </w:r>
      <w:r>
        <w:rPr>
          <w:sz w:val="26"/>
          <w:szCs w:val="26"/>
        </w:rPr>
        <w:tab/>
      </w:r>
      <w:r>
        <w:rPr>
          <w:sz w:val="26"/>
          <w:szCs w:val="26"/>
        </w:rPr>
        <w:tab/>
        <w:t>BANGNHAC.OUT</w:t>
      </w:r>
    </w:p>
    <w:p w14:paraId="76208EEE" w14:textId="77777777" w:rsidR="003B3F7B" w:rsidRDefault="003B3F7B" w:rsidP="00CE7D8B">
      <w:pPr>
        <w:ind w:left="720"/>
        <w:rPr>
          <w:sz w:val="26"/>
          <w:szCs w:val="26"/>
        </w:rPr>
      </w:pPr>
      <w:r>
        <w:rPr>
          <w:sz w:val="26"/>
          <w:szCs w:val="26"/>
        </w:rPr>
        <w:tab/>
      </w:r>
      <w:r>
        <w:rPr>
          <w:sz w:val="26"/>
          <w:szCs w:val="26"/>
        </w:rPr>
        <w:tab/>
        <w:t xml:space="preserve"> 3</w:t>
      </w:r>
      <w:r>
        <w:rPr>
          <w:sz w:val="26"/>
          <w:szCs w:val="26"/>
        </w:rPr>
        <w:tab/>
      </w:r>
      <w:r>
        <w:rPr>
          <w:sz w:val="26"/>
          <w:szCs w:val="26"/>
        </w:rPr>
        <w:tab/>
      </w:r>
      <w:r>
        <w:rPr>
          <w:sz w:val="26"/>
          <w:szCs w:val="26"/>
        </w:rPr>
        <w:tab/>
      </w:r>
      <w:r>
        <w:rPr>
          <w:sz w:val="26"/>
          <w:szCs w:val="26"/>
        </w:rPr>
        <w:tab/>
      </w:r>
      <w:r>
        <w:rPr>
          <w:sz w:val="26"/>
          <w:szCs w:val="26"/>
        </w:rPr>
        <w:tab/>
      </w:r>
      <w:r>
        <w:rPr>
          <w:sz w:val="26"/>
          <w:szCs w:val="26"/>
        </w:rPr>
        <w:tab/>
        <w:t>18</w:t>
      </w:r>
    </w:p>
    <w:p w14:paraId="5A182803" w14:textId="77777777" w:rsidR="003B3F7B" w:rsidRDefault="003B3F7B" w:rsidP="00CE7D8B">
      <w:pPr>
        <w:ind w:left="720"/>
        <w:rPr>
          <w:sz w:val="26"/>
          <w:szCs w:val="26"/>
        </w:rPr>
      </w:pPr>
      <w:r>
        <w:rPr>
          <w:sz w:val="26"/>
          <w:szCs w:val="26"/>
        </w:rPr>
        <w:tab/>
      </w:r>
      <w:r>
        <w:rPr>
          <w:sz w:val="26"/>
          <w:szCs w:val="26"/>
        </w:rPr>
        <w:tab/>
        <w:t xml:space="preserve"> 3 2 6</w:t>
      </w:r>
      <w:r>
        <w:rPr>
          <w:sz w:val="26"/>
          <w:szCs w:val="26"/>
        </w:rPr>
        <w:tab/>
      </w:r>
      <w:r>
        <w:rPr>
          <w:sz w:val="26"/>
          <w:szCs w:val="26"/>
        </w:rPr>
        <w:tab/>
      </w:r>
      <w:r>
        <w:rPr>
          <w:sz w:val="26"/>
          <w:szCs w:val="26"/>
        </w:rPr>
        <w:tab/>
      </w:r>
      <w:r>
        <w:rPr>
          <w:sz w:val="26"/>
          <w:szCs w:val="26"/>
        </w:rPr>
        <w:tab/>
      </w:r>
      <w:r>
        <w:rPr>
          <w:sz w:val="26"/>
          <w:szCs w:val="26"/>
        </w:rPr>
        <w:tab/>
      </w:r>
      <w:r>
        <w:rPr>
          <w:sz w:val="26"/>
          <w:szCs w:val="26"/>
        </w:rPr>
        <w:tab/>
        <w:t>2 1 3</w:t>
      </w:r>
    </w:p>
    <w:p w14:paraId="6BC3D620" w14:textId="77777777" w:rsidR="003B3F7B" w:rsidRDefault="003B3F7B"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r>
        <w:rPr>
          <w:b/>
          <w:i/>
          <w:sz w:val="26"/>
          <w:szCs w:val="26"/>
        </w:rPr>
        <w:tab/>
      </w:r>
      <w:r>
        <w:rPr>
          <w:b/>
          <w:i/>
          <w:sz w:val="26"/>
          <w:szCs w:val="26"/>
        </w:rPr>
        <w:tab/>
      </w:r>
      <w:r>
        <w:rPr>
          <w:b/>
          <w:i/>
          <w:sz w:val="26"/>
          <w:szCs w:val="26"/>
        </w:rPr>
        <w:tab/>
      </w:r>
      <w:r>
        <w:rPr>
          <w:b/>
          <w:i/>
          <w:sz w:val="26"/>
          <w:szCs w:val="26"/>
        </w:rPr>
        <w:tab/>
      </w:r>
      <w:r>
        <w:rPr>
          <w:b/>
          <w:i/>
          <w:sz w:val="26"/>
          <w:szCs w:val="26"/>
        </w:rPr>
        <w:tab/>
      </w:r>
      <w:r>
        <w:rPr>
          <w:b/>
          <w:i/>
          <w:sz w:val="26"/>
          <w:szCs w:val="26"/>
        </w:rPr>
        <w:tab/>
      </w:r>
      <w:r>
        <w:rPr>
          <w:b/>
          <w:i/>
          <w:sz w:val="26"/>
          <w:szCs w:val="26"/>
        </w:rPr>
        <w:tab/>
      </w:r>
      <w:r>
        <w:rPr>
          <w:b/>
          <w:i/>
          <w:sz w:val="26"/>
          <w:szCs w:val="26"/>
        </w:rPr>
        <w:tab/>
      </w:r>
      <w:r>
        <w:rPr>
          <w:b/>
          <w:i/>
          <w:sz w:val="26"/>
          <w:szCs w:val="26"/>
        </w:rPr>
        <w:tab/>
      </w:r>
      <w:r>
        <w:rPr>
          <w:b/>
          <w:i/>
          <w:sz w:val="26"/>
          <w:szCs w:val="26"/>
        </w:rPr>
        <w:tab/>
      </w:r>
      <w:r>
        <w:rPr>
          <w:b/>
          <w:i/>
          <w:sz w:val="26"/>
          <w:szCs w:val="26"/>
        </w:rPr>
        <w:tab/>
      </w:r>
      <w:r>
        <w:rPr>
          <w:b/>
          <w:i/>
          <w:sz w:val="26"/>
          <w:szCs w:val="26"/>
        </w:rPr>
        <w:tab/>
      </w:r>
      <w:r>
        <w:rPr>
          <w:b/>
          <w:i/>
          <w:sz w:val="26"/>
          <w:szCs w:val="26"/>
        </w:rPr>
        <w:tab/>
      </w:r>
    </w:p>
    <w:p w14:paraId="52FA7E10" w14:textId="77777777" w:rsidR="00497C96" w:rsidRDefault="00497C96"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6EC31024"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4C4F173C"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113B30D7"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26CD6BFE"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31B4B87B"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7D160BEA"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51D409EA"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4E8D443A"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1C7F4654"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59B9D583"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4940E9FE"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5A5D8239"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5059B373"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1C462E74"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4B70CC4A"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415A1CE8"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3913CAF2"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475D7783"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67BEAF02"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194CD870"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34180C11"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1993B7AD"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52FA36F9"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641BC11A"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17CBE9B3"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04D1370C"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6939719E"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5BC8A552" w14:textId="77777777" w:rsidR="003872C0" w:rsidRDefault="003872C0"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3B7B1C59" w14:textId="77777777" w:rsidR="00497C96" w:rsidRDefault="00497C96"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7CFB48D6" w14:textId="77777777" w:rsidR="00497C96" w:rsidRDefault="00497C96" w:rsidP="00CE7D8B">
      <w:pPr>
        <w:tabs>
          <w:tab w:val="left" w:pos="284"/>
          <w:tab w:val="left" w:pos="568"/>
          <w:tab w:val="left" w:pos="852"/>
          <w:tab w:val="left" w:pos="1136"/>
          <w:tab w:val="left" w:pos="1420"/>
          <w:tab w:val="left" w:pos="1704"/>
          <w:tab w:val="left" w:pos="1988"/>
          <w:tab w:val="left" w:pos="2272"/>
          <w:tab w:val="left" w:pos="2556"/>
          <w:tab w:val="left" w:pos="2840"/>
        </w:tabs>
        <w:rPr>
          <w:b/>
          <w:bCs/>
          <w:sz w:val="26"/>
          <w:szCs w:val="26"/>
        </w:rPr>
      </w:pPr>
    </w:p>
    <w:p w14:paraId="4F263706" w14:textId="77777777" w:rsidR="00A14FEB" w:rsidRPr="00A14FEB" w:rsidRDefault="00497C96" w:rsidP="00CE7D8B">
      <w:pPr>
        <w:pStyle w:val="Nhaykepm"/>
        <w:spacing w:before="0" w:after="0"/>
      </w:pPr>
      <w:r>
        <w:t xml:space="preserve">BÀI 19: </w:t>
      </w:r>
      <w:r w:rsidR="00A14FEB">
        <w:t xml:space="preserve"> </w:t>
      </w:r>
      <w:r w:rsidR="00A14FEB" w:rsidRPr="00A14FEB">
        <w:t xml:space="preserve"> SỐ CHÍNH PHƯƠNG 6 CHỮ SỐ</w:t>
      </w:r>
    </w:p>
    <w:p w14:paraId="0819AFA2" w14:textId="77777777" w:rsidR="00A14FEB" w:rsidRDefault="00A14FEB" w:rsidP="00CE7D8B">
      <w:pPr>
        <w:ind w:firstLine="720"/>
      </w:pPr>
      <w:r>
        <w:t>Viết chương trình tìm tất cả các số chính phương có 6 chữ số, sao cho số tự  tạo thành bởi 3 số sau lớn hơn số tạo thành bởi 3 số trước là 4 đơn vị.</w:t>
      </w:r>
    </w:p>
    <w:p w14:paraId="5C739425" w14:textId="77777777" w:rsidR="00A14FEB" w:rsidRDefault="00A14FEB" w:rsidP="00CE7D8B">
      <w:r>
        <w:t>Yêu cầu: In ra màn hình tất cả các số tìm được trên một dòng.</w:t>
      </w:r>
    </w:p>
    <w:p w14:paraId="5907356B" w14:textId="77777777" w:rsidR="00A14FEB" w:rsidRDefault="00A14FEB" w:rsidP="00CE7D8B"/>
    <w:p w14:paraId="04992BE2" w14:textId="77777777" w:rsidR="00497C96" w:rsidRDefault="00497C96" w:rsidP="00CE7D8B"/>
    <w:p w14:paraId="033520B2" w14:textId="77777777" w:rsidR="00497C96" w:rsidRDefault="00497C96" w:rsidP="00CE7D8B"/>
    <w:p w14:paraId="28340ADB" w14:textId="77777777" w:rsidR="003872C0" w:rsidRDefault="003872C0" w:rsidP="00CE7D8B"/>
    <w:p w14:paraId="6F914442" w14:textId="77777777" w:rsidR="003872C0" w:rsidRDefault="003872C0" w:rsidP="00CE7D8B"/>
    <w:p w14:paraId="32F47A82" w14:textId="77777777" w:rsidR="003872C0" w:rsidRDefault="003872C0" w:rsidP="00CE7D8B"/>
    <w:p w14:paraId="680CA1AB" w14:textId="77777777" w:rsidR="003872C0" w:rsidRDefault="003872C0" w:rsidP="00CE7D8B"/>
    <w:p w14:paraId="47A31229" w14:textId="77777777" w:rsidR="003872C0" w:rsidRDefault="003872C0" w:rsidP="00CE7D8B"/>
    <w:p w14:paraId="55FC7E18" w14:textId="77777777" w:rsidR="003872C0" w:rsidRDefault="003872C0" w:rsidP="00CE7D8B"/>
    <w:p w14:paraId="527E3855" w14:textId="77777777" w:rsidR="003872C0" w:rsidRDefault="003872C0" w:rsidP="00CE7D8B"/>
    <w:p w14:paraId="4F43F802" w14:textId="77777777" w:rsidR="003872C0" w:rsidRDefault="003872C0" w:rsidP="00CE7D8B"/>
    <w:p w14:paraId="7D8E4A7A" w14:textId="77777777" w:rsidR="003872C0" w:rsidRDefault="003872C0" w:rsidP="00CE7D8B"/>
    <w:p w14:paraId="56CC1DC9" w14:textId="77777777" w:rsidR="003872C0" w:rsidRDefault="003872C0" w:rsidP="00CE7D8B"/>
    <w:p w14:paraId="6F9F7E69" w14:textId="77777777" w:rsidR="003872C0" w:rsidRDefault="003872C0" w:rsidP="00CE7D8B"/>
    <w:p w14:paraId="54C16C8B" w14:textId="77777777" w:rsidR="003872C0" w:rsidRDefault="003872C0" w:rsidP="00CE7D8B"/>
    <w:p w14:paraId="1B6DE7A4" w14:textId="77777777" w:rsidR="003872C0" w:rsidRDefault="003872C0" w:rsidP="00CE7D8B"/>
    <w:p w14:paraId="625C3B91" w14:textId="77777777" w:rsidR="003872C0" w:rsidRDefault="003872C0" w:rsidP="00CE7D8B"/>
    <w:p w14:paraId="07662456" w14:textId="77777777" w:rsidR="003872C0" w:rsidRDefault="003872C0" w:rsidP="00CE7D8B"/>
    <w:p w14:paraId="748CB7FA" w14:textId="77777777" w:rsidR="003872C0" w:rsidRDefault="003872C0" w:rsidP="00CE7D8B"/>
    <w:p w14:paraId="557AEFA0" w14:textId="77777777" w:rsidR="003872C0" w:rsidRDefault="003872C0" w:rsidP="00CE7D8B"/>
    <w:p w14:paraId="6847A610" w14:textId="77777777" w:rsidR="003872C0" w:rsidRDefault="003872C0" w:rsidP="00CE7D8B"/>
    <w:p w14:paraId="1FBAA4F5" w14:textId="77777777" w:rsidR="003872C0" w:rsidRDefault="003872C0" w:rsidP="00CE7D8B"/>
    <w:p w14:paraId="5657091E" w14:textId="77777777" w:rsidR="003872C0" w:rsidRDefault="003872C0" w:rsidP="00CE7D8B"/>
    <w:p w14:paraId="6405B3FD" w14:textId="77777777" w:rsidR="003872C0" w:rsidRDefault="003872C0" w:rsidP="00CE7D8B"/>
    <w:p w14:paraId="49D6E6EC" w14:textId="77777777" w:rsidR="003872C0" w:rsidRDefault="003872C0" w:rsidP="00CE7D8B"/>
    <w:p w14:paraId="5465C8CB" w14:textId="77777777" w:rsidR="003872C0" w:rsidRDefault="003872C0" w:rsidP="00CE7D8B"/>
    <w:p w14:paraId="5FD50483" w14:textId="77777777" w:rsidR="003872C0" w:rsidRDefault="003872C0" w:rsidP="00CE7D8B"/>
    <w:p w14:paraId="0A1AFD98" w14:textId="77777777" w:rsidR="003872C0" w:rsidRDefault="003872C0" w:rsidP="00CE7D8B"/>
    <w:p w14:paraId="487F6831" w14:textId="77777777" w:rsidR="003872C0" w:rsidRDefault="003872C0" w:rsidP="00CE7D8B"/>
    <w:p w14:paraId="5ACCED93" w14:textId="77777777" w:rsidR="003872C0" w:rsidRDefault="003872C0" w:rsidP="00CE7D8B"/>
    <w:p w14:paraId="02C30F13" w14:textId="77777777" w:rsidR="003872C0" w:rsidRDefault="003872C0" w:rsidP="00CE7D8B"/>
    <w:p w14:paraId="10260A3F" w14:textId="77777777" w:rsidR="003872C0" w:rsidRDefault="003872C0" w:rsidP="00CE7D8B"/>
    <w:p w14:paraId="1E63CB2A" w14:textId="77777777" w:rsidR="003872C0" w:rsidRDefault="003872C0" w:rsidP="00CE7D8B"/>
    <w:p w14:paraId="7575BE2E" w14:textId="77777777" w:rsidR="003872C0" w:rsidRDefault="003872C0" w:rsidP="00CE7D8B"/>
    <w:p w14:paraId="410DE631" w14:textId="77777777" w:rsidR="003872C0" w:rsidRDefault="003872C0" w:rsidP="00CE7D8B"/>
    <w:p w14:paraId="4D44CCD4" w14:textId="77777777" w:rsidR="003872C0" w:rsidRDefault="003872C0" w:rsidP="00CE7D8B"/>
    <w:p w14:paraId="6372B17D" w14:textId="77777777" w:rsidR="00497C96" w:rsidRDefault="00497C96" w:rsidP="00CE7D8B"/>
    <w:p w14:paraId="420FE565" w14:textId="77777777" w:rsidR="00A14FEB" w:rsidRPr="00A14FEB" w:rsidRDefault="00497C96" w:rsidP="00CE7D8B">
      <w:pPr>
        <w:pStyle w:val="Nhaykepm"/>
        <w:spacing w:before="0" w:after="0"/>
      </w:pPr>
      <w:r>
        <w:t>Bài 20</w:t>
      </w:r>
      <w:r w:rsidR="00A14FEB" w:rsidRPr="00A14FEB">
        <w:t>: DÃY SỐ HẠNH PHÚC</w:t>
      </w:r>
    </w:p>
    <w:p w14:paraId="76E03D7D" w14:textId="77777777" w:rsidR="00A14FEB" w:rsidRPr="00A14FEB" w:rsidRDefault="00A14FEB" w:rsidP="00CE7D8B">
      <w:pPr>
        <w:ind w:firstLine="360"/>
      </w:pPr>
      <w:r w:rsidRPr="00A14FEB">
        <w:t>Một dãy số các số nguyên dương được gọi là “dãy số hạnh phúc “ nếu nó thỏa mãn hai điều kiện sau:</w:t>
      </w:r>
    </w:p>
    <w:p w14:paraId="13A3D089" w14:textId="77777777" w:rsidR="00A14FEB" w:rsidRPr="00A14FEB" w:rsidRDefault="00A14FEB" w:rsidP="00CE7D8B">
      <w:pPr>
        <w:pStyle w:val="oancuaDanhsach"/>
        <w:numPr>
          <w:ilvl w:val="0"/>
          <w:numId w:val="8"/>
        </w:numPr>
        <w:spacing w:after="0" w:line="240" w:lineRule="auto"/>
        <w:ind w:left="709" w:hanging="283"/>
        <w:rPr>
          <w:rFonts w:ascii="Times New Roman" w:hAnsi="Times New Roman" w:cs="Times New Roman"/>
          <w:sz w:val="28"/>
          <w:szCs w:val="28"/>
        </w:rPr>
      </w:pPr>
      <w:r w:rsidRPr="00A14FEB">
        <w:rPr>
          <w:rFonts w:ascii="Times New Roman" w:hAnsi="Times New Roman" w:cs="Times New Roman"/>
          <w:sz w:val="28"/>
          <w:szCs w:val="28"/>
        </w:rPr>
        <w:t>Các số hạng của dãy là phân biệt và sắp xếp giảm dần.</w:t>
      </w:r>
    </w:p>
    <w:p w14:paraId="0E83CF72" w14:textId="77777777" w:rsidR="00A14FEB" w:rsidRPr="00A14FEB" w:rsidRDefault="00A14FEB" w:rsidP="00CE7D8B">
      <w:pPr>
        <w:pStyle w:val="oancuaDanhsach"/>
        <w:numPr>
          <w:ilvl w:val="0"/>
          <w:numId w:val="8"/>
        </w:numPr>
        <w:spacing w:after="0" w:line="240" w:lineRule="auto"/>
        <w:ind w:left="709" w:hanging="283"/>
        <w:rPr>
          <w:rFonts w:ascii="Times New Roman" w:hAnsi="Times New Roman" w:cs="Times New Roman"/>
          <w:sz w:val="28"/>
          <w:szCs w:val="28"/>
        </w:rPr>
      </w:pPr>
      <w:r w:rsidRPr="00A14FEB">
        <w:rPr>
          <w:rFonts w:ascii="Times New Roman" w:hAnsi="Times New Roman" w:cs="Times New Roman"/>
          <w:sz w:val="28"/>
          <w:szCs w:val="28"/>
        </w:rPr>
        <w:t>Với mỗi số a</w:t>
      </w:r>
      <w:r w:rsidRPr="00A14FEB">
        <w:rPr>
          <w:rFonts w:ascii="Times New Roman" w:hAnsi="Times New Roman" w:cs="Times New Roman"/>
          <w:sz w:val="28"/>
          <w:szCs w:val="28"/>
          <w:vertAlign w:val="subscript"/>
        </w:rPr>
        <w:t xml:space="preserve">i  </w:t>
      </w:r>
      <w:r w:rsidRPr="00A14FEB">
        <w:rPr>
          <w:rFonts w:ascii="Times New Roman" w:hAnsi="Times New Roman" w:cs="Times New Roman"/>
          <w:sz w:val="28"/>
          <w:szCs w:val="28"/>
        </w:rPr>
        <w:t>với (i&gt;1), thì a</w:t>
      </w:r>
      <w:r w:rsidRPr="00A14FEB">
        <w:rPr>
          <w:rFonts w:ascii="Times New Roman" w:hAnsi="Times New Roman" w:cs="Times New Roman"/>
          <w:sz w:val="28"/>
          <w:szCs w:val="28"/>
          <w:vertAlign w:val="subscript"/>
        </w:rPr>
        <w:t xml:space="preserve">i  </w:t>
      </w:r>
      <w:r w:rsidRPr="00A14FEB">
        <w:rPr>
          <w:rFonts w:ascii="Times New Roman" w:hAnsi="Times New Roman" w:cs="Times New Roman"/>
          <w:sz w:val="28"/>
          <w:szCs w:val="28"/>
        </w:rPr>
        <w:t>hoặc là số nguyên tố, hoặc là số nguyên tố cùng nhau với mọi a</w:t>
      </w:r>
      <w:r w:rsidRPr="00A14FEB">
        <w:rPr>
          <w:rFonts w:ascii="Times New Roman" w:hAnsi="Times New Roman" w:cs="Times New Roman"/>
          <w:sz w:val="28"/>
          <w:szCs w:val="28"/>
          <w:vertAlign w:val="subscript"/>
        </w:rPr>
        <w:t>j</w:t>
      </w:r>
      <w:r w:rsidRPr="00A14FEB">
        <w:rPr>
          <w:rFonts w:ascii="Times New Roman" w:hAnsi="Times New Roman" w:cs="Times New Roman"/>
          <w:sz w:val="28"/>
          <w:szCs w:val="28"/>
        </w:rPr>
        <w:t xml:space="preserve"> với (j=1, .., i-1).</w:t>
      </w:r>
    </w:p>
    <w:p w14:paraId="71B9FA50" w14:textId="77777777" w:rsidR="00A14FEB" w:rsidRPr="00A14FEB" w:rsidRDefault="00A14FEB" w:rsidP="00CE7D8B">
      <w:pPr>
        <w:ind w:left="360"/>
      </w:pPr>
      <w:r w:rsidRPr="00A14FEB">
        <w:t>Yêu cầu: Nhập từ bàn phím số nguyên dương N(N&lt;=60000), đưa ra màn hình số lượng phần tử của dãy số hạnh phúc dài nhất bắt đầu N.</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788"/>
        <w:gridCol w:w="4788"/>
      </w:tblGrid>
      <w:tr w:rsidR="00A14FEB" w:rsidRPr="00A14FEB" w14:paraId="634592AA" w14:textId="77777777" w:rsidTr="00A14FEB">
        <w:tc>
          <w:tcPr>
            <w:tcW w:w="4788" w:type="dxa"/>
            <w:tcBorders>
              <w:top w:val="single" w:sz="4" w:space="0" w:color="000000"/>
              <w:left w:val="single" w:sz="4" w:space="0" w:color="000000"/>
              <w:bottom w:val="single" w:sz="4" w:space="0" w:color="000000"/>
              <w:right w:val="single" w:sz="4" w:space="0" w:color="000000"/>
            </w:tcBorders>
            <w:hideMark/>
          </w:tcPr>
          <w:p w14:paraId="06C4CE38" w14:textId="77777777" w:rsidR="00A14FEB" w:rsidRPr="00A14FEB" w:rsidRDefault="00A14FEB" w:rsidP="00CE7D8B">
            <w:r w:rsidRPr="00A14FEB">
              <w:t>Input</w:t>
            </w:r>
          </w:p>
        </w:tc>
        <w:tc>
          <w:tcPr>
            <w:tcW w:w="4788" w:type="dxa"/>
            <w:tcBorders>
              <w:top w:val="single" w:sz="4" w:space="0" w:color="000000"/>
              <w:left w:val="single" w:sz="4" w:space="0" w:color="000000"/>
              <w:bottom w:val="single" w:sz="4" w:space="0" w:color="000000"/>
              <w:right w:val="single" w:sz="4" w:space="0" w:color="000000"/>
            </w:tcBorders>
            <w:hideMark/>
          </w:tcPr>
          <w:p w14:paraId="4727F743" w14:textId="77777777" w:rsidR="00A14FEB" w:rsidRPr="00A14FEB" w:rsidRDefault="00A14FEB" w:rsidP="00CE7D8B">
            <w:r w:rsidRPr="00A14FEB">
              <w:t>Output</w:t>
            </w:r>
          </w:p>
        </w:tc>
      </w:tr>
      <w:tr w:rsidR="00A14FEB" w:rsidRPr="00A14FEB" w14:paraId="5F06F5C9" w14:textId="77777777" w:rsidTr="00A14FEB">
        <w:tc>
          <w:tcPr>
            <w:tcW w:w="4788" w:type="dxa"/>
            <w:tcBorders>
              <w:top w:val="single" w:sz="4" w:space="0" w:color="000000"/>
              <w:left w:val="single" w:sz="4" w:space="0" w:color="000000"/>
              <w:bottom w:val="single" w:sz="4" w:space="0" w:color="000000"/>
              <w:right w:val="single" w:sz="4" w:space="0" w:color="000000"/>
            </w:tcBorders>
            <w:hideMark/>
          </w:tcPr>
          <w:p w14:paraId="7F186EFA" w14:textId="77777777" w:rsidR="00A14FEB" w:rsidRPr="00A14FEB" w:rsidRDefault="00A14FEB" w:rsidP="00CE7D8B">
            <w:r w:rsidRPr="00A14FEB">
              <w:t>10</w:t>
            </w:r>
          </w:p>
        </w:tc>
        <w:tc>
          <w:tcPr>
            <w:tcW w:w="4788" w:type="dxa"/>
            <w:tcBorders>
              <w:top w:val="single" w:sz="4" w:space="0" w:color="000000"/>
              <w:left w:val="single" w:sz="4" w:space="0" w:color="000000"/>
              <w:bottom w:val="single" w:sz="4" w:space="0" w:color="000000"/>
              <w:right w:val="single" w:sz="4" w:space="0" w:color="000000"/>
            </w:tcBorders>
            <w:hideMark/>
          </w:tcPr>
          <w:p w14:paraId="67666A40" w14:textId="77777777" w:rsidR="00A14FEB" w:rsidRPr="00A14FEB" w:rsidRDefault="00A14FEB" w:rsidP="00CE7D8B">
            <w:r w:rsidRPr="00A14FEB">
              <w:t>7</w:t>
            </w:r>
          </w:p>
        </w:tc>
      </w:tr>
    </w:tbl>
    <w:p w14:paraId="29100660" w14:textId="77777777" w:rsidR="00A14FEB" w:rsidRDefault="00A14FEB" w:rsidP="00CE7D8B">
      <w:pPr>
        <w:ind w:left="360"/>
        <w:rPr>
          <w:rFonts w:ascii="Arial" w:hAnsi="Arial" w:cs="Arial"/>
          <w:sz w:val="22"/>
          <w:szCs w:val="22"/>
        </w:rPr>
      </w:pPr>
    </w:p>
    <w:p w14:paraId="66D148FF" w14:textId="77777777" w:rsidR="003872C0" w:rsidRDefault="003872C0" w:rsidP="00CE7D8B">
      <w:pPr>
        <w:pStyle w:val="Nhaykepm"/>
        <w:spacing w:before="0" w:after="0"/>
      </w:pPr>
    </w:p>
    <w:p w14:paraId="05EA3A5A" w14:textId="77777777" w:rsidR="003872C0" w:rsidRDefault="003872C0" w:rsidP="00CE7D8B">
      <w:pPr>
        <w:pStyle w:val="Nhaykepm"/>
        <w:spacing w:before="0" w:after="0"/>
      </w:pPr>
    </w:p>
    <w:p w14:paraId="05CD4EC3" w14:textId="77777777" w:rsidR="003872C0" w:rsidRDefault="003872C0" w:rsidP="00CE7D8B">
      <w:pPr>
        <w:pStyle w:val="Nhaykepm"/>
        <w:spacing w:before="0" w:after="0"/>
      </w:pPr>
    </w:p>
    <w:p w14:paraId="30534DEE" w14:textId="77777777" w:rsidR="003872C0" w:rsidRDefault="003872C0" w:rsidP="00CE7D8B">
      <w:pPr>
        <w:pStyle w:val="Nhaykepm"/>
        <w:spacing w:before="0" w:after="0"/>
      </w:pPr>
    </w:p>
    <w:p w14:paraId="06E17B0E" w14:textId="77777777" w:rsidR="003872C0" w:rsidRDefault="003872C0" w:rsidP="00CE7D8B">
      <w:pPr>
        <w:pStyle w:val="Nhaykepm"/>
        <w:spacing w:before="0" w:after="0"/>
      </w:pPr>
    </w:p>
    <w:p w14:paraId="133A8887" w14:textId="77777777" w:rsidR="003872C0" w:rsidRDefault="003872C0" w:rsidP="00CE7D8B">
      <w:pPr>
        <w:pStyle w:val="Nhaykepm"/>
        <w:spacing w:before="0" w:after="0"/>
      </w:pPr>
    </w:p>
    <w:p w14:paraId="47945E9C" w14:textId="77777777" w:rsidR="003872C0" w:rsidRDefault="003872C0" w:rsidP="00CE7D8B">
      <w:pPr>
        <w:pStyle w:val="Nhaykepm"/>
        <w:spacing w:before="0" w:after="0"/>
      </w:pPr>
    </w:p>
    <w:p w14:paraId="21FE7006" w14:textId="77777777" w:rsidR="003872C0" w:rsidRDefault="003872C0" w:rsidP="00CE7D8B">
      <w:pPr>
        <w:pStyle w:val="Nhaykepm"/>
        <w:spacing w:before="0" w:after="0"/>
      </w:pPr>
    </w:p>
    <w:p w14:paraId="391C587E" w14:textId="77777777" w:rsidR="003872C0" w:rsidRDefault="003872C0" w:rsidP="00CE7D8B">
      <w:pPr>
        <w:pStyle w:val="Nhaykepm"/>
        <w:spacing w:before="0" w:after="0"/>
      </w:pPr>
    </w:p>
    <w:p w14:paraId="0F7BAA1A" w14:textId="77777777" w:rsidR="003872C0" w:rsidRDefault="003872C0" w:rsidP="00CE7D8B">
      <w:pPr>
        <w:pStyle w:val="Nhaykepm"/>
        <w:spacing w:before="0" w:after="0"/>
      </w:pPr>
    </w:p>
    <w:p w14:paraId="16395022" w14:textId="77777777" w:rsidR="003872C0" w:rsidRDefault="003872C0" w:rsidP="00CE7D8B">
      <w:pPr>
        <w:pStyle w:val="Nhaykepm"/>
        <w:spacing w:before="0" w:after="0"/>
      </w:pPr>
    </w:p>
    <w:p w14:paraId="2FC3F408" w14:textId="77777777" w:rsidR="003872C0" w:rsidRDefault="003872C0" w:rsidP="00CE7D8B">
      <w:pPr>
        <w:pStyle w:val="Nhaykepm"/>
        <w:spacing w:before="0" w:after="0"/>
      </w:pPr>
    </w:p>
    <w:p w14:paraId="0B759BEB" w14:textId="77777777" w:rsidR="003872C0" w:rsidRDefault="003872C0" w:rsidP="00CE7D8B">
      <w:pPr>
        <w:pStyle w:val="Nhaykepm"/>
        <w:spacing w:before="0" w:after="0"/>
      </w:pPr>
    </w:p>
    <w:p w14:paraId="39EB4503" w14:textId="77777777" w:rsidR="003872C0" w:rsidRDefault="003872C0" w:rsidP="00CE7D8B">
      <w:pPr>
        <w:pStyle w:val="Nhaykepm"/>
        <w:spacing w:before="0" w:after="0"/>
      </w:pPr>
    </w:p>
    <w:p w14:paraId="11C3583D" w14:textId="77777777" w:rsidR="003872C0" w:rsidRDefault="003872C0" w:rsidP="00CE7D8B">
      <w:pPr>
        <w:pStyle w:val="Nhaykepm"/>
        <w:spacing w:before="0" w:after="0"/>
      </w:pPr>
    </w:p>
    <w:p w14:paraId="0E1CCEF7" w14:textId="77777777" w:rsidR="00A14FEB" w:rsidRPr="00A14FEB" w:rsidRDefault="00A14FEB" w:rsidP="00CE7D8B">
      <w:pPr>
        <w:pStyle w:val="Nhaykepm"/>
        <w:spacing w:before="0" w:after="0"/>
      </w:pPr>
      <w:r w:rsidRPr="00A14FEB">
        <w:t>Bài 2</w:t>
      </w:r>
      <w:r w:rsidR="00497C96">
        <w:t>1:</w:t>
      </w:r>
      <w:r w:rsidRPr="00A14FEB">
        <w:t xml:space="preserve"> Tìm hình chữ nhật nhật nhật lớn nhất </w:t>
      </w:r>
    </w:p>
    <w:p w14:paraId="023C930E" w14:textId="77777777" w:rsidR="00A14FEB" w:rsidRDefault="00A14FEB" w:rsidP="00CE7D8B">
      <w:pPr>
        <w:ind w:firstLine="720"/>
      </w:pPr>
      <w:r>
        <w:t>Trên một bảng MxN người ta đánh dấu một số hình chữ nhật gồm các ô liên tiếp kề nhau.</w:t>
      </w:r>
    </w:p>
    <w:p w14:paraId="68E231D6" w14:textId="77777777" w:rsidR="00A14FEB" w:rsidRDefault="00A14FEB" w:rsidP="00CE7D8B">
      <w:pPr>
        <w:ind w:firstLine="720"/>
      </w:pPr>
      <w:r>
        <w:t>Các hình chữ nhật này đôi một không giao nhau và không kề nhau(có thể cùng chung đỉnh như hình H1). Để đánh dấu các hình chữ nhật, ta dùng một bảng A[MxN], gồm M hàng và N cột</w:t>
      </w:r>
    </w:p>
    <w:tbl>
      <w:tblPr>
        <w:tblpPr w:leftFromText="187" w:rightFromText="187" w:vertAnchor="text"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14"/>
        <w:gridCol w:w="414"/>
        <w:gridCol w:w="414"/>
        <w:gridCol w:w="414"/>
        <w:gridCol w:w="414"/>
        <w:gridCol w:w="414"/>
      </w:tblGrid>
      <w:tr w:rsidR="00A14FEB" w14:paraId="2EA18B44" w14:textId="77777777" w:rsidTr="00A14FEB">
        <w:trPr>
          <w:trHeight w:val="361"/>
        </w:trPr>
        <w:tc>
          <w:tcPr>
            <w:tcW w:w="414" w:type="dxa"/>
            <w:tcBorders>
              <w:top w:val="single" w:sz="4" w:space="0" w:color="000000"/>
              <w:left w:val="single" w:sz="4" w:space="0" w:color="000000"/>
              <w:bottom w:val="single" w:sz="4" w:space="0" w:color="000000"/>
              <w:right w:val="single" w:sz="4" w:space="0" w:color="000000"/>
            </w:tcBorders>
            <w:shd w:val="clear" w:color="auto" w:fill="000000"/>
          </w:tcPr>
          <w:p w14:paraId="489ECFF6"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tcPr>
          <w:p w14:paraId="0F9CEC75"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tcPr>
          <w:p w14:paraId="1228010D"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hideMark/>
          </w:tcPr>
          <w:p w14:paraId="23BCFA36" w14:textId="77777777" w:rsidR="00A14FEB" w:rsidRDefault="00A14FEB" w:rsidP="00CE7D8B">
            <w:pPr>
              <w:rPr>
                <w:sz w:val="22"/>
                <w:szCs w:val="22"/>
              </w:rPr>
            </w:pPr>
            <w:r>
              <w:t xml:space="preserve">                                                                                                                              </w:t>
            </w:r>
          </w:p>
        </w:tc>
        <w:tc>
          <w:tcPr>
            <w:tcW w:w="414" w:type="dxa"/>
            <w:tcBorders>
              <w:top w:val="single" w:sz="4" w:space="0" w:color="000000"/>
              <w:left w:val="single" w:sz="4" w:space="0" w:color="000000"/>
              <w:bottom w:val="single" w:sz="4" w:space="0" w:color="000000"/>
              <w:right w:val="single" w:sz="4" w:space="0" w:color="000000"/>
            </w:tcBorders>
            <w:shd w:val="clear" w:color="auto" w:fill="000000"/>
          </w:tcPr>
          <w:p w14:paraId="23D79CB8"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shd w:val="clear" w:color="auto" w:fill="000000"/>
          </w:tcPr>
          <w:p w14:paraId="21A4140A" w14:textId="77777777" w:rsidR="00A14FEB" w:rsidRDefault="00A14FEB" w:rsidP="00CE7D8B">
            <w:pPr>
              <w:rPr>
                <w:sz w:val="22"/>
                <w:szCs w:val="22"/>
              </w:rPr>
            </w:pPr>
          </w:p>
        </w:tc>
      </w:tr>
      <w:tr w:rsidR="00A14FEB" w14:paraId="6DB59B38" w14:textId="77777777" w:rsidTr="00A14FEB">
        <w:trPr>
          <w:trHeight w:val="361"/>
        </w:trPr>
        <w:tc>
          <w:tcPr>
            <w:tcW w:w="414" w:type="dxa"/>
            <w:tcBorders>
              <w:top w:val="single" w:sz="4" w:space="0" w:color="000000"/>
              <w:left w:val="single" w:sz="4" w:space="0" w:color="000000"/>
              <w:bottom w:val="single" w:sz="4" w:space="0" w:color="000000"/>
              <w:right w:val="single" w:sz="4" w:space="0" w:color="000000"/>
            </w:tcBorders>
            <w:shd w:val="clear" w:color="auto" w:fill="000000"/>
          </w:tcPr>
          <w:p w14:paraId="06687C0F"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tcPr>
          <w:p w14:paraId="716C0272"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shd w:val="clear" w:color="auto" w:fill="000000"/>
          </w:tcPr>
          <w:p w14:paraId="57A6B5B1"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shd w:val="clear" w:color="auto" w:fill="000000"/>
          </w:tcPr>
          <w:p w14:paraId="31951EE5"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tcPr>
          <w:p w14:paraId="40CEF7A1"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tcPr>
          <w:p w14:paraId="5EFEBD6B" w14:textId="77777777" w:rsidR="00A14FEB" w:rsidRDefault="00A14FEB" w:rsidP="00CE7D8B">
            <w:pPr>
              <w:rPr>
                <w:sz w:val="22"/>
                <w:szCs w:val="22"/>
              </w:rPr>
            </w:pPr>
          </w:p>
        </w:tc>
      </w:tr>
      <w:tr w:rsidR="00A14FEB" w14:paraId="64F20AE5" w14:textId="77777777" w:rsidTr="00A14FEB">
        <w:trPr>
          <w:trHeight w:val="361"/>
        </w:trPr>
        <w:tc>
          <w:tcPr>
            <w:tcW w:w="414" w:type="dxa"/>
            <w:tcBorders>
              <w:top w:val="single" w:sz="4" w:space="0" w:color="000000"/>
              <w:left w:val="single" w:sz="4" w:space="0" w:color="000000"/>
              <w:bottom w:val="single" w:sz="4" w:space="0" w:color="000000"/>
              <w:right w:val="single" w:sz="4" w:space="0" w:color="000000"/>
            </w:tcBorders>
          </w:tcPr>
          <w:p w14:paraId="6B109C04"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shd w:val="clear" w:color="auto" w:fill="000000"/>
          </w:tcPr>
          <w:p w14:paraId="773E3C36"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tcPr>
          <w:p w14:paraId="2998E013"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tcPr>
          <w:p w14:paraId="68D90780"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tcPr>
          <w:p w14:paraId="6901A818"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tcPr>
          <w:p w14:paraId="7F9A7E73" w14:textId="77777777" w:rsidR="00A14FEB" w:rsidRDefault="00A14FEB" w:rsidP="00CE7D8B">
            <w:pPr>
              <w:rPr>
                <w:sz w:val="22"/>
                <w:szCs w:val="22"/>
              </w:rPr>
            </w:pPr>
          </w:p>
        </w:tc>
      </w:tr>
      <w:tr w:rsidR="00A14FEB" w14:paraId="5B59AE27" w14:textId="77777777" w:rsidTr="00A14FEB">
        <w:trPr>
          <w:trHeight w:val="361"/>
        </w:trPr>
        <w:tc>
          <w:tcPr>
            <w:tcW w:w="414" w:type="dxa"/>
            <w:tcBorders>
              <w:top w:val="single" w:sz="4" w:space="0" w:color="000000"/>
              <w:left w:val="single" w:sz="4" w:space="0" w:color="000000"/>
              <w:bottom w:val="single" w:sz="4" w:space="0" w:color="000000"/>
              <w:right w:val="single" w:sz="4" w:space="0" w:color="000000"/>
            </w:tcBorders>
          </w:tcPr>
          <w:p w14:paraId="3498DC9E"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shd w:val="clear" w:color="auto" w:fill="000000"/>
          </w:tcPr>
          <w:p w14:paraId="675462AD"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tcPr>
          <w:p w14:paraId="2B5A796A"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shd w:val="clear" w:color="auto" w:fill="000000"/>
          </w:tcPr>
          <w:p w14:paraId="48F0A6EE"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shd w:val="clear" w:color="auto" w:fill="000000"/>
          </w:tcPr>
          <w:p w14:paraId="5340E6FB"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shd w:val="clear" w:color="auto" w:fill="000000"/>
          </w:tcPr>
          <w:p w14:paraId="7BEA01F2" w14:textId="77777777" w:rsidR="00A14FEB" w:rsidRDefault="00A14FEB" w:rsidP="00CE7D8B">
            <w:pPr>
              <w:rPr>
                <w:sz w:val="22"/>
                <w:szCs w:val="22"/>
              </w:rPr>
            </w:pPr>
          </w:p>
        </w:tc>
      </w:tr>
      <w:tr w:rsidR="00A14FEB" w14:paraId="610B3FD8" w14:textId="77777777" w:rsidTr="00A14FEB">
        <w:trPr>
          <w:trHeight w:val="383"/>
        </w:trPr>
        <w:tc>
          <w:tcPr>
            <w:tcW w:w="414" w:type="dxa"/>
            <w:tcBorders>
              <w:top w:val="single" w:sz="4" w:space="0" w:color="000000"/>
              <w:left w:val="single" w:sz="4" w:space="0" w:color="000000"/>
              <w:bottom w:val="single" w:sz="4" w:space="0" w:color="000000"/>
              <w:right w:val="single" w:sz="4" w:space="0" w:color="000000"/>
            </w:tcBorders>
          </w:tcPr>
          <w:p w14:paraId="1A7AF725"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shd w:val="clear" w:color="auto" w:fill="000000"/>
          </w:tcPr>
          <w:p w14:paraId="7A680C45"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tcPr>
          <w:p w14:paraId="04ABBE5D"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shd w:val="clear" w:color="auto" w:fill="000000"/>
          </w:tcPr>
          <w:p w14:paraId="4BB29CAC"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shd w:val="clear" w:color="auto" w:fill="000000"/>
          </w:tcPr>
          <w:p w14:paraId="1E3156BE" w14:textId="77777777" w:rsidR="00A14FEB" w:rsidRDefault="00A14FEB" w:rsidP="00CE7D8B">
            <w:pPr>
              <w:rPr>
                <w:sz w:val="22"/>
                <w:szCs w:val="22"/>
              </w:rPr>
            </w:pPr>
          </w:p>
        </w:tc>
        <w:tc>
          <w:tcPr>
            <w:tcW w:w="414" w:type="dxa"/>
            <w:tcBorders>
              <w:top w:val="single" w:sz="4" w:space="0" w:color="000000"/>
              <w:left w:val="single" w:sz="4" w:space="0" w:color="000000"/>
              <w:bottom w:val="single" w:sz="4" w:space="0" w:color="000000"/>
              <w:right w:val="single" w:sz="4" w:space="0" w:color="000000"/>
            </w:tcBorders>
            <w:shd w:val="clear" w:color="auto" w:fill="000000"/>
          </w:tcPr>
          <w:p w14:paraId="65D96BD9" w14:textId="77777777" w:rsidR="00A14FEB" w:rsidRDefault="00A14FEB" w:rsidP="00CE7D8B">
            <w:pPr>
              <w:rPr>
                <w:sz w:val="22"/>
                <w:szCs w:val="22"/>
              </w:rPr>
            </w:pPr>
          </w:p>
        </w:tc>
      </w:tr>
    </w:tbl>
    <w:p w14:paraId="079D1D69" w14:textId="77777777" w:rsidR="00A14FEB" w:rsidRDefault="00A14FEB" w:rsidP="00CE7D8B">
      <w:pPr>
        <w:rPr>
          <w:rFonts w:ascii="Arial" w:hAnsi="Arial" w:cs="Arial"/>
          <w:sz w:val="22"/>
          <w:szCs w:val="22"/>
        </w:rPr>
      </w:pPr>
      <w:r>
        <w:t>(Các hang được đánh dấu từ 1 đến M từ trên xuống; các cột được dánh dấu từ 1 đến N từ trái qua) và quy ước giá trị của bảng A như sau:</w:t>
      </w:r>
    </w:p>
    <w:p w14:paraId="317DF3C0" w14:textId="77777777" w:rsidR="00A14FEB" w:rsidRDefault="00A14FEB" w:rsidP="00CE7D8B">
      <w:pPr>
        <w:rPr>
          <w:spacing w:val="10"/>
          <w:position w:val="2"/>
        </w:rPr>
      </w:pPr>
      <w:r>
        <w:rPr>
          <w:spacing w:val="10"/>
          <w:position w:val="2"/>
        </w:rPr>
        <w:t>A[I,j]=1 nếu ô ở hàng i, cột j thuộc một hình chữ nhật nào đó.</w:t>
      </w:r>
    </w:p>
    <w:p w14:paraId="47FCE5D7" w14:textId="77777777" w:rsidR="00A14FEB" w:rsidRPr="00A14FEB" w:rsidRDefault="00A14FEB" w:rsidP="00CE7D8B">
      <w:pPr>
        <w:rPr>
          <w14:shadow w14:blurRad="50800" w14:dist="38100" w14:dir="2700000" w14:sx="100000" w14:sy="100000" w14:kx="0" w14:ky="0" w14:algn="tl">
            <w14:srgbClr w14:val="000000">
              <w14:alpha w14:val="60000"/>
            </w14:srgbClr>
          </w14:shadow>
        </w:rPr>
      </w:pPr>
      <w:r>
        <w:rPr>
          <w:spacing w:val="10"/>
          <w:position w:val="2"/>
        </w:rPr>
        <w:t>A[I,j]=0 nếu ô ở hang i, cột j không thuộc một hình chữ nhật nào cả</w:t>
      </w:r>
      <w:r w:rsidRPr="00A14FEB">
        <w:rPr>
          <w14:shadow w14:blurRad="50800" w14:dist="38100" w14:dir="2700000" w14:sx="100000" w14:sy="100000" w14:kx="0" w14:ky="0" w14:algn="tl">
            <w14:srgbClr w14:val="000000">
              <w14:alpha w14:val="60000"/>
            </w14:srgbClr>
          </w14:shadow>
        </w:rPr>
        <w:t xml:space="preserve">. </w:t>
      </w:r>
    </w:p>
    <w:p w14:paraId="4C0A41D2" w14:textId="77777777" w:rsidR="00A14FEB" w:rsidRDefault="00A14FEB" w:rsidP="00CE7D8B">
      <w:pPr>
        <w:ind w:left="2880"/>
      </w:pPr>
      <w:r>
        <w:rPr>
          <w:noProof/>
        </w:rPr>
        <mc:AlternateContent>
          <mc:Choice Requires="wps">
            <w:drawing>
              <wp:anchor distT="0" distB="0" distL="114300" distR="114300" simplePos="0" relativeHeight="251666432" behindDoc="0" locked="0" layoutInCell="1" allowOverlap="1" wp14:anchorId="38ACF196" wp14:editId="5DBCCA40">
                <wp:simplePos x="0" y="0"/>
                <wp:positionH relativeFrom="column">
                  <wp:posOffset>-1275715</wp:posOffset>
                </wp:positionH>
                <wp:positionV relativeFrom="paragraph">
                  <wp:posOffset>128270</wp:posOffset>
                </wp:positionV>
                <wp:extent cx="375285" cy="245745"/>
                <wp:effectExtent l="10160" t="13970" r="5080" b="698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285" cy="245745"/>
                        </a:xfrm>
                        <a:prstGeom prst="rect">
                          <a:avLst/>
                        </a:prstGeom>
                        <a:solidFill>
                          <a:srgbClr val="FFFFFF"/>
                        </a:solidFill>
                        <a:ln w="9525">
                          <a:solidFill>
                            <a:srgbClr val="FFFFFF"/>
                          </a:solidFill>
                          <a:miter lim="800000"/>
                          <a:headEnd/>
                          <a:tailEnd/>
                        </a:ln>
                      </wps:spPr>
                      <wps:txbx>
                        <w:txbxContent>
                          <w:p w14:paraId="7662996E" w14:textId="77777777" w:rsidR="00D812DC" w:rsidRDefault="00D812DC" w:rsidP="00A14FEB">
                            <w:pPr>
                              <w:pBdr>
                                <w:bottom w:val="single" w:sz="4" w:space="1" w:color="auto"/>
                              </w:pBdr>
                            </w:pPr>
                            <w:r>
                              <w:t>H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ACF196" id="Text Box 24" o:spid="_x0000_s1032" type="#_x0000_t202" style="position:absolute;left:0;text-align:left;margin-left:-100.45pt;margin-top:10.1pt;width:29.55pt;height:19.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" strokecolor="white">
                <v:textbox>
                  <w:txbxContent>
                    <w:p w14:paraId="7662996E" w14:textId="77777777" w:rsidR="00D812DC" w:rsidRDefault="00D812DC" w:rsidP="00A14FEB">
                      <w:pPr>
                        <w:pBdr>
                          <w:bottom w:val="single" w:sz="4" w:space="1" w:color="auto"/>
                        </w:pBdr>
                      </w:pPr>
                      <w:r>
                        <w:t>H11</w:t>
                      </w:r>
                    </w:p>
                  </w:txbxContent>
                </v:textbox>
              </v:shape>
            </w:pict>
          </mc:Fallback>
        </mc:AlternateContent>
      </w:r>
      <w:r>
        <w:t>Yêu cầu:Đọc từ file text một bảng A[MxN]. In ra màn hình diện tích lớn nhất lớn nhất có trong một bảng(mỗi ô của bảng được cho là 1 đơn vị diện tích).</w:t>
      </w:r>
    </w:p>
    <w:p w14:paraId="408BF187" w14:textId="77777777" w:rsidR="00A14FEB" w:rsidRDefault="00A14FEB" w:rsidP="00CE7D8B">
      <w:r>
        <w:t>Dữ liệu vào:  File text, tên file là BL3.INP. Dòng đầu ghi hai số nguyên M, N(M&lt;=100;N&lt;=100); M dòng tiếp theo, mỗi dòng ghi N số 0 hoặc 1, mỗi số cách nhau khoảng trắng.</w:t>
      </w:r>
    </w:p>
    <w:p w14:paraId="53BD9285" w14:textId="77777777" w:rsidR="00A14FEB" w:rsidRDefault="00A14FEB" w:rsidP="00CE7D8B">
      <w:r>
        <w:t>Dữ liệu ra: Đưa ra màn hình một số nguyên là diện tích của hình chữ nhật lớn nhất tìm được.</w:t>
      </w:r>
    </w:p>
    <w:p w14:paraId="2AAAE749" w14:textId="77777777" w:rsidR="00E91745" w:rsidRDefault="00E91745" w:rsidP="00CE7D8B"/>
    <w:p w14:paraId="7977B5BB" w14:textId="77777777" w:rsidR="003872C0" w:rsidRDefault="003872C0" w:rsidP="00CE7D8B">
      <w:pPr>
        <w:pStyle w:val="Nhaykepm"/>
        <w:spacing w:before="0" w:after="0"/>
      </w:pPr>
    </w:p>
    <w:p w14:paraId="0083BB74" w14:textId="77777777" w:rsidR="003872C0" w:rsidRDefault="003872C0" w:rsidP="00CE7D8B">
      <w:pPr>
        <w:pStyle w:val="Nhaykepm"/>
        <w:spacing w:before="0" w:after="0"/>
      </w:pPr>
    </w:p>
    <w:p w14:paraId="58BAEFA3" w14:textId="77777777" w:rsidR="003872C0" w:rsidRDefault="003872C0" w:rsidP="00CE7D8B">
      <w:pPr>
        <w:pStyle w:val="Nhaykepm"/>
        <w:spacing w:before="0" w:after="0"/>
      </w:pPr>
    </w:p>
    <w:p w14:paraId="16881749" w14:textId="77777777" w:rsidR="003872C0" w:rsidRDefault="003872C0" w:rsidP="00CE7D8B">
      <w:pPr>
        <w:pStyle w:val="Nhaykepm"/>
        <w:spacing w:before="0" w:after="0"/>
      </w:pPr>
    </w:p>
    <w:p w14:paraId="7DF20D01" w14:textId="77777777" w:rsidR="003872C0" w:rsidRDefault="003872C0" w:rsidP="00CE7D8B">
      <w:pPr>
        <w:pStyle w:val="Nhaykepm"/>
        <w:spacing w:before="0" w:after="0"/>
      </w:pPr>
    </w:p>
    <w:p w14:paraId="49E9D620" w14:textId="77777777" w:rsidR="003872C0" w:rsidRDefault="003872C0" w:rsidP="00CE7D8B">
      <w:pPr>
        <w:pStyle w:val="Nhaykepm"/>
        <w:spacing w:before="0" w:after="0"/>
      </w:pPr>
    </w:p>
    <w:p w14:paraId="2AC85FB8" w14:textId="77777777" w:rsidR="003872C0" w:rsidRDefault="003872C0" w:rsidP="00CE7D8B">
      <w:pPr>
        <w:pStyle w:val="Nhaykepm"/>
        <w:spacing w:before="0" w:after="0"/>
      </w:pPr>
    </w:p>
    <w:p w14:paraId="640CE45E" w14:textId="77777777" w:rsidR="003872C0" w:rsidRDefault="003872C0" w:rsidP="00CE7D8B">
      <w:pPr>
        <w:pStyle w:val="Nhaykepm"/>
        <w:spacing w:before="0" w:after="0"/>
      </w:pPr>
    </w:p>
    <w:p w14:paraId="5DA1D1C6" w14:textId="77777777" w:rsidR="003872C0" w:rsidRDefault="003872C0" w:rsidP="00CE7D8B">
      <w:pPr>
        <w:pStyle w:val="Nhaykepm"/>
        <w:spacing w:before="0" w:after="0"/>
      </w:pPr>
    </w:p>
    <w:p w14:paraId="23F97ACA" w14:textId="77777777" w:rsidR="003872C0" w:rsidRDefault="003872C0" w:rsidP="00CE7D8B">
      <w:pPr>
        <w:pStyle w:val="Nhaykepm"/>
        <w:spacing w:before="0" w:after="0"/>
      </w:pPr>
    </w:p>
    <w:p w14:paraId="34E85367" w14:textId="76046D06" w:rsidR="00E91745" w:rsidRPr="00E91745" w:rsidRDefault="00497C96" w:rsidP="00CE7D8B">
      <w:pPr>
        <w:pStyle w:val="Nhaykepm"/>
        <w:spacing w:before="0" w:after="0"/>
      </w:pPr>
      <w:r>
        <w:t>BÀI 22</w:t>
      </w:r>
      <w:r w:rsidR="00E91745">
        <w:t>:</w:t>
      </w:r>
      <w:r w:rsidR="00E91745" w:rsidRPr="00E91745">
        <w:t xml:space="preserve"> </w:t>
      </w:r>
      <w:r w:rsidR="00407398">
        <w:t>SỐ LƯỢNG</w:t>
      </w:r>
      <w:r w:rsidR="00E91745" w:rsidRPr="00E91745">
        <w:t xml:space="preserve"> CON TĂNG DÀI NHẤT</w:t>
      </w:r>
    </w:p>
    <w:p w14:paraId="4FD45CDA" w14:textId="77777777" w:rsidR="00E91745" w:rsidRDefault="00E91745" w:rsidP="00CE7D8B">
      <w:pPr>
        <w:jc w:val="both"/>
      </w:pPr>
      <w:r>
        <w:tab/>
        <w:t>Cho một dãy số nguyên dương gồm n phần tử a</w:t>
      </w:r>
      <w:r>
        <w:rPr>
          <w:vertAlign w:val="subscript"/>
        </w:rPr>
        <w:t>i</w:t>
      </w:r>
      <w:r>
        <w:t xml:space="preserve"> , i =1,2,3,...,n . Một </w:t>
      </w:r>
      <w:r w:rsidRPr="00BA4375">
        <w:rPr>
          <w:i/>
        </w:rPr>
        <w:t>dãy con tăng</w:t>
      </w:r>
      <w:r>
        <w:t xml:space="preserve"> của dãy số đã cho nếu lấy liên tiếp các phần tử trong dãy đã cho và  giữ nguyên trật tự ban đầu, sao cho mỗi phần tử trong dãy con không nhỏ hơn phần tử đứng kề trước nó. Độ dài của dãy con tăng là số phần tử trong dãy.</w:t>
      </w:r>
    </w:p>
    <w:p w14:paraId="20FAE725" w14:textId="77777777" w:rsidR="00E91745" w:rsidRDefault="00E91745" w:rsidP="00CE7D8B">
      <w:pPr>
        <w:jc w:val="both"/>
      </w:pPr>
      <w:r>
        <w:tab/>
        <w:t xml:space="preserve">Hãy viết chương trình bằng ngôn ngữ Pascal, nhập từ bàn phím số nguyên dương </w:t>
      </w:r>
      <w:r w:rsidRPr="002B1FE3">
        <w:rPr>
          <w:b/>
        </w:rPr>
        <w:t>n</w:t>
      </w:r>
      <w:r>
        <w:t xml:space="preserve">, n phần tử : </w:t>
      </w:r>
      <w:r w:rsidRPr="002B1FE3">
        <w:rPr>
          <w:b/>
        </w:rPr>
        <w:t>a</w:t>
      </w:r>
      <w:r w:rsidRPr="002B1FE3">
        <w:rPr>
          <w:b/>
          <w:vertAlign w:val="subscript"/>
        </w:rPr>
        <w:t>1</w:t>
      </w:r>
      <w:r w:rsidRPr="002B1FE3">
        <w:rPr>
          <w:b/>
        </w:rPr>
        <w:t>, a</w:t>
      </w:r>
      <w:r w:rsidRPr="002B1FE3">
        <w:rPr>
          <w:b/>
          <w:vertAlign w:val="subscript"/>
        </w:rPr>
        <w:t>2</w:t>
      </w:r>
      <w:r w:rsidRPr="002B1FE3">
        <w:rPr>
          <w:b/>
        </w:rPr>
        <w:t>, ..., a</w:t>
      </w:r>
      <w:r w:rsidRPr="002B1FE3">
        <w:rPr>
          <w:b/>
          <w:vertAlign w:val="subscript"/>
        </w:rPr>
        <w:t>n</w:t>
      </w:r>
      <w:r w:rsidRPr="002B1FE3">
        <w:rPr>
          <w:b/>
        </w:rPr>
        <w:t xml:space="preserve"> </w:t>
      </w:r>
      <w:r>
        <w:t xml:space="preserve">và số nguyên dương </w:t>
      </w:r>
      <w:r w:rsidRPr="002B1FE3">
        <w:rPr>
          <w:b/>
        </w:rPr>
        <w:t>S</w:t>
      </w:r>
      <w:r>
        <w:t xml:space="preserve">. Sau đó in ra màn hình dãy số con tăng dài nhất có tổng các phần tử nhỏ hơn hoặc bằng </w:t>
      </w:r>
      <w:r w:rsidRPr="002B1FE3">
        <w:rPr>
          <w:b/>
        </w:rPr>
        <w:t>S</w:t>
      </w:r>
      <w:r>
        <w:t>.</w:t>
      </w:r>
    </w:p>
    <w:p w14:paraId="54824903" w14:textId="77777777" w:rsidR="00E91745" w:rsidRDefault="00E91745" w:rsidP="00CE7D8B">
      <w:pPr>
        <w:jc w:val="both"/>
      </w:pPr>
      <w:r>
        <w:tab/>
        <w:t xml:space="preserve">Ví dụ: - Nhập   </w:t>
      </w:r>
      <w:r w:rsidRPr="002B1FE3">
        <w:rPr>
          <w:b/>
        </w:rPr>
        <w:t xml:space="preserve"> n = 6</w:t>
      </w:r>
    </w:p>
    <w:p w14:paraId="2537D860" w14:textId="77777777" w:rsidR="00E91745" w:rsidRPr="002B1FE3" w:rsidRDefault="00E91745" w:rsidP="00CE7D8B">
      <w:pPr>
        <w:jc w:val="both"/>
        <w:rPr>
          <w:b/>
        </w:rPr>
      </w:pPr>
      <w:r>
        <w:tab/>
      </w:r>
      <w:r>
        <w:tab/>
        <w:t xml:space="preserve">   Nhập dãy 6 phần tử: </w:t>
      </w:r>
      <w:r w:rsidRPr="002B1FE3">
        <w:rPr>
          <w:b/>
        </w:rPr>
        <w:t>4  5   2   3    5   3</w:t>
      </w:r>
    </w:p>
    <w:p w14:paraId="6A749E02" w14:textId="77777777" w:rsidR="00E91745" w:rsidRDefault="00E91745" w:rsidP="00CE7D8B">
      <w:pPr>
        <w:jc w:val="both"/>
      </w:pPr>
      <w:r>
        <w:t xml:space="preserve">                        Nhập   </w:t>
      </w:r>
      <w:r w:rsidRPr="002B1FE3">
        <w:rPr>
          <w:b/>
        </w:rPr>
        <w:t>S = 10</w:t>
      </w:r>
    </w:p>
    <w:p w14:paraId="16DEA957" w14:textId="2A4852A7" w:rsidR="00E91745" w:rsidRDefault="00E91745" w:rsidP="00CE7D8B">
      <w:pPr>
        <w:ind w:left="1515"/>
        <w:jc w:val="both"/>
        <w:rPr>
          <w:b/>
        </w:rPr>
      </w:pPr>
      <w:r>
        <w:t xml:space="preserve">- In ra màn hình: Dãy con dài nhất có chiều dài bằng </w:t>
      </w:r>
      <w:r w:rsidRPr="002B1FE3">
        <w:rPr>
          <w:b/>
        </w:rPr>
        <w:t>3</w:t>
      </w:r>
      <w:r>
        <w:t xml:space="preserve">, gồm các phần   tử là : </w:t>
      </w:r>
      <w:r w:rsidRPr="002B1FE3">
        <w:rPr>
          <w:b/>
        </w:rPr>
        <w:t xml:space="preserve">2    3    5 </w:t>
      </w:r>
    </w:p>
    <w:p w14:paraId="3397880B" w14:textId="77777777" w:rsidR="00407398" w:rsidRDefault="00407398" w:rsidP="00CE7D8B">
      <w:pPr>
        <w:ind w:left="1515"/>
        <w:jc w:val="both"/>
      </w:pPr>
    </w:p>
    <w:p w14:paraId="771336AF"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program daycondainhat;</w:t>
      </w:r>
    </w:p>
    <w:p w14:paraId="3725CDBD"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uses crt;</w:t>
      </w:r>
    </w:p>
    <w:p w14:paraId="4052905F"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const max=200;</w:t>
      </w:r>
    </w:p>
    <w:p w14:paraId="3A7955A4"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var x:array[1..max] of byte;</w:t>
      </w:r>
    </w:p>
    <w:p w14:paraId="5BD75935"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l,d,c,n,m,luu:byte;</w:t>
      </w:r>
    </w:p>
    <w:p w14:paraId="6F861DEB"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Procedure nhap;</w:t>
      </w:r>
    </w:p>
    <w:p w14:paraId="0736AE25"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Var i:byte;</w:t>
      </w:r>
    </w:p>
    <w:p w14:paraId="57C378F6"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Begin</w:t>
      </w:r>
    </w:p>
    <w:p w14:paraId="01046610"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Write('Nhap gia tri tong cua day con: n = ');readln(n);</w:t>
      </w:r>
    </w:p>
    <w:p w14:paraId="20CC2E7C"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Write('Nhap so phan tu cua day ban dau : ');readln(m);</w:t>
      </w:r>
    </w:p>
    <w:p w14:paraId="54200724"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Writeln('Nhap ',m,' phan tu cho mang :');</w:t>
      </w:r>
    </w:p>
    <w:p w14:paraId="6BBEC8FA"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for i:=1 to m do</w:t>
      </w:r>
    </w:p>
    <w:p w14:paraId="11311FB3"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begin  write('X[',i,']= ');readln(x[i]); end;</w:t>
      </w:r>
    </w:p>
    <w:p w14:paraId="2499D9B1"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End;</w:t>
      </w:r>
    </w:p>
    <w:p w14:paraId="3D410F9A"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Procedure inkq;</w:t>
      </w:r>
    </w:p>
    <w:p w14:paraId="0400588C"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Var i:byte;</w:t>
      </w:r>
    </w:p>
    <w:p w14:paraId="1C519EEB"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Begin</w:t>
      </w:r>
    </w:p>
    <w:p w14:paraId="024A6FB9"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if m=1 then</w:t>
      </w:r>
    </w:p>
    <w:p w14:paraId="7CACB138"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begin</w:t>
      </w:r>
    </w:p>
    <w:p w14:paraId="0817A736"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if x[1]&lt;=n then write('Day tang dai nhat bang 1 la: ',x[1]:4)</w:t>
      </w:r>
    </w:p>
    <w:p w14:paraId="0E768262"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else write(' Khong co loi giai');</w:t>
      </w:r>
    </w:p>
    <w:p w14:paraId="7374B32E"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readln;</w:t>
      </w:r>
    </w:p>
    <w:p w14:paraId="5F0AD3C9"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end</w:t>
      </w:r>
    </w:p>
    <w:p w14:paraId="3D6BAB66"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else</w:t>
      </w:r>
    </w:p>
    <w:p w14:paraId="669B38AD"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begin</w:t>
      </w:r>
    </w:p>
    <w:p w14:paraId="6BDA2FC5"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if l=0 then begin write(' Khong co loi giai');readln; end</w:t>
      </w:r>
    </w:p>
    <w:p w14:paraId="2C677A20"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else</w:t>
      </w:r>
    </w:p>
    <w:p w14:paraId="18C4E449"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begin</w:t>
      </w:r>
    </w:p>
    <w:p w14:paraId="54768302"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c:=d+l-1;</w:t>
      </w:r>
    </w:p>
    <w:p w14:paraId="618CD04C"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writeln('Day tang dai nhat bang ',l,' la: ');</w:t>
      </w:r>
    </w:p>
    <w:p w14:paraId="721FD503"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for i:=d to c do write(x[i]:4);readln;</w:t>
      </w:r>
    </w:p>
    <w:p w14:paraId="4A3BD963"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end;</w:t>
      </w:r>
    </w:p>
    <w:p w14:paraId="750F8A32"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end;</w:t>
      </w:r>
    </w:p>
    <w:p w14:paraId="70359B32"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End;</w:t>
      </w:r>
    </w:p>
    <w:p w14:paraId="538FB0E5"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Procedure timdaytang;</w:t>
      </w:r>
    </w:p>
    <w:p w14:paraId="4A82120A"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Var i,j,s,dem:byte;</w:t>
      </w:r>
    </w:p>
    <w:p w14:paraId="7AFAE318"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ok:boolean;</w:t>
      </w:r>
    </w:p>
    <w:p w14:paraId="05E70B48"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Begin</w:t>
      </w:r>
    </w:p>
    <w:p w14:paraId="0BA86A81"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l:=0;d:=0;</w:t>
      </w:r>
    </w:p>
    <w:p w14:paraId="570A83D2"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for i:=1 to m-1 do</w:t>
      </w:r>
    </w:p>
    <w:p w14:paraId="496FE887"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if x[i]&lt;=n then</w:t>
      </w:r>
    </w:p>
    <w:p w14:paraId="653869B1"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begin</w:t>
      </w:r>
    </w:p>
    <w:p w14:paraId="403BA5A9"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s:=x[i];dem:=1;</w:t>
      </w:r>
    </w:p>
    <w:p w14:paraId="4B4F0F9F"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ok:=true;j:=i+1;</w:t>
      </w:r>
    </w:p>
    <w:p w14:paraId="33172EB0"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while (ok and (j&lt;=m)) do</w:t>
      </w:r>
    </w:p>
    <w:p w14:paraId="1B66ED4E"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begin</w:t>
      </w:r>
    </w:p>
    <w:p w14:paraId="56AA9B3B"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if (x[j]&lt; x[i]) then ok:= false else</w:t>
      </w:r>
    </w:p>
    <w:p w14:paraId="6A1214BA"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begin</w:t>
      </w:r>
    </w:p>
    <w:p w14:paraId="52B20BCB"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s:=s+x[j];</w:t>
      </w:r>
    </w:p>
    <w:p w14:paraId="137B5DFD"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if s&lt;=n then begin inc(dem); inc(j) end</w:t>
      </w:r>
    </w:p>
    <w:p w14:paraId="7ED17452"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else ok:=false;</w:t>
      </w:r>
    </w:p>
    <w:p w14:paraId="44685D95"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end;</w:t>
      </w:r>
    </w:p>
    <w:p w14:paraId="72DAF744"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if (l&lt;dem) then begin l:=dem; d:=i; end;</w:t>
      </w:r>
    </w:p>
    <w:p w14:paraId="554CD93F" w14:textId="77777777" w:rsidR="00E91745" w:rsidRPr="00E91745" w:rsidRDefault="00E91745" w:rsidP="00CE7D8B">
      <w:pPr>
        <w:pStyle w:val="VnbanThun"/>
        <w:rPr>
          <w:rFonts w:ascii="Times New Roman" w:hAnsi="Times New Roman" w:cs="Times New Roman"/>
          <w:sz w:val="28"/>
          <w:szCs w:val="28"/>
        </w:rPr>
      </w:pPr>
    </w:p>
    <w:p w14:paraId="0037354F"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end;</w:t>
      </w:r>
    </w:p>
    <w:p w14:paraId="6104CEFF"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end;</w:t>
      </w:r>
    </w:p>
    <w:p w14:paraId="1085E86E"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End;</w:t>
      </w:r>
    </w:p>
    <w:p w14:paraId="7C327303"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BEGIN</w:t>
      </w:r>
    </w:p>
    <w:p w14:paraId="36733CFE"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clrscr;</w:t>
      </w:r>
    </w:p>
    <w:p w14:paraId="7DF79C55"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 xml:space="preserve">     nhap;timdaytang;inkq;</w:t>
      </w:r>
    </w:p>
    <w:p w14:paraId="1F3574B3" w14:textId="77777777" w:rsidR="00E91745" w:rsidRPr="00E91745" w:rsidRDefault="00E91745" w:rsidP="00CE7D8B">
      <w:pPr>
        <w:pStyle w:val="VnbanThun"/>
        <w:rPr>
          <w:rFonts w:ascii="Times New Roman" w:hAnsi="Times New Roman" w:cs="Times New Roman"/>
          <w:sz w:val="28"/>
          <w:szCs w:val="28"/>
        </w:rPr>
      </w:pPr>
      <w:r w:rsidRPr="00E91745">
        <w:rPr>
          <w:rFonts w:ascii="Times New Roman" w:hAnsi="Times New Roman" w:cs="Times New Roman"/>
          <w:sz w:val="28"/>
          <w:szCs w:val="28"/>
        </w:rPr>
        <w:t>END.</w:t>
      </w:r>
    </w:p>
    <w:p w14:paraId="60CAA867" w14:textId="77777777" w:rsidR="00B232C4" w:rsidRPr="008C19AD" w:rsidRDefault="00B232C4" w:rsidP="00CE7D8B">
      <w:pPr>
        <w:rPr>
          <w:b/>
          <w:i/>
          <w:sz w:val="24"/>
          <w:szCs w:val="24"/>
        </w:rPr>
      </w:pPr>
      <w:r w:rsidRPr="008C19AD">
        <w:rPr>
          <w:b/>
          <w:i/>
          <w:sz w:val="24"/>
          <w:szCs w:val="24"/>
        </w:rPr>
        <w:t>Tes</w:t>
      </w:r>
      <w:r>
        <w:rPr>
          <w:b/>
          <w:i/>
          <w:sz w:val="24"/>
          <w:szCs w:val="24"/>
        </w:rPr>
        <w:t xml:space="preserve"> </w:t>
      </w:r>
      <w:r w:rsidRPr="008C19AD">
        <w:rPr>
          <w:b/>
          <w:i/>
          <w:sz w:val="24"/>
          <w:szCs w:val="24"/>
        </w:rPr>
        <w:t>1: (</w:t>
      </w:r>
      <w:r>
        <w:rPr>
          <w:b/>
          <w:i/>
          <w:sz w:val="24"/>
          <w:szCs w:val="24"/>
        </w:rPr>
        <w:t>1</w:t>
      </w:r>
      <w:r w:rsidRPr="008C19AD">
        <w:rPr>
          <w:b/>
          <w:i/>
          <w:sz w:val="24"/>
          <w:szCs w:val="24"/>
        </w:rPr>
        <w:t>0 điểm)</w:t>
      </w:r>
    </w:p>
    <w:p w14:paraId="59AB6C28" w14:textId="77777777" w:rsidR="00B232C4" w:rsidRDefault="00B232C4" w:rsidP="00CE7D8B">
      <w:pPr>
        <w:rPr>
          <w:sz w:val="24"/>
          <w:szCs w:val="24"/>
        </w:rPr>
      </w:pPr>
      <w:r w:rsidRPr="008C19AD">
        <w:rPr>
          <w:sz w:val="24"/>
          <w:szCs w:val="24"/>
        </w:rPr>
        <w:t xml:space="preserve">Nhập từ bàn phím: </w:t>
      </w:r>
      <w:r>
        <w:rPr>
          <w:sz w:val="24"/>
          <w:szCs w:val="24"/>
        </w:rPr>
        <w:t>n = 10 và mảng 10 phần tử:  7 5 4 2 1 3 9 10 5; S =20</w:t>
      </w:r>
    </w:p>
    <w:p w14:paraId="20611439" w14:textId="77777777" w:rsidR="00B232C4" w:rsidRDefault="00B232C4" w:rsidP="00CE7D8B">
      <w:pPr>
        <w:rPr>
          <w:sz w:val="24"/>
          <w:szCs w:val="24"/>
        </w:rPr>
      </w:pPr>
      <w:r w:rsidRPr="008C19AD">
        <w:rPr>
          <w:sz w:val="24"/>
          <w:szCs w:val="24"/>
        </w:rPr>
        <w:t>In ra màn hình:</w:t>
      </w:r>
      <w:r>
        <w:rPr>
          <w:sz w:val="24"/>
          <w:szCs w:val="24"/>
        </w:rPr>
        <w:t xml:space="preserve"> Dãy tăng dài nhất bằng  3 gồm các phần tử 1  3  9.</w:t>
      </w:r>
    </w:p>
    <w:p w14:paraId="47519271" w14:textId="77777777" w:rsidR="00B232C4" w:rsidRPr="008C19AD" w:rsidRDefault="00B232C4" w:rsidP="00CE7D8B">
      <w:pPr>
        <w:rPr>
          <w:b/>
          <w:i/>
          <w:sz w:val="24"/>
          <w:szCs w:val="24"/>
        </w:rPr>
      </w:pPr>
      <w:r w:rsidRPr="008C19AD">
        <w:rPr>
          <w:b/>
          <w:i/>
          <w:sz w:val="24"/>
          <w:szCs w:val="24"/>
        </w:rPr>
        <w:t>Tes</w:t>
      </w:r>
      <w:r>
        <w:rPr>
          <w:b/>
          <w:i/>
          <w:sz w:val="24"/>
          <w:szCs w:val="24"/>
        </w:rPr>
        <w:t xml:space="preserve"> 2</w:t>
      </w:r>
      <w:r w:rsidRPr="008C19AD">
        <w:rPr>
          <w:b/>
          <w:i/>
          <w:sz w:val="24"/>
          <w:szCs w:val="24"/>
        </w:rPr>
        <w:t>: (</w:t>
      </w:r>
      <w:r>
        <w:rPr>
          <w:b/>
          <w:i/>
          <w:sz w:val="24"/>
          <w:szCs w:val="24"/>
        </w:rPr>
        <w:t>1</w:t>
      </w:r>
      <w:r w:rsidRPr="008C19AD">
        <w:rPr>
          <w:b/>
          <w:i/>
          <w:sz w:val="24"/>
          <w:szCs w:val="24"/>
        </w:rPr>
        <w:t>0 điểm)</w:t>
      </w:r>
    </w:p>
    <w:p w14:paraId="1F6BDAAF" w14:textId="77777777" w:rsidR="00B232C4" w:rsidRDefault="00B232C4" w:rsidP="00CE7D8B">
      <w:pPr>
        <w:rPr>
          <w:sz w:val="24"/>
          <w:szCs w:val="24"/>
        </w:rPr>
      </w:pPr>
      <w:r w:rsidRPr="008C19AD">
        <w:rPr>
          <w:sz w:val="24"/>
          <w:szCs w:val="24"/>
        </w:rPr>
        <w:t xml:space="preserve">Nhập từ bàn phím: </w:t>
      </w:r>
      <w:r>
        <w:rPr>
          <w:sz w:val="24"/>
          <w:szCs w:val="24"/>
        </w:rPr>
        <w:t>n = 2 và mảng 2 phần tử:   5  2; S = 2</w:t>
      </w:r>
    </w:p>
    <w:p w14:paraId="07B1390E" w14:textId="77777777" w:rsidR="00B232C4" w:rsidRPr="008C19AD" w:rsidRDefault="00B232C4" w:rsidP="00CE7D8B">
      <w:pPr>
        <w:rPr>
          <w:sz w:val="24"/>
          <w:szCs w:val="24"/>
        </w:rPr>
      </w:pPr>
      <w:r w:rsidRPr="008C19AD">
        <w:rPr>
          <w:sz w:val="24"/>
          <w:szCs w:val="24"/>
        </w:rPr>
        <w:t>In ra màn hình:</w:t>
      </w:r>
      <w:r>
        <w:rPr>
          <w:sz w:val="24"/>
          <w:szCs w:val="24"/>
        </w:rPr>
        <w:t xml:space="preserve"> Dãy tăng dài nhất bằng 1 gồm có phần tử  5.</w:t>
      </w:r>
    </w:p>
    <w:p w14:paraId="34E67A85" w14:textId="77777777" w:rsidR="00B232C4" w:rsidRPr="008C19AD" w:rsidRDefault="00B232C4" w:rsidP="00CE7D8B">
      <w:pPr>
        <w:rPr>
          <w:b/>
          <w:i/>
          <w:sz w:val="24"/>
          <w:szCs w:val="24"/>
        </w:rPr>
      </w:pPr>
      <w:r w:rsidRPr="008C19AD">
        <w:rPr>
          <w:b/>
          <w:i/>
          <w:sz w:val="24"/>
          <w:szCs w:val="24"/>
        </w:rPr>
        <w:t>Tes</w:t>
      </w:r>
      <w:r>
        <w:rPr>
          <w:b/>
          <w:i/>
          <w:sz w:val="24"/>
          <w:szCs w:val="24"/>
        </w:rPr>
        <w:t xml:space="preserve"> 3</w:t>
      </w:r>
      <w:r w:rsidRPr="008C19AD">
        <w:rPr>
          <w:b/>
          <w:i/>
          <w:sz w:val="24"/>
          <w:szCs w:val="24"/>
        </w:rPr>
        <w:t>: (</w:t>
      </w:r>
      <w:r>
        <w:rPr>
          <w:b/>
          <w:i/>
          <w:sz w:val="24"/>
          <w:szCs w:val="24"/>
        </w:rPr>
        <w:t>5</w:t>
      </w:r>
      <w:r w:rsidRPr="008C19AD">
        <w:rPr>
          <w:b/>
          <w:i/>
          <w:sz w:val="24"/>
          <w:szCs w:val="24"/>
        </w:rPr>
        <w:t xml:space="preserve"> điểm)</w:t>
      </w:r>
    </w:p>
    <w:p w14:paraId="08F70F25" w14:textId="77777777" w:rsidR="00B232C4" w:rsidRDefault="00B232C4" w:rsidP="00CE7D8B">
      <w:pPr>
        <w:rPr>
          <w:sz w:val="24"/>
          <w:szCs w:val="24"/>
        </w:rPr>
      </w:pPr>
      <w:r w:rsidRPr="008C19AD">
        <w:rPr>
          <w:sz w:val="24"/>
          <w:szCs w:val="24"/>
        </w:rPr>
        <w:t xml:space="preserve">Nhập từ bàn phím: </w:t>
      </w:r>
      <w:r>
        <w:rPr>
          <w:sz w:val="24"/>
          <w:szCs w:val="24"/>
        </w:rPr>
        <w:t>n = 3 và mảng 3 phần tử: 4  5  4; S = 2</w:t>
      </w:r>
    </w:p>
    <w:p w14:paraId="090CB538" w14:textId="77777777" w:rsidR="00B232C4" w:rsidRPr="008C19AD" w:rsidRDefault="00B232C4" w:rsidP="00CE7D8B">
      <w:pPr>
        <w:rPr>
          <w:sz w:val="24"/>
          <w:szCs w:val="24"/>
        </w:rPr>
      </w:pPr>
      <w:r w:rsidRPr="008C19AD">
        <w:rPr>
          <w:sz w:val="24"/>
          <w:szCs w:val="24"/>
        </w:rPr>
        <w:t>In ra màn hình:</w:t>
      </w:r>
      <w:r>
        <w:rPr>
          <w:sz w:val="24"/>
          <w:szCs w:val="24"/>
        </w:rPr>
        <w:t xml:space="preserve"> Không có lời giải.</w:t>
      </w:r>
    </w:p>
    <w:p w14:paraId="4790D05A" w14:textId="77777777" w:rsidR="00B232C4" w:rsidRPr="008C19AD" w:rsidRDefault="00B232C4" w:rsidP="00CE7D8B">
      <w:pPr>
        <w:rPr>
          <w:b/>
          <w:i/>
          <w:sz w:val="24"/>
          <w:szCs w:val="24"/>
        </w:rPr>
      </w:pPr>
      <w:r w:rsidRPr="008C19AD">
        <w:rPr>
          <w:b/>
          <w:i/>
          <w:sz w:val="24"/>
          <w:szCs w:val="24"/>
        </w:rPr>
        <w:t>Tes</w:t>
      </w:r>
      <w:r>
        <w:rPr>
          <w:b/>
          <w:i/>
          <w:sz w:val="24"/>
          <w:szCs w:val="24"/>
        </w:rPr>
        <w:t xml:space="preserve"> 4</w:t>
      </w:r>
      <w:r w:rsidRPr="008C19AD">
        <w:rPr>
          <w:b/>
          <w:i/>
          <w:sz w:val="24"/>
          <w:szCs w:val="24"/>
        </w:rPr>
        <w:t>: (</w:t>
      </w:r>
      <w:r>
        <w:rPr>
          <w:b/>
          <w:i/>
          <w:sz w:val="24"/>
          <w:szCs w:val="24"/>
        </w:rPr>
        <w:t>5</w:t>
      </w:r>
      <w:r w:rsidRPr="008C19AD">
        <w:rPr>
          <w:b/>
          <w:i/>
          <w:sz w:val="24"/>
          <w:szCs w:val="24"/>
        </w:rPr>
        <w:t xml:space="preserve"> điểm)</w:t>
      </w:r>
    </w:p>
    <w:p w14:paraId="1995F094" w14:textId="77777777" w:rsidR="00B232C4" w:rsidRDefault="00B232C4" w:rsidP="00CE7D8B">
      <w:pPr>
        <w:rPr>
          <w:sz w:val="24"/>
          <w:szCs w:val="24"/>
        </w:rPr>
      </w:pPr>
      <w:r w:rsidRPr="008C19AD">
        <w:rPr>
          <w:sz w:val="24"/>
          <w:szCs w:val="24"/>
        </w:rPr>
        <w:t xml:space="preserve">Nhập từ bàn phím: </w:t>
      </w:r>
      <w:r>
        <w:rPr>
          <w:sz w:val="24"/>
          <w:szCs w:val="24"/>
        </w:rPr>
        <w:t>n = 1 và mảng 1 phần tử:  2; S = 2</w:t>
      </w:r>
    </w:p>
    <w:p w14:paraId="283B161D" w14:textId="77777777" w:rsidR="00B232C4" w:rsidRDefault="00B232C4" w:rsidP="00CE7D8B">
      <w:pPr>
        <w:rPr>
          <w:sz w:val="24"/>
          <w:szCs w:val="24"/>
        </w:rPr>
      </w:pPr>
      <w:r w:rsidRPr="008C19AD">
        <w:rPr>
          <w:sz w:val="24"/>
          <w:szCs w:val="24"/>
        </w:rPr>
        <w:t>In ra màn hình:</w:t>
      </w:r>
      <w:r>
        <w:rPr>
          <w:sz w:val="24"/>
          <w:szCs w:val="24"/>
        </w:rPr>
        <w:t xml:space="preserve"> Dãy tăng dài nhất bằng 1 gồm phần tử  2.</w:t>
      </w:r>
    </w:p>
    <w:p w14:paraId="7DCC20C9" w14:textId="77777777" w:rsidR="00B232C4" w:rsidRPr="008C19AD" w:rsidRDefault="00B232C4" w:rsidP="00CE7D8B">
      <w:pPr>
        <w:rPr>
          <w:b/>
          <w:i/>
          <w:sz w:val="24"/>
          <w:szCs w:val="24"/>
        </w:rPr>
      </w:pPr>
      <w:r w:rsidRPr="008C19AD">
        <w:rPr>
          <w:b/>
          <w:i/>
          <w:sz w:val="24"/>
          <w:szCs w:val="24"/>
        </w:rPr>
        <w:t>Tes</w:t>
      </w:r>
      <w:r>
        <w:rPr>
          <w:b/>
          <w:i/>
          <w:sz w:val="24"/>
          <w:szCs w:val="24"/>
        </w:rPr>
        <w:t xml:space="preserve"> 5</w:t>
      </w:r>
      <w:r w:rsidRPr="008C19AD">
        <w:rPr>
          <w:b/>
          <w:i/>
          <w:sz w:val="24"/>
          <w:szCs w:val="24"/>
        </w:rPr>
        <w:t>: (</w:t>
      </w:r>
      <w:r>
        <w:rPr>
          <w:b/>
          <w:i/>
          <w:sz w:val="24"/>
          <w:szCs w:val="24"/>
        </w:rPr>
        <w:t>5</w:t>
      </w:r>
      <w:r w:rsidRPr="008C19AD">
        <w:rPr>
          <w:b/>
          <w:i/>
          <w:sz w:val="24"/>
          <w:szCs w:val="24"/>
        </w:rPr>
        <w:t xml:space="preserve"> điểm)</w:t>
      </w:r>
    </w:p>
    <w:p w14:paraId="1B12BF73" w14:textId="77777777" w:rsidR="00B232C4" w:rsidRDefault="00B232C4" w:rsidP="00CE7D8B">
      <w:pPr>
        <w:rPr>
          <w:sz w:val="24"/>
          <w:szCs w:val="24"/>
        </w:rPr>
      </w:pPr>
      <w:r w:rsidRPr="008C19AD">
        <w:rPr>
          <w:sz w:val="24"/>
          <w:szCs w:val="24"/>
        </w:rPr>
        <w:t xml:space="preserve">Nhập từ bàn phím: </w:t>
      </w:r>
      <w:r>
        <w:rPr>
          <w:sz w:val="24"/>
          <w:szCs w:val="24"/>
        </w:rPr>
        <w:t>n = 5 và mảng 5 phần tử:  1  1   1   1   1; S = 5</w:t>
      </w:r>
    </w:p>
    <w:p w14:paraId="39475F24" w14:textId="77777777" w:rsidR="00B232C4" w:rsidRPr="008C19AD" w:rsidRDefault="00B232C4" w:rsidP="00CE7D8B">
      <w:pPr>
        <w:rPr>
          <w:sz w:val="24"/>
          <w:szCs w:val="24"/>
        </w:rPr>
      </w:pPr>
      <w:r w:rsidRPr="008C19AD">
        <w:rPr>
          <w:sz w:val="24"/>
          <w:szCs w:val="24"/>
        </w:rPr>
        <w:t>In ra màn hình:</w:t>
      </w:r>
      <w:r>
        <w:rPr>
          <w:sz w:val="24"/>
          <w:szCs w:val="24"/>
        </w:rPr>
        <w:t xml:space="preserve"> Dãy tăng dài nhất bằng 5 gồm 5 phần tử  1   1   1   1   1.</w:t>
      </w:r>
    </w:p>
    <w:p w14:paraId="0219C30C" w14:textId="77777777" w:rsidR="00B232C4" w:rsidRPr="008C19AD" w:rsidRDefault="00B232C4" w:rsidP="00CE7D8B">
      <w:pPr>
        <w:rPr>
          <w:b/>
          <w:i/>
          <w:sz w:val="24"/>
          <w:szCs w:val="24"/>
        </w:rPr>
      </w:pPr>
      <w:r w:rsidRPr="008C19AD">
        <w:rPr>
          <w:b/>
          <w:i/>
          <w:sz w:val="24"/>
          <w:szCs w:val="24"/>
        </w:rPr>
        <w:t>Tes</w:t>
      </w:r>
      <w:r>
        <w:rPr>
          <w:b/>
          <w:i/>
          <w:sz w:val="24"/>
          <w:szCs w:val="24"/>
        </w:rPr>
        <w:t xml:space="preserve"> 6</w:t>
      </w:r>
      <w:r w:rsidRPr="008C19AD">
        <w:rPr>
          <w:b/>
          <w:i/>
          <w:sz w:val="24"/>
          <w:szCs w:val="24"/>
        </w:rPr>
        <w:t>: (</w:t>
      </w:r>
      <w:r>
        <w:rPr>
          <w:b/>
          <w:i/>
          <w:sz w:val="24"/>
          <w:szCs w:val="24"/>
        </w:rPr>
        <w:t>5</w:t>
      </w:r>
      <w:r w:rsidRPr="008C19AD">
        <w:rPr>
          <w:b/>
          <w:i/>
          <w:sz w:val="24"/>
          <w:szCs w:val="24"/>
        </w:rPr>
        <w:t xml:space="preserve"> điểm)</w:t>
      </w:r>
    </w:p>
    <w:p w14:paraId="315C441B" w14:textId="77777777" w:rsidR="00B232C4" w:rsidRDefault="00B232C4" w:rsidP="00CE7D8B">
      <w:pPr>
        <w:rPr>
          <w:sz w:val="24"/>
          <w:szCs w:val="24"/>
        </w:rPr>
      </w:pPr>
      <w:r w:rsidRPr="008C19AD">
        <w:rPr>
          <w:sz w:val="24"/>
          <w:szCs w:val="24"/>
        </w:rPr>
        <w:t xml:space="preserve">Nhập từ bàn phím: </w:t>
      </w:r>
      <w:r>
        <w:rPr>
          <w:sz w:val="24"/>
          <w:szCs w:val="24"/>
        </w:rPr>
        <w:t>n = 10 và mảng 10 phần tử:  5 4  5  9  2  7   8   8  8   4; S = 30</w:t>
      </w:r>
    </w:p>
    <w:p w14:paraId="3BAD81C0" w14:textId="77777777" w:rsidR="00B232C4" w:rsidRPr="008C19AD" w:rsidRDefault="00B232C4" w:rsidP="00CE7D8B">
      <w:pPr>
        <w:rPr>
          <w:sz w:val="24"/>
          <w:szCs w:val="24"/>
        </w:rPr>
      </w:pPr>
      <w:r w:rsidRPr="008C19AD">
        <w:rPr>
          <w:sz w:val="24"/>
          <w:szCs w:val="24"/>
        </w:rPr>
        <w:t>In ra màn hình:</w:t>
      </w:r>
      <w:r>
        <w:rPr>
          <w:sz w:val="24"/>
          <w:szCs w:val="24"/>
        </w:rPr>
        <w:t xml:space="preserve"> Dãy tăng dài nhất bằng 4 gồm các phần tử  2  7  8  8.</w:t>
      </w:r>
    </w:p>
    <w:p w14:paraId="0A57673D" w14:textId="77777777" w:rsidR="00E91745" w:rsidRPr="00B232C4" w:rsidRDefault="00E91745" w:rsidP="00CE7D8B">
      <w:pPr>
        <w:rPr>
          <w:b/>
        </w:rPr>
      </w:pPr>
    </w:p>
    <w:p w14:paraId="56204362" w14:textId="77777777" w:rsidR="00B232C4" w:rsidRPr="00B232C4" w:rsidRDefault="00B232C4" w:rsidP="00CE7D8B">
      <w:pPr>
        <w:pStyle w:val="Nhaykepm"/>
        <w:spacing w:before="0" w:after="0"/>
      </w:pPr>
      <w:r w:rsidRPr="00B232C4">
        <w:t>BÀI 2</w:t>
      </w:r>
      <w:r w:rsidR="00497C96">
        <w:t>3</w:t>
      </w:r>
      <w:r w:rsidRPr="00B232C4">
        <w:t>: XÁC ĐỊNH THỨ TRONG TUẦN</w:t>
      </w:r>
    </w:p>
    <w:p w14:paraId="2EC5F798" w14:textId="77777777" w:rsidR="00B232C4" w:rsidRDefault="00B232C4" w:rsidP="00CE7D8B">
      <w:pPr>
        <w:jc w:val="both"/>
      </w:pPr>
      <w:r>
        <w:tab/>
        <w:t xml:space="preserve">Đối với những năm có tối đa bốn chữ số, là một </w:t>
      </w:r>
      <w:r w:rsidRPr="003721E4">
        <w:rPr>
          <w:i/>
        </w:rPr>
        <w:t>năm nhuận</w:t>
      </w:r>
      <w:r>
        <w:t xml:space="preserve"> nếu thỏa mãn  các điều kiện sau:</w:t>
      </w:r>
    </w:p>
    <w:p w14:paraId="7BB858C2" w14:textId="77777777" w:rsidR="00B232C4" w:rsidRDefault="00B232C4" w:rsidP="00CE7D8B">
      <w:pPr>
        <w:jc w:val="both"/>
      </w:pPr>
      <w:r>
        <w:tab/>
        <w:t>- Nếu năm có tận cùng là hai chữ số 0 thì số năm đó phải chia hết cho 400.</w:t>
      </w:r>
    </w:p>
    <w:p w14:paraId="6A3202CF" w14:textId="77777777" w:rsidR="00B232C4" w:rsidRPr="003721E4" w:rsidRDefault="00B232C4" w:rsidP="00CE7D8B">
      <w:pPr>
        <w:jc w:val="both"/>
        <w:rPr>
          <w:spacing w:val="-6"/>
        </w:rPr>
      </w:pPr>
      <w:r w:rsidRPr="003721E4">
        <w:rPr>
          <w:spacing w:val="-6"/>
        </w:rPr>
        <w:tab/>
        <w:t>- Nếu năm không tận cùng là hai chữ số 0 thì số năm đó phải chia hết cho 4.</w:t>
      </w:r>
    </w:p>
    <w:p w14:paraId="1BA2B49D" w14:textId="77777777" w:rsidR="00B232C4" w:rsidRDefault="00B232C4" w:rsidP="00CE7D8B">
      <w:pPr>
        <w:jc w:val="both"/>
        <w:rPr>
          <w:i/>
        </w:rPr>
      </w:pPr>
      <w:r>
        <w:t xml:space="preserve">          Hãy viết chương trình bằng ngôn ngữ Pascal, nhập từ bàn phím </w:t>
      </w:r>
      <w:r w:rsidRPr="002B1FE3">
        <w:rPr>
          <w:b/>
          <w:i/>
        </w:rPr>
        <w:t>ngày,tháng</w:t>
      </w:r>
      <w:r>
        <w:rPr>
          <w:b/>
          <w:i/>
        </w:rPr>
        <w:t>,</w:t>
      </w:r>
      <w:r w:rsidRPr="002B1FE3">
        <w:rPr>
          <w:b/>
          <w:i/>
        </w:rPr>
        <w:t xml:space="preserve">  năm</w:t>
      </w:r>
      <w:r>
        <w:t xml:space="preserve"> và in ra màn hình </w:t>
      </w:r>
      <w:r w:rsidRPr="002B1FE3">
        <w:rPr>
          <w:b/>
          <w:i/>
        </w:rPr>
        <w:t>thứ</w:t>
      </w:r>
      <w:r>
        <w:t xml:space="preserve"> trong tuần. </w:t>
      </w:r>
      <w:r w:rsidRPr="002B1FE3">
        <w:rPr>
          <w:i/>
        </w:rPr>
        <w:t>Biết rằng ngày 1 tháng 1 năm 1 là thứ hai.</w:t>
      </w:r>
    </w:p>
    <w:p w14:paraId="4BF7B6B6" w14:textId="77777777" w:rsidR="00B232C4" w:rsidRDefault="00B232C4" w:rsidP="00CE7D8B">
      <w:pPr>
        <w:jc w:val="both"/>
      </w:pPr>
      <w:r>
        <w:tab/>
        <w:t xml:space="preserve">Ví dụ: </w:t>
      </w:r>
      <w:r>
        <w:tab/>
        <w:t>- Nhập ngày, tháng, năm : 15 7 2010</w:t>
      </w:r>
    </w:p>
    <w:p w14:paraId="79294F7C" w14:textId="77777777" w:rsidR="00B232C4" w:rsidRDefault="00B232C4" w:rsidP="00CE7D8B">
      <w:pPr>
        <w:ind w:left="2160"/>
        <w:jc w:val="both"/>
      </w:pPr>
      <w:r>
        <w:t>- In ra màn hình : Thứ Năm.</w:t>
      </w:r>
    </w:p>
    <w:p w14:paraId="40DB536A" w14:textId="77777777" w:rsidR="00497C96" w:rsidRDefault="00497C96" w:rsidP="00CE7D8B">
      <w:pPr>
        <w:ind w:left="2160"/>
        <w:jc w:val="both"/>
      </w:pPr>
    </w:p>
    <w:p w14:paraId="391BDDA7"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program xacdinhthumay;</w:t>
      </w:r>
    </w:p>
    <w:p w14:paraId="7D1328D4"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uses crt;</w:t>
      </w:r>
    </w:p>
    <w:p w14:paraId="6312530F" w14:textId="77777777" w:rsidR="00B232C4" w:rsidRPr="00B232C4" w:rsidRDefault="00B232C4" w:rsidP="00CE7D8B">
      <w:pPr>
        <w:pStyle w:val="VnbanThun"/>
        <w:rPr>
          <w:rFonts w:ascii="Times New Roman" w:hAnsi="Times New Roman" w:cs="Times New Roman"/>
          <w:spacing w:val="-10"/>
          <w:sz w:val="28"/>
          <w:szCs w:val="28"/>
        </w:rPr>
      </w:pPr>
      <w:r w:rsidRPr="00B232C4">
        <w:rPr>
          <w:rFonts w:ascii="Times New Roman" w:hAnsi="Times New Roman" w:cs="Times New Roman"/>
          <w:spacing w:val="-10"/>
          <w:sz w:val="28"/>
          <w:szCs w:val="28"/>
        </w:rPr>
        <w:t>const thu:array[0..6] of string[3]=('CN ','Hai','Ba ','Tu ','Nam','Sau','Bay');</w:t>
      </w:r>
    </w:p>
    <w:p w14:paraId="51096501" w14:textId="77777777" w:rsidR="00B232C4" w:rsidRPr="00B232C4" w:rsidRDefault="00B232C4" w:rsidP="00CE7D8B">
      <w:pPr>
        <w:pStyle w:val="VnbanThun"/>
        <w:rPr>
          <w:rFonts w:ascii="Times New Roman" w:hAnsi="Times New Roman" w:cs="Times New Roman"/>
          <w:spacing w:val="-6"/>
          <w:sz w:val="28"/>
          <w:szCs w:val="28"/>
        </w:rPr>
      </w:pPr>
      <w:r w:rsidRPr="00B232C4">
        <w:rPr>
          <w:rFonts w:ascii="Times New Roman" w:hAnsi="Times New Roman" w:cs="Times New Roman"/>
          <w:sz w:val="28"/>
          <w:szCs w:val="28"/>
        </w:rPr>
        <w:t xml:space="preserve">      </w:t>
      </w:r>
      <w:r w:rsidRPr="00B232C4">
        <w:rPr>
          <w:rFonts w:ascii="Times New Roman" w:hAnsi="Times New Roman" w:cs="Times New Roman"/>
          <w:spacing w:val="-6"/>
          <w:sz w:val="28"/>
          <w:szCs w:val="28"/>
        </w:rPr>
        <w:t>s_thg:array[1..12] of word=(0,31,59,90,120,151,181,212,243,273,304,334);</w:t>
      </w:r>
    </w:p>
    <w:p w14:paraId="7074A92F"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var   ng,thg,nam:word;</w:t>
      </w:r>
    </w:p>
    <w:p w14:paraId="468B5766"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 xml:space="preserve">      id:byte;</w:t>
      </w:r>
    </w:p>
    <w:p w14:paraId="6AA4D079"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Function namnhuan(x:word):boolean;</w:t>
      </w:r>
    </w:p>
    <w:p w14:paraId="4FDEABCA"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Begin</w:t>
      </w:r>
    </w:p>
    <w:p w14:paraId="2C714B90"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 xml:space="preserve">     namnhuan:= (((x mod 4)=0) and ((x mod 100)&lt;&gt;0) or ((x mod 400)=0))</w:t>
      </w:r>
    </w:p>
    <w:p w14:paraId="116C8B5D"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End;</w:t>
      </w:r>
    </w:p>
    <w:p w14:paraId="0C2B1D2B"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Function ts_namnhuan(x:word):word;</w:t>
      </w:r>
    </w:p>
    <w:p w14:paraId="6D0ABECE"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var i,d:word;</w:t>
      </w:r>
    </w:p>
    <w:p w14:paraId="5046C9EA"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Begin</w:t>
      </w:r>
    </w:p>
    <w:p w14:paraId="46BCF132"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 xml:space="preserve">   d:=0;</w:t>
      </w:r>
    </w:p>
    <w:p w14:paraId="597DE72D"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 xml:space="preserve">   for i:=1 to x do if namnhuan(i) then inc(d);</w:t>
      </w:r>
    </w:p>
    <w:p w14:paraId="4E1A8549"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 xml:space="preserve">   ts_namnhuan:=d;</w:t>
      </w:r>
    </w:p>
    <w:p w14:paraId="6A78167C"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End;</w:t>
      </w:r>
    </w:p>
    <w:p w14:paraId="1C039281"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Procedure nhap;</w:t>
      </w:r>
    </w:p>
    <w:p w14:paraId="50181137"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Begin</w:t>
      </w:r>
    </w:p>
    <w:p w14:paraId="46594738"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 xml:space="preserve">     Writeln('Nhap ngay, thang, nam: ');readln(ng,thg,nam);</w:t>
      </w:r>
    </w:p>
    <w:p w14:paraId="6A0DF9D2"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End;</w:t>
      </w:r>
    </w:p>
    <w:p w14:paraId="3535DC42"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Procedure inkq;</w:t>
      </w:r>
    </w:p>
    <w:p w14:paraId="6E4FAA30"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Var s1:word;</w:t>
      </w:r>
    </w:p>
    <w:p w14:paraId="0140E7F5"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Begin</w:t>
      </w:r>
    </w:p>
    <w:p w14:paraId="320F4080"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 xml:space="preserve">    s1:=nam-1 + ts_namnhuan(nam-1)+ s_thg[thg]+ng;</w:t>
      </w:r>
    </w:p>
    <w:p w14:paraId="0E2A4592"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 xml:space="preserve">    id := (s1 mod 7);</w:t>
      </w:r>
    </w:p>
    <w:p w14:paraId="06BBB391"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 xml:space="preserve">    if namnhuan(nam) and (thg&gt;2) then id:=(s1+1) mod 7;</w:t>
      </w:r>
    </w:p>
    <w:p w14:paraId="69E48260"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 xml:space="preserve">    Write('Thu can tra la: ',thu[id]);</w:t>
      </w:r>
    </w:p>
    <w:p w14:paraId="7E6A8403"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 xml:space="preserve">    readln;</w:t>
      </w:r>
    </w:p>
    <w:p w14:paraId="5757553C"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End;</w:t>
      </w:r>
    </w:p>
    <w:p w14:paraId="4C6DB93C"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BEGIN</w:t>
      </w:r>
    </w:p>
    <w:p w14:paraId="286815DB"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 xml:space="preserve">     clrscr;</w:t>
      </w:r>
    </w:p>
    <w:p w14:paraId="3C1B2AFB"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 xml:space="preserve">     nhap;inkq;</w:t>
      </w:r>
    </w:p>
    <w:p w14:paraId="794CB067"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sz w:val="28"/>
          <w:szCs w:val="28"/>
        </w:rPr>
        <w:t>END.</w:t>
      </w:r>
    </w:p>
    <w:p w14:paraId="0E185BBA"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i/>
          <w:sz w:val="28"/>
          <w:szCs w:val="28"/>
        </w:rPr>
        <w:t>Test 1(10 điểm):</w:t>
      </w:r>
      <w:r w:rsidRPr="00B232C4">
        <w:rPr>
          <w:rFonts w:ascii="Times New Roman" w:hAnsi="Times New Roman" w:cs="Times New Roman"/>
          <w:sz w:val="28"/>
          <w:szCs w:val="28"/>
        </w:rPr>
        <w:t xml:space="preserve"> Nhập từ bàn phím: 15 7 2007 </w:t>
      </w:r>
      <w:r w:rsidRPr="00B232C4">
        <w:rPr>
          <w:rFonts w:ascii="Times New Roman" w:hAnsi="Times New Roman" w:cs="Times New Roman"/>
          <w:sz w:val="28"/>
          <w:szCs w:val="28"/>
        </w:rPr>
        <w:sym w:font="Wingdings" w:char="F0E0"/>
      </w:r>
      <w:r w:rsidRPr="00B232C4">
        <w:rPr>
          <w:rFonts w:ascii="Times New Roman" w:hAnsi="Times New Roman" w:cs="Times New Roman"/>
          <w:sz w:val="28"/>
          <w:szCs w:val="28"/>
        </w:rPr>
        <w:t xml:space="preserve"> In ra màn hình: Chủ nhật. </w:t>
      </w:r>
    </w:p>
    <w:p w14:paraId="5783AF3B" w14:textId="77777777" w:rsidR="00B232C4" w:rsidRPr="00B232C4" w:rsidRDefault="00B232C4" w:rsidP="00CE7D8B">
      <w:pPr>
        <w:pStyle w:val="VnbanThun"/>
        <w:rPr>
          <w:rFonts w:ascii="Times New Roman" w:hAnsi="Times New Roman" w:cs="Times New Roman"/>
          <w:sz w:val="28"/>
          <w:szCs w:val="28"/>
        </w:rPr>
      </w:pPr>
      <w:r w:rsidRPr="00B232C4">
        <w:rPr>
          <w:rFonts w:ascii="Times New Roman" w:hAnsi="Times New Roman" w:cs="Times New Roman"/>
          <w:i/>
          <w:sz w:val="28"/>
          <w:szCs w:val="28"/>
        </w:rPr>
        <w:t>Test 2(10 điểm):</w:t>
      </w:r>
      <w:r w:rsidRPr="00B232C4">
        <w:rPr>
          <w:rFonts w:ascii="Times New Roman" w:hAnsi="Times New Roman" w:cs="Times New Roman"/>
          <w:sz w:val="28"/>
          <w:szCs w:val="28"/>
        </w:rPr>
        <w:t xml:space="preserve"> Nhập từ bàn phím: 20 2 2008 </w:t>
      </w:r>
      <w:r w:rsidRPr="00B232C4">
        <w:rPr>
          <w:rFonts w:ascii="Times New Roman" w:hAnsi="Times New Roman" w:cs="Times New Roman"/>
          <w:sz w:val="28"/>
          <w:szCs w:val="28"/>
        </w:rPr>
        <w:sym w:font="Wingdings" w:char="F0E0"/>
      </w:r>
      <w:r w:rsidRPr="00B232C4">
        <w:rPr>
          <w:rFonts w:ascii="Times New Roman" w:hAnsi="Times New Roman" w:cs="Times New Roman"/>
          <w:sz w:val="28"/>
          <w:szCs w:val="28"/>
        </w:rPr>
        <w:t xml:space="preserve"> In ra màn hình: Thứ tư. </w:t>
      </w:r>
    </w:p>
    <w:p w14:paraId="71E66144" w14:textId="77777777" w:rsidR="00CB5339" w:rsidRDefault="00B232C4" w:rsidP="00CE7D8B">
      <w:r w:rsidRPr="00B232C4">
        <w:rPr>
          <w:i/>
        </w:rPr>
        <w:t>Test 3(10 điểm):</w:t>
      </w:r>
      <w:r w:rsidRPr="00B232C4">
        <w:t xml:space="preserve"> Nhập từ bàn phím: 16 7 2010 </w:t>
      </w:r>
      <w:r w:rsidRPr="00B232C4">
        <w:sym w:font="Wingdings" w:char="F0E0"/>
      </w:r>
      <w:r w:rsidRPr="00B232C4">
        <w:t xml:space="preserve"> In ra màn hình: Thứ sáu.</w:t>
      </w:r>
    </w:p>
    <w:p w14:paraId="2E2E710E" w14:textId="77777777" w:rsidR="00CB5339" w:rsidRDefault="00CB5339" w:rsidP="00CE7D8B"/>
    <w:p w14:paraId="46B3E999" w14:textId="77777777" w:rsidR="00CB5339" w:rsidRDefault="00CB5339" w:rsidP="00CE7D8B">
      <w:pPr>
        <w:pStyle w:val="Nhaykepm"/>
        <w:spacing w:before="0" w:after="0"/>
      </w:pPr>
      <w:r w:rsidRPr="00EF2B98">
        <w:t xml:space="preserve">Bài </w:t>
      </w:r>
      <w:r w:rsidR="00497C96">
        <w:t>24</w:t>
      </w:r>
      <w:r>
        <w:t>: BẢN TIN BÓNG ĐÁ</w:t>
      </w:r>
    </w:p>
    <w:p w14:paraId="7F155F4E" w14:textId="77777777" w:rsidR="00CB5339" w:rsidRDefault="00CB5339" w:rsidP="00CE7D8B">
      <w:pPr>
        <w:jc w:val="both"/>
      </w:pPr>
      <w:r>
        <w:tab/>
        <w:t>Sau cuối mùa giải bóng đá, căn cứ vào bảng điểm của tất cả các trận đấu, Ban tổ chức biết được số trận thắng, thua, hòa và tổng số điểm của mỗi đội. Từ đó, Ban tổ chức biết được đội bóng đá mạnh nhất trong mùa giải.</w:t>
      </w:r>
    </w:p>
    <w:p w14:paraId="71F63389" w14:textId="77777777" w:rsidR="00CB5339" w:rsidRDefault="00CB5339" w:rsidP="00CE7D8B">
      <w:pPr>
        <w:ind w:firstLine="720"/>
        <w:jc w:val="both"/>
      </w:pPr>
      <w:r w:rsidRPr="007307CE">
        <w:rPr>
          <w:i/>
        </w:rPr>
        <w:t>Quy ước:</w:t>
      </w:r>
      <w:r>
        <w:t xml:space="preserve"> Trận thắng được 3 điểm, trận hòa được 1 điểm, thua là 0 điểm.</w:t>
      </w:r>
    </w:p>
    <w:p w14:paraId="0D2406E2" w14:textId="77777777" w:rsidR="00CB5339" w:rsidRDefault="00CB5339" w:rsidP="00CE7D8B">
      <w:pPr>
        <w:jc w:val="both"/>
      </w:pPr>
      <w:r>
        <w:tab/>
      </w:r>
      <w:r w:rsidRPr="00F25FFD">
        <w:rPr>
          <w:b/>
        </w:rPr>
        <w:t>Yêu cầu</w:t>
      </w:r>
      <w:r>
        <w:t>: Người lập trình giúp Ban tổ chức, thống kê số trận thắng, hòa, thua, tổng điểm của mỗi đội, và tìm được đội bóng đá mạnh nhất.</w:t>
      </w:r>
    </w:p>
    <w:p w14:paraId="3A28C62C" w14:textId="77777777" w:rsidR="00CB5339" w:rsidRDefault="00CB5339" w:rsidP="00CE7D8B">
      <w:pPr>
        <w:ind w:firstLine="720"/>
        <w:jc w:val="both"/>
      </w:pPr>
      <w:r w:rsidRPr="00F25FFD">
        <w:rPr>
          <w:b/>
        </w:rPr>
        <w:t>Dữ liệu</w:t>
      </w:r>
      <w:r>
        <w:t>: Vào từ file văn bản BANGDIEM.INP</w:t>
      </w:r>
    </w:p>
    <w:p w14:paraId="4947570E" w14:textId="77777777" w:rsidR="00CB5339" w:rsidRDefault="00CB5339" w:rsidP="00CE7D8B">
      <w:pPr>
        <w:numPr>
          <w:ilvl w:val="0"/>
          <w:numId w:val="11"/>
        </w:numPr>
        <w:jc w:val="both"/>
      </w:pPr>
      <w:r>
        <w:t>Dòng đầu tiên ghi hai số nguyên dương n, m tương ứng là n đội và  m trận đấu của mỗi đội, giữa 02 số cách nhau bởi dấu cách.</w:t>
      </w:r>
    </w:p>
    <w:p w14:paraId="50E3A274" w14:textId="77777777" w:rsidR="00CB5339" w:rsidRDefault="00CB5339" w:rsidP="00CE7D8B">
      <w:pPr>
        <w:numPr>
          <w:ilvl w:val="0"/>
          <w:numId w:val="11"/>
        </w:numPr>
        <w:jc w:val="both"/>
      </w:pPr>
      <w:r>
        <w:t>Dòng thứ i trong n dòng tiếp theo chứa m số nguyên thuộc một trong các số 0, 1, 3 ứng với điểm mỗi trận đấu, và cách nhau bởi dấu cách.</w:t>
      </w:r>
    </w:p>
    <w:p w14:paraId="47DC2B56" w14:textId="77777777" w:rsidR="00CB5339" w:rsidRDefault="00CB5339" w:rsidP="00CE7D8B">
      <w:pPr>
        <w:ind w:left="720"/>
        <w:jc w:val="both"/>
      </w:pPr>
      <w:r w:rsidRPr="00E71134">
        <w:rPr>
          <w:b/>
        </w:rPr>
        <w:t>Kết quả</w:t>
      </w:r>
      <w:r>
        <w:t xml:space="preserve">: Ghi ra file văn bản TKEGIAI.OUT: Ghi n dòng, mỗi dòng là bốn chữ số, theo thứ tự là số lượng trận thắng, hòa, thua và số cuối là tổng điểm của mỗi đội. Dòng tiếp theo, ghi số thứ tự của đội bóng trong danh sách ban đầu là đội bóng mạnh nhất. Nếu trong trường hợp có nhiều đội bóng có cùng tổng số điểm thì ta liệt kê hết các số thứ tự của đội bóng đó và cách nhau bởi dấu cách.   </w:t>
      </w:r>
    </w:p>
    <w:tbl>
      <w:tblPr>
        <w:tblStyle w:val="LiBang"/>
        <w:tblpPr w:leftFromText="180" w:rightFromText="180" w:vertAnchor="text" w:horzAnchor="page" w:tblpX="6814" w:tblpY="338"/>
        <w:tblW w:w="0" w:type="auto"/>
        <w:tblLook w:val="01E0" w:firstRow="1" w:lastRow="1" w:firstColumn="1" w:lastColumn="1" w:noHBand="0" w:noVBand="0"/>
      </w:tblPr>
      <w:tblGrid>
        <w:gridCol w:w="1970"/>
      </w:tblGrid>
      <w:tr w:rsidR="00CB5339" w14:paraId="4F8500C9" w14:textId="77777777" w:rsidTr="005F1516">
        <w:tc>
          <w:tcPr>
            <w:tcW w:w="1970" w:type="dxa"/>
            <w:shd w:val="clear" w:color="auto" w:fill="E6E6E6"/>
          </w:tcPr>
          <w:p w14:paraId="64774AFF" w14:textId="77777777" w:rsidR="00CB5339" w:rsidRPr="00BB38B5" w:rsidRDefault="00CB5339" w:rsidP="00CE7D8B">
            <w:pPr>
              <w:rPr>
                <w:b/>
                <w:sz w:val="24"/>
                <w:szCs w:val="24"/>
              </w:rPr>
            </w:pPr>
            <w:r w:rsidRPr="00BB38B5">
              <w:rPr>
                <w:b/>
                <w:sz w:val="24"/>
                <w:szCs w:val="24"/>
              </w:rPr>
              <w:t>TKEGIAI.OUT</w:t>
            </w:r>
          </w:p>
        </w:tc>
      </w:tr>
      <w:tr w:rsidR="00CB5339" w14:paraId="6ABCD2F3" w14:textId="77777777" w:rsidTr="005F1516">
        <w:tc>
          <w:tcPr>
            <w:tcW w:w="1970" w:type="dxa"/>
          </w:tcPr>
          <w:p w14:paraId="3C7C0B4B" w14:textId="77777777" w:rsidR="00CB5339" w:rsidRPr="0083340D" w:rsidRDefault="00CB5339" w:rsidP="00CE7D8B">
            <w:pPr>
              <w:rPr>
                <w:sz w:val="24"/>
                <w:szCs w:val="24"/>
              </w:rPr>
            </w:pPr>
            <w:r>
              <w:rPr>
                <w:sz w:val="24"/>
                <w:szCs w:val="24"/>
              </w:rPr>
              <w:t xml:space="preserve">1   1   2    4 </w:t>
            </w:r>
          </w:p>
          <w:p w14:paraId="7DCA01C7" w14:textId="77777777" w:rsidR="00CB5339" w:rsidRDefault="00CB5339" w:rsidP="00CE7D8B">
            <w:pPr>
              <w:rPr>
                <w:sz w:val="24"/>
                <w:szCs w:val="24"/>
              </w:rPr>
            </w:pPr>
            <w:r>
              <w:rPr>
                <w:sz w:val="24"/>
                <w:szCs w:val="24"/>
              </w:rPr>
              <w:t>3   1   0  10</w:t>
            </w:r>
          </w:p>
          <w:p w14:paraId="49B31EB6" w14:textId="77777777" w:rsidR="00CB5339" w:rsidRDefault="00CB5339" w:rsidP="00CE7D8B">
            <w:pPr>
              <w:rPr>
                <w:sz w:val="24"/>
                <w:szCs w:val="24"/>
              </w:rPr>
            </w:pPr>
            <w:r>
              <w:rPr>
                <w:sz w:val="24"/>
                <w:szCs w:val="24"/>
              </w:rPr>
              <w:t>0   2   2    2</w:t>
            </w:r>
          </w:p>
          <w:p w14:paraId="77AE09D9" w14:textId="77777777" w:rsidR="00CB5339" w:rsidRPr="0083340D" w:rsidRDefault="00CB5339" w:rsidP="00CE7D8B">
            <w:pPr>
              <w:rPr>
                <w:sz w:val="24"/>
                <w:szCs w:val="24"/>
              </w:rPr>
            </w:pPr>
            <w:r>
              <w:rPr>
                <w:sz w:val="24"/>
                <w:szCs w:val="24"/>
              </w:rPr>
              <w:t>2</w:t>
            </w:r>
          </w:p>
        </w:tc>
      </w:tr>
    </w:tbl>
    <w:tbl>
      <w:tblPr>
        <w:tblStyle w:val="LiBang"/>
        <w:tblpPr w:leftFromText="180" w:rightFromText="180" w:vertAnchor="text" w:horzAnchor="page" w:tblpX="3754" w:tblpY="328"/>
        <w:tblW w:w="0" w:type="auto"/>
        <w:tblLook w:val="01E0" w:firstRow="1" w:lastRow="1" w:firstColumn="1" w:lastColumn="1" w:noHBand="0" w:noVBand="0"/>
      </w:tblPr>
      <w:tblGrid>
        <w:gridCol w:w="2157"/>
      </w:tblGrid>
      <w:tr w:rsidR="00CB5339" w14:paraId="31AFCBAC" w14:textId="77777777" w:rsidTr="005F1516">
        <w:tc>
          <w:tcPr>
            <w:tcW w:w="2157" w:type="dxa"/>
            <w:shd w:val="clear" w:color="auto" w:fill="E6E6E6"/>
          </w:tcPr>
          <w:p w14:paraId="68F59DB3" w14:textId="77777777" w:rsidR="00CB5339" w:rsidRPr="00BB38B5" w:rsidRDefault="00CB5339" w:rsidP="00CE7D8B">
            <w:pPr>
              <w:rPr>
                <w:b/>
                <w:sz w:val="24"/>
                <w:szCs w:val="24"/>
              </w:rPr>
            </w:pPr>
            <w:r w:rsidRPr="00BB38B5">
              <w:rPr>
                <w:b/>
                <w:sz w:val="24"/>
                <w:szCs w:val="24"/>
              </w:rPr>
              <w:t>BANGDIEM.INP</w:t>
            </w:r>
          </w:p>
        </w:tc>
      </w:tr>
      <w:tr w:rsidR="00CB5339" w14:paraId="2DBB492D" w14:textId="77777777" w:rsidTr="005F1516">
        <w:tc>
          <w:tcPr>
            <w:tcW w:w="2157" w:type="dxa"/>
          </w:tcPr>
          <w:p w14:paraId="402551B0" w14:textId="77777777" w:rsidR="00CB5339" w:rsidRPr="0083340D" w:rsidRDefault="00CB5339" w:rsidP="00CE7D8B">
            <w:pPr>
              <w:rPr>
                <w:sz w:val="24"/>
                <w:szCs w:val="24"/>
              </w:rPr>
            </w:pPr>
            <w:r>
              <w:rPr>
                <w:sz w:val="24"/>
                <w:szCs w:val="24"/>
              </w:rPr>
              <w:t>3   4</w:t>
            </w:r>
          </w:p>
          <w:p w14:paraId="72BB9C5C" w14:textId="77777777" w:rsidR="00CB5339" w:rsidRPr="0083340D" w:rsidRDefault="00CB5339" w:rsidP="00CE7D8B">
            <w:pPr>
              <w:rPr>
                <w:sz w:val="24"/>
                <w:szCs w:val="24"/>
              </w:rPr>
            </w:pPr>
            <w:r>
              <w:rPr>
                <w:sz w:val="24"/>
                <w:szCs w:val="24"/>
              </w:rPr>
              <w:t xml:space="preserve">1   3   0   0 </w:t>
            </w:r>
          </w:p>
          <w:p w14:paraId="226A63F1" w14:textId="77777777" w:rsidR="00CB5339" w:rsidRDefault="00CB5339" w:rsidP="00CE7D8B">
            <w:pPr>
              <w:rPr>
                <w:sz w:val="24"/>
                <w:szCs w:val="24"/>
              </w:rPr>
            </w:pPr>
            <w:r>
              <w:rPr>
                <w:sz w:val="24"/>
                <w:szCs w:val="24"/>
              </w:rPr>
              <w:t>3   3   3   1</w:t>
            </w:r>
          </w:p>
          <w:p w14:paraId="6688EB64" w14:textId="77777777" w:rsidR="00CB5339" w:rsidRPr="0083340D" w:rsidRDefault="00CB5339" w:rsidP="00CE7D8B">
            <w:pPr>
              <w:rPr>
                <w:sz w:val="24"/>
                <w:szCs w:val="24"/>
              </w:rPr>
            </w:pPr>
            <w:r>
              <w:rPr>
                <w:sz w:val="24"/>
                <w:szCs w:val="24"/>
              </w:rPr>
              <w:t>1   1   0   0</w:t>
            </w:r>
          </w:p>
        </w:tc>
      </w:tr>
    </w:tbl>
    <w:p w14:paraId="04F301C4" w14:textId="77777777" w:rsidR="00CB5339" w:rsidRDefault="00CB5339" w:rsidP="00CE7D8B">
      <w:pPr>
        <w:ind w:left="720"/>
      </w:pPr>
      <w:r>
        <w:rPr>
          <w:b/>
        </w:rPr>
        <w:t>Ví dụ</w:t>
      </w:r>
      <w:r w:rsidRPr="005966BE">
        <w:t>:</w:t>
      </w:r>
      <w:r>
        <w:t xml:space="preserve">            </w:t>
      </w:r>
    </w:p>
    <w:p w14:paraId="79977B70" w14:textId="77777777" w:rsidR="00CB5339" w:rsidRDefault="00CB5339" w:rsidP="00CE7D8B">
      <w:pPr>
        <w:ind w:left="720"/>
      </w:pPr>
    </w:p>
    <w:p w14:paraId="43678394" w14:textId="77777777" w:rsidR="00CB5339" w:rsidRDefault="00CB5339" w:rsidP="00CE7D8B">
      <w:pPr>
        <w:ind w:left="720"/>
      </w:pPr>
    </w:p>
    <w:p w14:paraId="752FA366" w14:textId="77777777" w:rsidR="00CB5339" w:rsidRDefault="00CB5339" w:rsidP="00CE7D8B">
      <w:pPr>
        <w:ind w:left="720"/>
      </w:pPr>
    </w:p>
    <w:p w14:paraId="3F9C69B4" w14:textId="77777777" w:rsidR="00CB5339" w:rsidRDefault="00CB5339" w:rsidP="00CE7D8B">
      <w:pPr>
        <w:ind w:left="720"/>
      </w:pPr>
      <w:r>
        <w:t xml:space="preserve"> </w:t>
      </w:r>
    </w:p>
    <w:p w14:paraId="6E8FFCB9" w14:textId="77777777" w:rsidR="00CB5339" w:rsidRDefault="00CB5339" w:rsidP="00CE7D8B">
      <w:pPr>
        <w:jc w:val="both"/>
        <w:rPr>
          <w:b/>
        </w:rPr>
      </w:pPr>
    </w:p>
    <w:p w14:paraId="24DF3959" w14:textId="77777777" w:rsidR="00CB5339" w:rsidRDefault="00CB5339" w:rsidP="00CE7D8B">
      <w:pPr>
        <w:jc w:val="both"/>
        <w:rPr>
          <w:b/>
        </w:rPr>
      </w:pPr>
    </w:p>
    <w:p w14:paraId="22A7D3CA" w14:textId="77777777" w:rsidR="00CB5339" w:rsidRDefault="00CB5339" w:rsidP="00CE7D8B">
      <w:pPr>
        <w:jc w:val="both"/>
        <w:rPr>
          <w:b/>
        </w:rPr>
      </w:pPr>
    </w:p>
    <w:p w14:paraId="1B74B8AA" w14:textId="77777777" w:rsidR="00CB5339" w:rsidRDefault="00CB5339" w:rsidP="00CE7D8B">
      <w:pPr>
        <w:jc w:val="both"/>
        <w:rPr>
          <w:b/>
        </w:rPr>
      </w:pPr>
    </w:p>
    <w:p w14:paraId="67DD01C9" w14:textId="77777777" w:rsidR="00CB5339" w:rsidRDefault="00CB5339" w:rsidP="00CE7D8B">
      <w:pPr>
        <w:jc w:val="both"/>
        <w:rPr>
          <w:b/>
        </w:rPr>
      </w:pPr>
    </w:p>
    <w:p w14:paraId="249A666B"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Program bangtinbongda;</w:t>
      </w:r>
    </w:p>
    <w:p w14:paraId="5257EE03"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Const   inp='BangDiem.inp';</w:t>
      </w:r>
    </w:p>
    <w:p w14:paraId="1252CC73"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out='Tkegiai.out';</w:t>
      </w:r>
    </w:p>
    <w:p w14:paraId="0D7A05B6"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var     a: array[1..100,1..100] of word;</w:t>
      </w:r>
    </w:p>
    <w:p w14:paraId="1D39D7DC"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s,t,h: array[1..100] of word;</w:t>
      </w:r>
    </w:p>
    <w:p w14:paraId="4F1AC400"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i,j,n,m,max: byte;</w:t>
      </w:r>
    </w:p>
    <w:p w14:paraId="50DE0CDD"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fi,fo:Text;</w:t>
      </w:r>
    </w:p>
    <w:p w14:paraId="71A06475"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Procedure docfile_xuly;</w:t>
      </w:r>
    </w:p>
    <w:p w14:paraId="313AC51B"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Var i,j:Byte;ss:Word;</w:t>
      </w:r>
    </w:p>
    <w:p w14:paraId="36A8662A"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Begin</w:t>
      </w:r>
    </w:p>
    <w:p w14:paraId="75642C6D"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assign(fi,inp);reset(fi);</w:t>
      </w:r>
    </w:p>
    <w:p w14:paraId="1F094344"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readln(fi,n,m);</w:t>
      </w:r>
    </w:p>
    <w:p w14:paraId="4166504F"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fillchar(s,sizeof(s),0);</w:t>
      </w:r>
    </w:p>
    <w:p w14:paraId="0D23C0EB"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fillchar(t,sizeof(t),0);</w:t>
      </w:r>
    </w:p>
    <w:p w14:paraId="2FAC9F29"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fillchar(h,sizeof(h),0);</w:t>
      </w:r>
    </w:p>
    <w:p w14:paraId="0C62ACAF"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for i:=1 to n do</w:t>
      </w:r>
    </w:p>
    <w:p w14:paraId="40875F4F"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begin</w:t>
      </w:r>
    </w:p>
    <w:p w14:paraId="24603A35"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for j:=1 to m do</w:t>
      </w:r>
    </w:p>
    <w:p w14:paraId="1AA5DB4C"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begin</w:t>
      </w:r>
    </w:p>
    <w:p w14:paraId="67DAB67E"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read(fi,a[i,j]);</w:t>
      </w:r>
    </w:p>
    <w:p w14:paraId="4C97EF57"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s[i]:=s[i]+a[i,j];</w:t>
      </w:r>
    </w:p>
    <w:p w14:paraId="7BC5C833"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if a[i,j]=3 then t[i]:=t[i]+1;</w:t>
      </w:r>
    </w:p>
    <w:p w14:paraId="6D9E466F"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if a[i,j]=1 then h[i]:=h[i]+1;</w:t>
      </w:r>
    </w:p>
    <w:p w14:paraId="6C00FE8B"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end;</w:t>
      </w:r>
    </w:p>
    <w:p w14:paraId="7D31FBD3"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readln(fi);</w:t>
      </w:r>
    </w:p>
    <w:p w14:paraId="0196CC0F"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end;</w:t>
      </w:r>
    </w:p>
    <w:p w14:paraId="111F1F6A"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close(fi);</w:t>
      </w:r>
    </w:p>
    <w:p w14:paraId="7204CF51"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max:=s[1];</w:t>
      </w:r>
    </w:p>
    <w:p w14:paraId="3D924967"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for i:=2 to n do if max&lt;s[i] then max:=s[i];</w:t>
      </w:r>
    </w:p>
    <w:p w14:paraId="3016D71A"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End;</w:t>
      </w:r>
    </w:p>
    <w:p w14:paraId="7746BC63"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Procedure ghifile;</w:t>
      </w:r>
    </w:p>
    <w:p w14:paraId="6FB607CA"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Var i,j: Byte;</w:t>
      </w:r>
    </w:p>
    <w:p w14:paraId="3555CAE4"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Begin</w:t>
      </w:r>
    </w:p>
    <w:p w14:paraId="37556612"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assign(fo,out);rewrite(fo);</w:t>
      </w:r>
    </w:p>
    <w:p w14:paraId="623980D3"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for i:=1 to n do</w:t>
      </w:r>
    </w:p>
    <w:p w14:paraId="53101902"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writeln(fo,t[i]:3,h[i]:3,m-(t[i]+h[i]):3,s[i]:3);</w:t>
      </w:r>
    </w:p>
    <w:p w14:paraId="2B9C5352"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for i:=1 to n do if s[i]=max then write(fo,i:3);</w:t>
      </w:r>
    </w:p>
    <w:p w14:paraId="2735325A"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close(fo);</w:t>
      </w:r>
    </w:p>
    <w:p w14:paraId="3ED97E10"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end;</w:t>
      </w:r>
    </w:p>
    <w:p w14:paraId="38C5FDB6"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BEGIN</w:t>
      </w:r>
    </w:p>
    <w:p w14:paraId="1EA2F70D"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docfile_xuly;</w:t>
      </w:r>
    </w:p>
    <w:p w14:paraId="6CEC6F95"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 xml:space="preserve">     ghifile;</w:t>
      </w:r>
    </w:p>
    <w:p w14:paraId="45819A5E" w14:textId="77777777" w:rsidR="00CB5339" w:rsidRPr="00CB5339" w:rsidRDefault="00CB5339" w:rsidP="00CE7D8B">
      <w:pPr>
        <w:pStyle w:val="VnbanThun"/>
        <w:rPr>
          <w:rFonts w:ascii="Times New Roman" w:hAnsi="Times New Roman" w:cs="Times New Roman"/>
          <w:sz w:val="28"/>
          <w:szCs w:val="28"/>
        </w:rPr>
      </w:pPr>
      <w:r w:rsidRPr="00CB5339">
        <w:rPr>
          <w:rFonts w:ascii="Times New Roman" w:hAnsi="Times New Roman" w:cs="Times New Roman"/>
          <w:sz w:val="28"/>
          <w:szCs w:val="28"/>
        </w:rPr>
        <w:t>END.</w:t>
      </w:r>
    </w:p>
    <w:p w14:paraId="180BF014" w14:textId="77777777" w:rsidR="00CB5339" w:rsidRDefault="00CB5339" w:rsidP="00CE7D8B">
      <w:pPr>
        <w:pStyle w:val="VnbanThun"/>
      </w:pPr>
    </w:p>
    <w:p w14:paraId="1D05E045" w14:textId="77777777" w:rsidR="00CB5339" w:rsidRPr="0033694F" w:rsidRDefault="00CB5339" w:rsidP="00CE7D8B">
      <w:pPr>
        <w:pStyle w:val="VnbanThun"/>
      </w:pPr>
    </w:p>
    <w:tbl>
      <w:tblPr>
        <w:tblStyle w:val="LiBang"/>
        <w:tblW w:w="0" w:type="auto"/>
        <w:tblLook w:val="01E0" w:firstRow="1" w:lastRow="1" w:firstColumn="1" w:lastColumn="1" w:noHBand="0" w:noVBand="0"/>
      </w:tblPr>
      <w:tblGrid>
        <w:gridCol w:w="1690"/>
        <w:gridCol w:w="1502"/>
        <w:gridCol w:w="1690"/>
        <w:gridCol w:w="1502"/>
        <w:gridCol w:w="1690"/>
        <w:gridCol w:w="1502"/>
      </w:tblGrid>
      <w:tr w:rsidR="00CB5339" w:rsidRPr="00D61119" w14:paraId="5C611AA3" w14:textId="77777777" w:rsidTr="005F1516">
        <w:tc>
          <w:tcPr>
            <w:tcW w:w="3352" w:type="dxa"/>
            <w:gridSpan w:val="2"/>
          </w:tcPr>
          <w:p w14:paraId="057988F8" w14:textId="77777777" w:rsidR="00CB5339" w:rsidRPr="00D61119" w:rsidRDefault="00CB5339" w:rsidP="00CE7D8B">
            <w:pPr>
              <w:pStyle w:val="VnbanThun"/>
              <w:jc w:val="center"/>
              <w:rPr>
                <w:b/>
                <w:sz w:val="22"/>
                <w:szCs w:val="22"/>
              </w:rPr>
            </w:pPr>
            <w:r w:rsidRPr="00D61119">
              <w:rPr>
                <w:b/>
                <w:sz w:val="22"/>
                <w:szCs w:val="22"/>
              </w:rPr>
              <w:t>Test 1</w:t>
            </w:r>
            <w:r>
              <w:rPr>
                <w:b/>
                <w:sz w:val="22"/>
                <w:szCs w:val="22"/>
              </w:rPr>
              <w:t xml:space="preserve"> </w:t>
            </w:r>
            <w:r w:rsidRPr="002246A9">
              <w:rPr>
                <w:b/>
                <w:i/>
                <w:sz w:val="22"/>
                <w:szCs w:val="22"/>
              </w:rPr>
              <w:t>(10 điểm)</w:t>
            </w:r>
          </w:p>
        </w:tc>
        <w:tc>
          <w:tcPr>
            <w:tcW w:w="3339" w:type="dxa"/>
            <w:gridSpan w:val="2"/>
          </w:tcPr>
          <w:p w14:paraId="228833AA" w14:textId="77777777" w:rsidR="00CB5339" w:rsidRPr="00D61119" w:rsidRDefault="00CB5339" w:rsidP="00CE7D8B">
            <w:pPr>
              <w:pStyle w:val="VnbanThun"/>
              <w:jc w:val="center"/>
              <w:rPr>
                <w:b/>
                <w:sz w:val="22"/>
                <w:szCs w:val="22"/>
              </w:rPr>
            </w:pPr>
            <w:r w:rsidRPr="00D61119">
              <w:rPr>
                <w:b/>
                <w:sz w:val="22"/>
                <w:szCs w:val="22"/>
              </w:rPr>
              <w:t>Test 2</w:t>
            </w:r>
            <w:r w:rsidRPr="002246A9">
              <w:rPr>
                <w:b/>
                <w:i/>
                <w:sz w:val="22"/>
                <w:szCs w:val="22"/>
              </w:rPr>
              <w:t>(10 điểm)</w:t>
            </w:r>
          </w:p>
        </w:tc>
        <w:tc>
          <w:tcPr>
            <w:tcW w:w="2880" w:type="dxa"/>
            <w:gridSpan w:val="2"/>
          </w:tcPr>
          <w:p w14:paraId="5E32C29E" w14:textId="77777777" w:rsidR="00CB5339" w:rsidRPr="00D61119" w:rsidRDefault="00CB5339" w:rsidP="00CE7D8B">
            <w:pPr>
              <w:pStyle w:val="VnbanThun"/>
              <w:jc w:val="center"/>
              <w:rPr>
                <w:b/>
                <w:sz w:val="22"/>
                <w:szCs w:val="22"/>
              </w:rPr>
            </w:pPr>
            <w:r w:rsidRPr="00D61119">
              <w:rPr>
                <w:b/>
                <w:sz w:val="22"/>
                <w:szCs w:val="22"/>
              </w:rPr>
              <w:t>Test 3</w:t>
            </w:r>
            <w:r w:rsidRPr="002246A9">
              <w:rPr>
                <w:b/>
                <w:i/>
                <w:sz w:val="22"/>
                <w:szCs w:val="22"/>
              </w:rPr>
              <w:t>(10 điểm)</w:t>
            </w:r>
          </w:p>
        </w:tc>
      </w:tr>
      <w:tr w:rsidR="00CB5339" w:rsidRPr="00D61119" w14:paraId="26891758" w14:textId="77777777" w:rsidTr="005F1516">
        <w:tc>
          <w:tcPr>
            <w:tcW w:w="1734" w:type="dxa"/>
          </w:tcPr>
          <w:p w14:paraId="1447C6FE" w14:textId="77777777" w:rsidR="00CB5339" w:rsidRPr="00A47E52" w:rsidRDefault="00CB5339" w:rsidP="00CE7D8B">
            <w:pPr>
              <w:pStyle w:val="VnbanThun"/>
              <w:rPr>
                <w:b/>
                <w:szCs w:val="22"/>
              </w:rPr>
            </w:pPr>
            <w:r w:rsidRPr="00A47E52">
              <w:rPr>
                <w:rFonts w:ascii="Times New Roman" w:hAnsi="Times New Roman"/>
                <w:b/>
                <w:szCs w:val="22"/>
              </w:rPr>
              <w:t>BANGDIEM.INP</w:t>
            </w:r>
          </w:p>
        </w:tc>
        <w:tc>
          <w:tcPr>
            <w:tcW w:w="1618" w:type="dxa"/>
          </w:tcPr>
          <w:p w14:paraId="20A9C7B5" w14:textId="77777777" w:rsidR="00CB5339" w:rsidRPr="00A47E52" w:rsidRDefault="00CB5339" w:rsidP="00CE7D8B">
            <w:pPr>
              <w:rPr>
                <w:b/>
                <w:szCs w:val="22"/>
              </w:rPr>
            </w:pPr>
            <w:r w:rsidRPr="00A47E52">
              <w:rPr>
                <w:b/>
                <w:szCs w:val="22"/>
              </w:rPr>
              <w:t>TKEGIAI.OUT</w:t>
            </w:r>
          </w:p>
        </w:tc>
        <w:tc>
          <w:tcPr>
            <w:tcW w:w="1733" w:type="dxa"/>
          </w:tcPr>
          <w:p w14:paraId="2C5F1E88" w14:textId="77777777" w:rsidR="00CB5339" w:rsidRPr="00A47E52" w:rsidRDefault="00CB5339" w:rsidP="00CE7D8B">
            <w:pPr>
              <w:pStyle w:val="VnbanThun"/>
              <w:rPr>
                <w:b/>
                <w:szCs w:val="22"/>
              </w:rPr>
            </w:pPr>
            <w:r w:rsidRPr="00A47E52">
              <w:rPr>
                <w:rFonts w:ascii="Times New Roman" w:hAnsi="Times New Roman"/>
                <w:b/>
                <w:szCs w:val="22"/>
              </w:rPr>
              <w:t>BANGDIEM.INP</w:t>
            </w:r>
          </w:p>
        </w:tc>
        <w:tc>
          <w:tcPr>
            <w:tcW w:w="1606" w:type="dxa"/>
          </w:tcPr>
          <w:p w14:paraId="58230E96" w14:textId="77777777" w:rsidR="00CB5339" w:rsidRPr="00A47E52" w:rsidRDefault="00CB5339" w:rsidP="00CE7D8B">
            <w:pPr>
              <w:rPr>
                <w:b/>
                <w:szCs w:val="22"/>
              </w:rPr>
            </w:pPr>
            <w:r w:rsidRPr="00A47E52">
              <w:rPr>
                <w:b/>
                <w:szCs w:val="22"/>
              </w:rPr>
              <w:t>TKEGIAI.OUT</w:t>
            </w:r>
          </w:p>
        </w:tc>
        <w:tc>
          <w:tcPr>
            <w:tcW w:w="1422" w:type="dxa"/>
          </w:tcPr>
          <w:p w14:paraId="53F37FC3" w14:textId="77777777" w:rsidR="00CB5339" w:rsidRPr="00A47E52" w:rsidRDefault="00CB5339" w:rsidP="00CE7D8B">
            <w:pPr>
              <w:pStyle w:val="VnbanThun"/>
              <w:rPr>
                <w:b/>
                <w:szCs w:val="22"/>
              </w:rPr>
            </w:pPr>
            <w:r w:rsidRPr="00A47E52">
              <w:rPr>
                <w:rFonts w:ascii="Times New Roman" w:hAnsi="Times New Roman"/>
                <w:b/>
                <w:szCs w:val="22"/>
              </w:rPr>
              <w:t>BANGDIEM.INP</w:t>
            </w:r>
          </w:p>
        </w:tc>
        <w:tc>
          <w:tcPr>
            <w:tcW w:w="1458" w:type="dxa"/>
          </w:tcPr>
          <w:p w14:paraId="3F792B90" w14:textId="77777777" w:rsidR="00CB5339" w:rsidRPr="00A47E52" w:rsidRDefault="00CB5339" w:rsidP="00CE7D8B">
            <w:pPr>
              <w:rPr>
                <w:b/>
                <w:szCs w:val="22"/>
              </w:rPr>
            </w:pPr>
            <w:r w:rsidRPr="00A47E52">
              <w:rPr>
                <w:b/>
                <w:szCs w:val="22"/>
              </w:rPr>
              <w:t>TKEGIAI.OUT</w:t>
            </w:r>
          </w:p>
        </w:tc>
      </w:tr>
      <w:tr w:rsidR="00CB5339" w:rsidRPr="00757967" w14:paraId="29ED42FE" w14:textId="77777777" w:rsidTr="005F1516">
        <w:tc>
          <w:tcPr>
            <w:tcW w:w="1734" w:type="dxa"/>
          </w:tcPr>
          <w:p w14:paraId="74515140" w14:textId="77777777" w:rsidR="00CB5339" w:rsidRPr="00757967" w:rsidRDefault="00CB5339" w:rsidP="00CE7D8B">
            <w:pPr>
              <w:pStyle w:val="VnbanThun"/>
              <w:rPr>
                <w:sz w:val="24"/>
                <w:szCs w:val="24"/>
              </w:rPr>
            </w:pPr>
            <w:r>
              <w:rPr>
                <w:sz w:val="24"/>
                <w:szCs w:val="24"/>
              </w:rPr>
              <w:t xml:space="preserve">3 </w:t>
            </w:r>
            <w:r w:rsidRPr="00757967">
              <w:rPr>
                <w:sz w:val="24"/>
                <w:szCs w:val="24"/>
              </w:rPr>
              <w:t>4</w:t>
            </w:r>
          </w:p>
          <w:p w14:paraId="6EA6EC9F" w14:textId="77777777" w:rsidR="00CB5339" w:rsidRPr="00757967" w:rsidRDefault="00CB5339" w:rsidP="00CE7D8B">
            <w:pPr>
              <w:pStyle w:val="VnbanThun"/>
              <w:rPr>
                <w:sz w:val="24"/>
                <w:szCs w:val="24"/>
              </w:rPr>
            </w:pPr>
            <w:r w:rsidRPr="00757967">
              <w:rPr>
                <w:sz w:val="24"/>
                <w:szCs w:val="24"/>
              </w:rPr>
              <w:t>1</w:t>
            </w:r>
            <w:r>
              <w:rPr>
                <w:sz w:val="24"/>
                <w:szCs w:val="24"/>
              </w:rPr>
              <w:t xml:space="preserve"> </w:t>
            </w:r>
            <w:r w:rsidRPr="00757967">
              <w:rPr>
                <w:sz w:val="24"/>
                <w:szCs w:val="24"/>
              </w:rPr>
              <w:t>3</w:t>
            </w:r>
            <w:r>
              <w:rPr>
                <w:sz w:val="24"/>
                <w:szCs w:val="24"/>
              </w:rPr>
              <w:t xml:space="preserve"> 0 0</w:t>
            </w:r>
          </w:p>
          <w:p w14:paraId="14D09104" w14:textId="77777777" w:rsidR="00CB5339" w:rsidRDefault="00CB5339" w:rsidP="00CE7D8B">
            <w:pPr>
              <w:pStyle w:val="VnbanThun"/>
              <w:rPr>
                <w:sz w:val="24"/>
                <w:szCs w:val="24"/>
              </w:rPr>
            </w:pPr>
            <w:r>
              <w:rPr>
                <w:sz w:val="24"/>
                <w:szCs w:val="24"/>
              </w:rPr>
              <w:t>3 3 3 1</w:t>
            </w:r>
          </w:p>
          <w:p w14:paraId="205806AB" w14:textId="77777777" w:rsidR="00CB5339" w:rsidRPr="00757967" w:rsidRDefault="00CB5339" w:rsidP="00CE7D8B">
            <w:pPr>
              <w:pStyle w:val="VnbanThun"/>
              <w:rPr>
                <w:sz w:val="24"/>
                <w:szCs w:val="24"/>
              </w:rPr>
            </w:pPr>
            <w:r>
              <w:rPr>
                <w:sz w:val="24"/>
                <w:szCs w:val="24"/>
              </w:rPr>
              <w:t>1 1 0 0</w:t>
            </w:r>
          </w:p>
        </w:tc>
        <w:tc>
          <w:tcPr>
            <w:tcW w:w="1618" w:type="dxa"/>
          </w:tcPr>
          <w:p w14:paraId="6C049B25" w14:textId="77777777" w:rsidR="00CB5339" w:rsidRDefault="00CB5339" w:rsidP="00CE7D8B">
            <w:pPr>
              <w:pStyle w:val="VnbanThun"/>
              <w:rPr>
                <w:sz w:val="24"/>
                <w:szCs w:val="24"/>
              </w:rPr>
            </w:pPr>
            <w:r>
              <w:rPr>
                <w:sz w:val="24"/>
                <w:szCs w:val="24"/>
              </w:rPr>
              <w:t>1 1 2  4</w:t>
            </w:r>
          </w:p>
          <w:p w14:paraId="07C0D028" w14:textId="77777777" w:rsidR="00CB5339" w:rsidRDefault="00CB5339" w:rsidP="00CE7D8B">
            <w:pPr>
              <w:pStyle w:val="VnbanThun"/>
              <w:rPr>
                <w:sz w:val="24"/>
                <w:szCs w:val="24"/>
              </w:rPr>
            </w:pPr>
            <w:r>
              <w:rPr>
                <w:sz w:val="24"/>
                <w:szCs w:val="24"/>
              </w:rPr>
              <w:t>3 1 0 10</w:t>
            </w:r>
          </w:p>
          <w:p w14:paraId="0AFE4FCC" w14:textId="77777777" w:rsidR="00CB5339" w:rsidRDefault="00CB5339" w:rsidP="00CE7D8B">
            <w:pPr>
              <w:pStyle w:val="VnbanThun"/>
              <w:rPr>
                <w:sz w:val="24"/>
                <w:szCs w:val="24"/>
              </w:rPr>
            </w:pPr>
            <w:r>
              <w:rPr>
                <w:sz w:val="24"/>
                <w:szCs w:val="24"/>
              </w:rPr>
              <w:t>0 2 2  2</w:t>
            </w:r>
          </w:p>
          <w:p w14:paraId="5948009A" w14:textId="77777777" w:rsidR="00CB5339" w:rsidRPr="00757967" w:rsidRDefault="00CB5339" w:rsidP="00CE7D8B">
            <w:pPr>
              <w:pStyle w:val="VnbanThun"/>
              <w:rPr>
                <w:sz w:val="24"/>
                <w:szCs w:val="24"/>
              </w:rPr>
            </w:pPr>
            <w:r>
              <w:rPr>
                <w:sz w:val="24"/>
                <w:szCs w:val="24"/>
              </w:rPr>
              <w:t>2</w:t>
            </w:r>
          </w:p>
        </w:tc>
        <w:tc>
          <w:tcPr>
            <w:tcW w:w="1733" w:type="dxa"/>
          </w:tcPr>
          <w:p w14:paraId="3A4BF654" w14:textId="77777777" w:rsidR="00CB5339" w:rsidRDefault="00CB5339" w:rsidP="00CE7D8B">
            <w:pPr>
              <w:pStyle w:val="VnbanThun"/>
              <w:rPr>
                <w:sz w:val="24"/>
                <w:szCs w:val="24"/>
              </w:rPr>
            </w:pPr>
            <w:r>
              <w:rPr>
                <w:sz w:val="24"/>
                <w:szCs w:val="24"/>
              </w:rPr>
              <w:t>4 5</w:t>
            </w:r>
          </w:p>
          <w:p w14:paraId="0F35BAF4" w14:textId="77777777" w:rsidR="00CB5339" w:rsidRDefault="00CB5339" w:rsidP="00CE7D8B">
            <w:pPr>
              <w:pStyle w:val="VnbanThun"/>
              <w:rPr>
                <w:sz w:val="24"/>
                <w:szCs w:val="24"/>
              </w:rPr>
            </w:pPr>
            <w:r>
              <w:rPr>
                <w:sz w:val="24"/>
                <w:szCs w:val="24"/>
              </w:rPr>
              <w:t>1 0 0 3 3</w:t>
            </w:r>
          </w:p>
          <w:p w14:paraId="1B51CC3A" w14:textId="77777777" w:rsidR="00CB5339" w:rsidRDefault="00CB5339" w:rsidP="00CE7D8B">
            <w:pPr>
              <w:pStyle w:val="VnbanThun"/>
              <w:rPr>
                <w:sz w:val="24"/>
                <w:szCs w:val="24"/>
              </w:rPr>
            </w:pPr>
            <w:r>
              <w:rPr>
                <w:sz w:val="24"/>
                <w:szCs w:val="24"/>
              </w:rPr>
              <w:t>0 1 1 1 3</w:t>
            </w:r>
          </w:p>
          <w:p w14:paraId="2C149FA5" w14:textId="77777777" w:rsidR="00CB5339" w:rsidRDefault="00CB5339" w:rsidP="00CE7D8B">
            <w:pPr>
              <w:pStyle w:val="VnbanThun"/>
              <w:rPr>
                <w:sz w:val="24"/>
                <w:szCs w:val="24"/>
              </w:rPr>
            </w:pPr>
            <w:r>
              <w:rPr>
                <w:sz w:val="24"/>
                <w:szCs w:val="24"/>
              </w:rPr>
              <w:t>3 1 1 1 1</w:t>
            </w:r>
          </w:p>
          <w:p w14:paraId="2E3D36DD" w14:textId="77777777" w:rsidR="00CB5339" w:rsidRDefault="00CB5339" w:rsidP="00CE7D8B">
            <w:pPr>
              <w:pStyle w:val="VnbanThun"/>
              <w:rPr>
                <w:sz w:val="24"/>
                <w:szCs w:val="24"/>
              </w:rPr>
            </w:pPr>
            <w:r>
              <w:rPr>
                <w:sz w:val="24"/>
                <w:szCs w:val="24"/>
              </w:rPr>
              <w:t>1 1 1 1 0</w:t>
            </w:r>
          </w:p>
          <w:p w14:paraId="7D6E7F6B" w14:textId="77777777" w:rsidR="00CB5339" w:rsidRPr="00757967" w:rsidRDefault="00CB5339" w:rsidP="00CE7D8B">
            <w:pPr>
              <w:pStyle w:val="VnbanThun"/>
              <w:rPr>
                <w:sz w:val="24"/>
                <w:szCs w:val="24"/>
              </w:rPr>
            </w:pPr>
          </w:p>
        </w:tc>
        <w:tc>
          <w:tcPr>
            <w:tcW w:w="1606" w:type="dxa"/>
          </w:tcPr>
          <w:p w14:paraId="131B227C" w14:textId="77777777" w:rsidR="00CB5339" w:rsidRDefault="00CB5339" w:rsidP="00CE7D8B">
            <w:pPr>
              <w:pStyle w:val="VnbanThun"/>
              <w:rPr>
                <w:sz w:val="24"/>
                <w:szCs w:val="24"/>
              </w:rPr>
            </w:pPr>
            <w:r>
              <w:rPr>
                <w:sz w:val="24"/>
                <w:szCs w:val="24"/>
              </w:rPr>
              <w:t>2 1 2 7</w:t>
            </w:r>
          </w:p>
          <w:p w14:paraId="1306B735" w14:textId="77777777" w:rsidR="00CB5339" w:rsidRDefault="00CB5339" w:rsidP="00CE7D8B">
            <w:pPr>
              <w:pStyle w:val="VnbanThun"/>
              <w:rPr>
                <w:sz w:val="24"/>
                <w:szCs w:val="24"/>
              </w:rPr>
            </w:pPr>
            <w:r>
              <w:rPr>
                <w:sz w:val="24"/>
                <w:szCs w:val="24"/>
              </w:rPr>
              <w:t>1 3 1 6</w:t>
            </w:r>
          </w:p>
          <w:p w14:paraId="03AF1CA9" w14:textId="77777777" w:rsidR="00CB5339" w:rsidRDefault="00CB5339" w:rsidP="00CE7D8B">
            <w:pPr>
              <w:pStyle w:val="VnbanThun"/>
              <w:rPr>
                <w:sz w:val="24"/>
                <w:szCs w:val="24"/>
              </w:rPr>
            </w:pPr>
            <w:r>
              <w:rPr>
                <w:sz w:val="24"/>
                <w:szCs w:val="24"/>
              </w:rPr>
              <w:t>1 4 0 7</w:t>
            </w:r>
          </w:p>
          <w:p w14:paraId="6FEB3FE8" w14:textId="77777777" w:rsidR="00CB5339" w:rsidRDefault="00CB5339" w:rsidP="00CE7D8B">
            <w:pPr>
              <w:pStyle w:val="VnbanThun"/>
              <w:rPr>
                <w:sz w:val="24"/>
                <w:szCs w:val="24"/>
              </w:rPr>
            </w:pPr>
            <w:r>
              <w:rPr>
                <w:sz w:val="24"/>
                <w:szCs w:val="24"/>
              </w:rPr>
              <w:t>0 4 1 4</w:t>
            </w:r>
          </w:p>
          <w:p w14:paraId="2EFF902F" w14:textId="77777777" w:rsidR="00CB5339" w:rsidRPr="00757967" w:rsidRDefault="00CB5339" w:rsidP="00CE7D8B">
            <w:pPr>
              <w:pStyle w:val="VnbanThun"/>
              <w:rPr>
                <w:sz w:val="24"/>
                <w:szCs w:val="24"/>
              </w:rPr>
            </w:pPr>
            <w:r>
              <w:rPr>
                <w:sz w:val="24"/>
                <w:szCs w:val="24"/>
              </w:rPr>
              <w:t>1 3</w:t>
            </w:r>
          </w:p>
        </w:tc>
        <w:tc>
          <w:tcPr>
            <w:tcW w:w="1422" w:type="dxa"/>
          </w:tcPr>
          <w:p w14:paraId="1D4B19F1" w14:textId="77777777" w:rsidR="00CB5339" w:rsidRDefault="00CB5339" w:rsidP="00CE7D8B">
            <w:pPr>
              <w:pStyle w:val="VnbanThun"/>
              <w:rPr>
                <w:sz w:val="24"/>
                <w:szCs w:val="24"/>
              </w:rPr>
            </w:pPr>
            <w:r>
              <w:rPr>
                <w:sz w:val="24"/>
                <w:szCs w:val="24"/>
              </w:rPr>
              <w:t>5 5</w:t>
            </w:r>
          </w:p>
          <w:p w14:paraId="652EF53C" w14:textId="77777777" w:rsidR="00CB5339" w:rsidRDefault="00CB5339" w:rsidP="00CE7D8B">
            <w:pPr>
              <w:pStyle w:val="VnbanThun"/>
              <w:rPr>
                <w:sz w:val="24"/>
                <w:szCs w:val="24"/>
              </w:rPr>
            </w:pPr>
            <w:r>
              <w:rPr>
                <w:sz w:val="24"/>
                <w:szCs w:val="24"/>
              </w:rPr>
              <w:t>1 1 1 3 3</w:t>
            </w:r>
          </w:p>
          <w:p w14:paraId="5582F1F6" w14:textId="77777777" w:rsidR="00CB5339" w:rsidRDefault="00CB5339" w:rsidP="00CE7D8B">
            <w:pPr>
              <w:pStyle w:val="VnbanThun"/>
              <w:rPr>
                <w:sz w:val="24"/>
                <w:szCs w:val="24"/>
              </w:rPr>
            </w:pPr>
            <w:r>
              <w:rPr>
                <w:sz w:val="24"/>
                <w:szCs w:val="24"/>
              </w:rPr>
              <w:t>1 1 3 3 3</w:t>
            </w:r>
          </w:p>
          <w:p w14:paraId="1B894B2D" w14:textId="77777777" w:rsidR="00CB5339" w:rsidRDefault="00CB5339" w:rsidP="00CE7D8B">
            <w:pPr>
              <w:pStyle w:val="VnbanThun"/>
              <w:rPr>
                <w:sz w:val="24"/>
                <w:szCs w:val="24"/>
              </w:rPr>
            </w:pPr>
            <w:r>
              <w:rPr>
                <w:sz w:val="24"/>
                <w:szCs w:val="24"/>
              </w:rPr>
              <w:t>0 0 0 1 1</w:t>
            </w:r>
          </w:p>
          <w:p w14:paraId="7D15CAE5" w14:textId="77777777" w:rsidR="00CB5339" w:rsidRDefault="00CB5339" w:rsidP="00CE7D8B">
            <w:pPr>
              <w:pStyle w:val="VnbanThun"/>
              <w:rPr>
                <w:sz w:val="24"/>
                <w:szCs w:val="24"/>
              </w:rPr>
            </w:pPr>
            <w:r>
              <w:rPr>
                <w:sz w:val="24"/>
                <w:szCs w:val="24"/>
              </w:rPr>
              <w:t>3 3 3 1 1</w:t>
            </w:r>
          </w:p>
          <w:p w14:paraId="4815B352" w14:textId="77777777" w:rsidR="00CB5339" w:rsidRDefault="00CB5339" w:rsidP="00CE7D8B">
            <w:pPr>
              <w:pStyle w:val="VnbanThun"/>
              <w:rPr>
                <w:sz w:val="24"/>
                <w:szCs w:val="24"/>
              </w:rPr>
            </w:pPr>
            <w:r>
              <w:rPr>
                <w:sz w:val="24"/>
                <w:szCs w:val="24"/>
              </w:rPr>
              <w:t>1 1 1 0 0</w:t>
            </w:r>
          </w:p>
          <w:p w14:paraId="038D1BA5" w14:textId="77777777" w:rsidR="00CB5339" w:rsidRPr="00757967" w:rsidRDefault="00CB5339" w:rsidP="00CE7D8B">
            <w:pPr>
              <w:pStyle w:val="VnbanThun"/>
              <w:rPr>
                <w:sz w:val="24"/>
                <w:szCs w:val="24"/>
              </w:rPr>
            </w:pPr>
          </w:p>
        </w:tc>
        <w:tc>
          <w:tcPr>
            <w:tcW w:w="1458" w:type="dxa"/>
          </w:tcPr>
          <w:p w14:paraId="576A4E06" w14:textId="77777777" w:rsidR="00CB5339" w:rsidRDefault="00CB5339" w:rsidP="00CE7D8B">
            <w:pPr>
              <w:pStyle w:val="VnbanThun"/>
              <w:rPr>
                <w:sz w:val="24"/>
                <w:szCs w:val="24"/>
              </w:rPr>
            </w:pPr>
            <w:r>
              <w:rPr>
                <w:sz w:val="24"/>
                <w:szCs w:val="24"/>
              </w:rPr>
              <w:t>2 3 0  9</w:t>
            </w:r>
          </w:p>
          <w:p w14:paraId="24402827" w14:textId="77777777" w:rsidR="00CB5339" w:rsidRDefault="00CB5339" w:rsidP="00CE7D8B">
            <w:pPr>
              <w:pStyle w:val="VnbanThun"/>
              <w:rPr>
                <w:sz w:val="24"/>
                <w:szCs w:val="24"/>
              </w:rPr>
            </w:pPr>
            <w:r>
              <w:rPr>
                <w:sz w:val="24"/>
                <w:szCs w:val="24"/>
              </w:rPr>
              <w:t>3 2 0 11</w:t>
            </w:r>
          </w:p>
          <w:p w14:paraId="4C513031" w14:textId="77777777" w:rsidR="00CB5339" w:rsidRDefault="00CB5339" w:rsidP="00CE7D8B">
            <w:pPr>
              <w:pStyle w:val="VnbanThun"/>
              <w:rPr>
                <w:sz w:val="24"/>
                <w:szCs w:val="24"/>
              </w:rPr>
            </w:pPr>
            <w:r>
              <w:rPr>
                <w:sz w:val="24"/>
                <w:szCs w:val="24"/>
              </w:rPr>
              <w:t>0 2 3  2</w:t>
            </w:r>
          </w:p>
          <w:p w14:paraId="61B2A157" w14:textId="77777777" w:rsidR="00CB5339" w:rsidRDefault="00CB5339" w:rsidP="00CE7D8B">
            <w:pPr>
              <w:pStyle w:val="VnbanThun"/>
              <w:rPr>
                <w:sz w:val="24"/>
                <w:szCs w:val="24"/>
              </w:rPr>
            </w:pPr>
            <w:r>
              <w:rPr>
                <w:sz w:val="24"/>
                <w:szCs w:val="24"/>
              </w:rPr>
              <w:t>3 2 0 11</w:t>
            </w:r>
          </w:p>
          <w:p w14:paraId="1CE462C5" w14:textId="77777777" w:rsidR="00CB5339" w:rsidRDefault="00CB5339" w:rsidP="00CE7D8B">
            <w:pPr>
              <w:pStyle w:val="VnbanThun"/>
              <w:rPr>
                <w:sz w:val="24"/>
                <w:szCs w:val="24"/>
              </w:rPr>
            </w:pPr>
            <w:r>
              <w:rPr>
                <w:sz w:val="24"/>
                <w:szCs w:val="24"/>
              </w:rPr>
              <w:t>0 3 2  3</w:t>
            </w:r>
          </w:p>
          <w:p w14:paraId="00ADE315" w14:textId="77777777" w:rsidR="00CB5339" w:rsidRPr="00757967" w:rsidRDefault="00CB5339" w:rsidP="00CE7D8B">
            <w:pPr>
              <w:pStyle w:val="VnbanThun"/>
              <w:rPr>
                <w:sz w:val="24"/>
                <w:szCs w:val="24"/>
              </w:rPr>
            </w:pPr>
            <w:r>
              <w:rPr>
                <w:sz w:val="24"/>
                <w:szCs w:val="24"/>
              </w:rPr>
              <w:t>2 4</w:t>
            </w:r>
          </w:p>
        </w:tc>
      </w:tr>
    </w:tbl>
    <w:p w14:paraId="0E2FE41E" w14:textId="77777777" w:rsidR="00CB5339" w:rsidRDefault="00CB5339" w:rsidP="00CE7D8B">
      <w:pPr>
        <w:jc w:val="both"/>
        <w:rPr>
          <w:b/>
        </w:rPr>
      </w:pPr>
    </w:p>
    <w:p w14:paraId="5E4F09B5" w14:textId="77777777" w:rsidR="00CB5339" w:rsidRPr="00D02C07" w:rsidRDefault="00CB5339" w:rsidP="00CE7D8B">
      <w:pPr>
        <w:pStyle w:val="Nhaykepm"/>
        <w:spacing w:before="0" w:after="0"/>
      </w:pPr>
      <w:r w:rsidRPr="00EF2B98">
        <w:t xml:space="preserve">Bài </w:t>
      </w:r>
      <w:r>
        <w:t>2</w:t>
      </w:r>
      <w:r w:rsidR="00497C96">
        <w:t>5</w:t>
      </w:r>
      <w:r>
        <w:t>:</w:t>
      </w:r>
      <w:r w:rsidRPr="00EF2B98">
        <w:t xml:space="preserve"> </w:t>
      </w:r>
      <w:r>
        <w:t xml:space="preserve"> NHÀ CHUNG CƯ</w:t>
      </w:r>
    </w:p>
    <w:p w14:paraId="19344CCB" w14:textId="77777777" w:rsidR="00CB5339" w:rsidRDefault="00CB5339" w:rsidP="00CE7D8B">
      <w:pPr>
        <w:jc w:val="both"/>
      </w:pPr>
      <w:r>
        <w:tab/>
        <w:t>Một khu chung cư được xây dựng nhằm đáp ứng nhu cầu nhà ở đối với những người có thu nhập thấp. Do nhu cầu nhà ở rất lớn và nhu cầu cũng rất khác nhau, nên người kinh doanh nhà ở đã xây dựng với số lượng căn hộ rất lớn và giá trị cho thuê của mỗi căn hộ cũng khác nhau. Mỗi căn hộ được trang bị khá đầy đủ tiện nghi, đảm bảo cho một ga đình sinh hoạt hàng ngày.</w:t>
      </w:r>
    </w:p>
    <w:p w14:paraId="0672D66D" w14:textId="77777777" w:rsidR="00CB5339" w:rsidRDefault="00CB5339" w:rsidP="00CE7D8B">
      <w:pPr>
        <w:jc w:val="both"/>
      </w:pPr>
      <w:r>
        <w:tab/>
      </w:r>
      <w:r w:rsidRPr="00F25FFD">
        <w:rPr>
          <w:b/>
        </w:rPr>
        <w:t>Yêu cầu</w:t>
      </w:r>
      <w:r>
        <w:t xml:space="preserve">: Người lập trình hãy giúp cho người kinh doanh thống kê có bao nhiêu loại căn hộ ứng với các mức giá trị cho thuê. Đồng thời cho biết số lượng căn hộ có giá trị cho thuê bao nhiêu là nhiều nhất? </w:t>
      </w:r>
    </w:p>
    <w:p w14:paraId="7E98BC6E" w14:textId="77777777" w:rsidR="00CB5339" w:rsidRDefault="00CB5339" w:rsidP="00CE7D8B">
      <w:pPr>
        <w:ind w:firstLine="720"/>
        <w:jc w:val="both"/>
      </w:pPr>
      <w:r w:rsidRPr="00F25FFD">
        <w:rPr>
          <w:b/>
        </w:rPr>
        <w:t>Dữ liệu</w:t>
      </w:r>
      <w:r>
        <w:t>: Vào từ file văn bản GIACANHO.INP</w:t>
      </w:r>
    </w:p>
    <w:p w14:paraId="4481C7F0" w14:textId="77777777" w:rsidR="00CB5339" w:rsidRDefault="00CB5339" w:rsidP="00CE7D8B">
      <w:pPr>
        <w:numPr>
          <w:ilvl w:val="0"/>
          <w:numId w:val="11"/>
        </w:numPr>
        <w:jc w:val="both"/>
      </w:pPr>
      <w:r>
        <w:t>Dòng đầu tiên ghi số nguyên dương N là số lượng căn hộ của khu chung cư.</w:t>
      </w:r>
    </w:p>
    <w:p w14:paraId="41E02551" w14:textId="77777777" w:rsidR="00CB5339" w:rsidRPr="00F62CD4" w:rsidRDefault="00CB5339" w:rsidP="00CE7D8B">
      <w:pPr>
        <w:numPr>
          <w:ilvl w:val="0"/>
          <w:numId w:val="11"/>
        </w:numPr>
        <w:jc w:val="both"/>
        <w:rPr>
          <w:spacing w:val="-4"/>
        </w:rPr>
      </w:pPr>
      <w:r w:rsidRPr="00F62CD4">
        <w:rPr>
          <w:spacing w:val="-4"/>
        </w:rPr>
        <w:t xml:space="preserve">Dòng thứ hai trở đi, mỗi dòng chứa 10 số (cho đến khi hết N số), mỗi số cách nhau một dấu cách, dòng cuối cùng có thể ít hơn 10 số, số nhỏ nhất là 100 (đơn vị tính là triệu đồng), số lớn nhất là 800. </w:t>
      </w:r>
    </w:p>
    <w:p w14:paraId="4F047A2E" w14:textId="77777777" w:rsidR="00CB5339" w:rsidRDefault="00CB5339" w:rsidP="00CE7D8B">
      <w:pPr>
        <w:ind w:left="720"/>
        <w:jc w:val="both"/>
      </w:pPr>
      <w:r w:rsidRPr="00E71134">
        <w:rPr>
          <w:b/>
        </w:rPr>
        <w:t>Kết quả</w:t>
      </w:r>
      <w:r>
        <w:t>: Ghi ra file văn bản LOAIGIA.OUT: dòng đầu ghi M là số lượng loại căn hộ khác nhau ứng với mỗi giá trị cho thuê; dòng thứ hai ghi 2 chứ số cách nhau bởi dấu cách, số đầu ghi số lượng căn hộ có mức giá cho thuê nhiều nhất, số thứ hai là giá trị căn hộ đó.</w:t>
      </w:r>
    </w:p>
    <w:p w14:paraId="79D003CF" w14:textId="77777777" w:rsidR="00CB5339" w:rsidRDefault="00CB5339" w:rsidP="00CE7D8B">
      <w:pPr>
        <w:ind w:firstLine="720"/>
        <w:jc w:val="both"/>
      </w:pPr>
      <w:r>
        <w:rPr>
          <w:b/>
        </w:rPr>
        <w:t>Ví dụ</w:t>
      </w:r>
      <w:r w:rsidRPr="005966BE">
        <w:t>:</w:t>
      </w:r>
      <w:r>
        <w:t xml:space="preserve">            </w:t>
      </w:r>
      <w:r>
        <w:tab/>
      </w:r>
    </w:p>
    <w:tbl>
      <w:tblPr>
        <w:tblStyle w:val="LiBang"/>
        <w:tblpPr w:leftFromText="180" w:rightFromText="180" w:vertAnchor="text" w:horzAnchor="page" w:tblpX="2674" w:tblpY="230"/>
        <w:tblW w:w="0" w:type="auto"/>
        <w:tblLook w:val="01E0" w:firstRow="1" w:lastRow="1" w:firstColumn="1" w:lastColumn="1" w:noHBand="0" w:noVBand="0"/>
      </w:tblPr>
      <w:tblGrid>
        <w:gridCol w:w="5421"/>
      </w:tblGrid>
      <w:tr w:rsidR="00CB5339" w14:paraId="75DA532A" w14:textId="77777777" w:rsidTr="005F1516">
        <w:tc>
          <w:tcPr>
            <w:tcW w:w="0" w:type="auto"/>
            <w:shd w:val="clear" w:color="auto" w:fill="E6E6E6"/>
            <w:vAlign w:val="center"/>
          </w:tcPr>
          <w:p w14:paraId="3C2F18E1" w14:textId="77777777" w:rsidR="00CB5339" w:rsidRPr="00F62CD4" w:rsidRDefault="00CB5339" w:rsidP="00CE7D8B">
            <w:pPr>
              <w:jc w:val="center"/>
              <w:rPr>
                <w:b/>
              </w:rPr>
            </w:pPr>
            <w:r w:rsidRPr="00F62CD4">
              <w:rPr>
                <w:b/>
              </w:rPr>
              <w:t>GIACANHO.INP</w:t>
            </w:r>
          </w:p>
        </w:tc>
      </w:tr>
      <w:tr w:rsidR="00CB5339" w14:paraId="349D6FB1" w14:textId="77777777" w:rsidTr="005F1516">
        <w:tc>
          <w:tcPr>
            <w:tcW w:w="0" w:type="auto"/>
          </w:tcPr>
          <w:p w14:paraId="53B573E2" w14:textId="77777777" w:rsidR="00CB5339" w:rsidRPr="0083340D" w:rsidRDefault="00CB5339" w:rsidP="00CE7D8B">
            <w:pPr>
              <w:rPr>
                <w:sz w:val="24"/>
                <w:szCs w:val="24"/>
              </w:rPr>
            </w:pPr>
            <w:r>
              <w:rPr>
                <w:sz w:val="24"/>
                <w:szCs w:val="24"/>
              </w:rPr>
              <w:t xml:space="preserve">  15</w:t>
            </w:r>
          </w:p>
          <w:p w14:paraId="732B883B" w14:textId="77777777" w:rsidR="00CB5339" w:rsidRDefault="00CB5339" w:rsidP="00CE7D8B">
            <w:pPr>
              <w:rPr>
                <w:sz w:val="24"/>
                <w:szCs w:val="24"/>
              </w:rPr>
            </w:pPr>
            <w:r>
              <w:rPr>
                <w:sz w:val="24"/>
                <w:szCs w:val="24"/>
              </w:rPr>
              <w:t>100  150  150  200  250  300  250  150  400  150</w:t>
            </w:r>
          </w:p>
          <w:p w14:paraId="6816252F" w14:textId="77777777" w:rsidR="00CB5339" w:rsidRPr="0083340D" w:rsidRDefault="00CB5339" w:rsidP="00CE7D8B">
            <w:pPr>
              <w:rPr>
                <w:sz w:val="24"/>
                <w:szCs w:val="24"/>
              </w:rPr>
            </w:pPr>
            <w:r>
              <w:rPr>
                <w:sz w:val="24"/>
                <w:szCs w:val="24"/>
              </w:rPr>
              <w:t>500  150  600  700  800</w:t>
            </w:r>
          </w:p>
        </w:tc>
      </w:tr>
    </w:tbl>
    <w:tbl>
      <w:tblPr>
        <w:tblStyle w:val="LiBang"/>
        <w:tblpPr w:leftFromText="180" w:rightFromText="180" w:vertAnchor="text" w:horzAnchor="page" w:tblpX="8074" w:tblpY="230"/>
        <w:tblW w:w="0" w:type="auto"/>
        <w:tblLook w:val="01E0" w:firstRow="1" w:lastRow="1" w:firstColumn="1" w:lastColumn="1" w:noHBand="0" w:noVBand="0"/>
      </w:tblPr>
      <w:tblGrid>
        <w:gridCol w:w="1826"/>
      </w:tblGrid>
      <w:tr w:rsidR="00CB5339" w14:paraId="27FF0DFE" w14:textId="77777777" w:rsidTr="005F1516">
        <w:tc>
          <w:tcPr>
            <w:tcW w:w="1826" w:type="dxa"/>
            <w:shd w:val="clear" w:color="auto" w:fill="E6E6E6"/>
          </w:tcPr>
          <w:p w14:paraId="16D29732" w14:textId="77777777" w:rsidR="00CB5339" w:rsidRPr="00180D5B" w:rsidRDefault="00CB5339" w:rsidP="00CE7D8B">
            <w:pPr>
              <w:rPr>
                <w:b/>
              </w:rPr>
            </w:pPr>
            <w:r w:rsidRPr="00180D5B">
              <w:rPr>
                <w:b/>
              </w:rPr>
              <w:t>LOAIGIA.OUT</w:t>
            </w:r>
          </w:p>
        </w:tc>
      </w:tr>
      <w:tr w:rsidR="00CB5339" w14:paraId="36923E87" w14:textId="77777777" w:rsidTr="005F1516">
        <w:tc>
          <w:tcPr>
            <w:tcW w:w="1826" w:type="dxa"/>
          </w:tcPr>
          <w:p w14:paraId="7EC87EEB" w14:textId="77777777" w:rsidR="00CB5339" w:rsidRPr="0083340D" w:rsidRDefault="00CB5339" w:rsidP="00CE7D8B">
            <w:pPr>
              <w:rPr>
                <w:sz w:val="24"/>
                <w:szCs w:val="24"/>
              </w:rPr>
            </w:pPr>
            <w:r>
              <w:rPr>
                <w:sz w:val="24"/>
                <w:szCs w:val="24"/>
              </w:rPr>
              <w:t>10</w:t>
            </w:r>
          </w:p>
          <w:p w14:paraId="6CB9FFAB" w14:textId="77777777" w:rsidR="00CB5339" w:rsidRPr="0083340D" w:rsidRDefault="00CB5339" w:rsidP="00CE7D8B">
            <w:pPr>
              <w:rPr>
                <w:sz w:val="24"/>
                <w:szCs w:val="24"/>
              </w:rPr>
            </w:pPr>
            <w:r>
              <w:rPr>
                <w:sz w:val="24"/>
                <w:szCs w:val="24"/>
              </w:rPr>
              <w:t xml:space="preserve">  5   150 </w:t>
            </w:r>
          </w:p>
        </w:tc>
      </w:tr>
    </w:tbl>
    <w:p w14:paraId="2375A12E" w14:textId="77777777" w:rsidR="00CB5339" w:rsidRDefault="00CB5339" w:rsidP="00CE7D8B">
      <w:pPr>
        <w:jc w:val="both"/>
        <w:rPr>
          <w:sz w:val="32"/>
          <w:vertAlign w:val="subscript"/>
        </w:rPr>
      </w:pPr>
      <w:r>
        <w:tab/>
      </w:r>
      <w:r>
        <w:rPr>
          <w:sz w:val="32"/>
          <w:vertAlign w:val="subscript"/>
        </w:rPr>
        <w:t xml:space="preserve"> </w:t>
      </w:r>
    </w:p>
    <w:p w14:paraId="72B516E8" w14:textId="77777777" w:rsidR="00CB5339" w:rsidRDefault="00CB5339" w:rsidP="00CE7D8B">
      <w:pPr>
        <w:jc w:val="both"/>
        <w:rPr>
          <w:sz w:val="32"/>
          <w:vertAlign w:val="subscript"/>
        </w:rPr>
      </w:pPr>
    </w:p>
    <w:p w14:paraId="283CC123" w14:textId="77777777" w:rsidR="00CB5339" w:rsidRDefault="00CB5339" w:rsidP="00CE7D8B">
      <w:pPr>
        <w:jc w:val="both"/>
        <w:rPr>
          <w:b/>
        </w:rPr>
      </w:pPr>
    </w:p>
    <w:p w14:paraId="3DCA231F" w14:textId="77777777" w:rsidR="00CB5339" w:rsidRDefault="00CB5339" w:rsidP="00CE7D8B">
      <w:pPr>
        <w:jc w:val="both"/>
        <w:rPr>
          <w:sz w:val="32"/>
          <w:vertAlign w:val="subscript"/>
        </w:rPr>
      </w:pPr>
    </w:p>
    <w:p w14:paraId="0EB23A13" w14:textId="77777777" w:rsidR="00CB5339" w:rsidRDefault="00CB5339" w:rsidP="00CE7D8B">
      <w:pPr>
        <w:jc w:val="center"/>
        <w:rPr>
          <w:sz w:val="32"/>
          <w:vertAlign w:val="subscript"/>
        </w:rPr>
      </w:pPr>
    </w:p>
    <w:p w14:paraId="666AAE43" w14:textId="77777777" w:rsidR="00B232C4" w:rsidRDefault="00B232C4" w:rsidP="00CE7D8B"/>
    <w:p w14:paraId="25AC257F"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Program giachungcu;</w:t>
      </w:r>
    </w:p>
    <w:p w14:paraId="582734DA"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Const   inp='giacanho.inp';</w:t>
      </w:r>
    </w:p>
    <w:p w14:paraId="7323867A"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out='loaigia.out';</w:t>
      </w:r>
    </w:p>
    <w:p w14:paraId="34EAFD1E"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var     a,d: array[1..1000] of integer;</w:t>
      </w:r>
    </w:p>
    <w:p w14:paraId="35FD390C"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n,i,gt,sl,giaLN,dem:integer;</w:t>
      </w:r>
    </w:p>
    <w:p w14:paraId="4E825055"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fi,fo:Text;</w:t>
      </w:r>
    </w:p>
    <w:p w14:paraId="7850B7F3"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Procedure docfile_xuly;</w:t>
      </w:r>
    </w:p>
    <w:p w14:paraId="4BADD4C5"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Begin</w:t>
      </w:r>
    </w:p>
    <w:p w14:paraId="66C86E31"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assign(fi,inp);reset(fi);</w:t>
      </w:r>
    </w:p>
    <w:p w14:paraId="32384BD5"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readln(fi,n);</w:t>
      </w:r>
    </w:p>
    <w:p w14:paraId="34C1F1C9"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fillchar(d,sizeof(d),0);</w:t>
      </w:r>
    </w:p>
    <w:p w14:paraId="0F6589D5"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giaLN:=0;</w:t>
      </w:r>
    </w:p>
    <w:p w14:paraId="456573BD"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for i:=1 to n do</w:t>
      </w:r>
    </w:p>
    <w:p w14:paraId="6015FED0"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begin</w:t>
      </w:r>
    </w:p>
    <w:p w14:paraId="46DD53A5"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if (i mod 10)&lt;&gt; 0 then read(fi,a[i]) else readln(fi,a[i]);</w:t>
      </w:r>
    </w:p>
    <w:p w14:paraId="33DEB1DD"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d[a[i]]:=d[a[i]]+1;</w:t>
      </w:r>
    </w:p>
    <w:p w14:paraId="015A4BB9"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if giaLN&lt;a[i] then giaLN:=a[i];</w:t>
      </w:r>
    </w:p>
    <w:p w14:paraId="0017A2EC"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end;</w:t>
      </w:r>
    </w:p>
    <w:p w14:paraId="25D1D961"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close(fi);</w:t>
      </w:r>
    </w:p>
    <w:p w14:paraId="7E8D3291"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sl:=0;dem:=0;</w:t>
      </w:r>
    </w:p>
    <w:p w14:paraId="09D9CD9E"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for i:=1 to giaLN do</w:t>
      </w:r>
    </w:p>
    <w:p w14:paraId="03B1D5AF"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if d[i]&lt;&gt; 0 then</w:t>
      </w:r>
    </w:p>
    <w:p w14:paraId="585F3F4A"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begin</w:t>
      </w:r>
    </w:p>
    <w:p w14:paraId="590BD3DF"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dem:=dem +1;</w:t>
      </w:r>
    </w:p>
    <w:p w14:paraId="35CBF19F"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if sl&lt;d[i] then</w:t>
      </w:r>
    </w:p>
    <w:p w14:paraId="6C0131E8"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begin</w:t>
      </w:r>
    </w:p>
    <w:p w14:paraId="04E4869F"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sl:=d[i];gt:=i;</w:t>
      </w:r>
    </w:p>
    <w:p w14:paraId="4E0D469F"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end;</w:t>
      </w:r>
    </w:p>
    <w:p w14:paraId="6E5B18D3"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end;</w:t>
      </w:r>
    </w:p>
    <w:p w14:paraId="37D45967"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end;</w:t>
      </w:r>
    </w:p>
    <w:p w14:paraId="68769CE8"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Procedure ghifile;</w:t>
      </w:r>
    </w:p>
    <w:p w14:paraId="296E5DFA"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Begin</w:t>
      </w:r>
    </w:p>
    <w:p w14:paraId="0A1816AA"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assign(fo,out);rewrite(fo);</w:t>
      </w:r>
    </w:p>
    <w:p w14:paraId="592A3F3D"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write(fo,dem:4);writeln(fo);</w:t>
      </w:r>
    </w:p>
    <w:p w14:paraId="44C8EBF0"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write(fo,sl:4,gt:4);</w:t>
      </w:r>
    </w:p>
    <w:p w14:paraId="6B103BCA"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close(fo);</w:t>
      </w:r>
    </w:p>
    <w:p w14:paraId="68D299E9"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end;</w:t>
      </w:r>
    </w:p>
    <w:p w14:paraId="72675E47"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BEGIN</w:t>
      </w:r>
    </w:p>
    <w:p w14:paraId="0298B372"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docfile_xuly;</w:t>
      </w:r>
    </w:p>
    <w:p w14:paraId="3728D463"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 xml:space="preserve">     ghifile;</w:t>
      </w:r>
    </w:p>
    <w:p w14:paraId="3468A7BE" w14:textId="77777777" w:rsidR="00A84C3F" w:rsidRPr="00A84C3F" w:rsidRDefault="00A84C3F" w:rsidP="00CE7D8B">
      <w:pPr>
        <w:pStyle w:val="VnbanThun"/>
        <w:rPr>
          <w:rFonts w:ascii="Times New Roman" w:hAnsi="Times New Roman" w:cs="Times New Roman"/>
          <w:sz w:val="28"/>
          <w:szCs w:val="28"/>
        </w:rPr>
      </w:pPr>
      <w:r w:rsidRPr="00A84C3F">
        <w:rPr>
          <w:rFonts w:ascii="Times New Roman" w:hAnsi="Times New Roman" w:cs="Times New Roman"/>
          <w:sz w:val="28"/>
          <w:szCs w:val="28"/>
        </w:rPr>
        <w:t>END.</w:t>
      </w:r>
    </w:p>
    <w:p w14:paraId="2DF80355" w14:textId="77777777" w:rsidR="00A84C3F" w:rsidRPr="00EF04CD" w:rsidRDefault="00A84C3F" w:rsidP="00CE7D8B">
      <w:pPr>
        <w:pStyle w:val="VnbanThun"/>
        <w:rPr>
          <w:rFonts w:ascii="Times New Roman" w:hAnsi="Times New Roman" w:cs="Times New Roman"/>
        </w:rPr>
      </w:pPr>
    </w:p>
    <w:tbl>
      <w:tblPr>
        <w:tblStyle w:val="LiBang"/>
        <w:tblW w:w="0" w:type="auto"/>
        <w:jc w:val="center"/>
        <w:tblLook w:val="01E0" w:firstRow="1" w:lastRow="1" w:firstColumn="1" w:lastColumn="1" w:noHBand="0" w:noVBand="0"/>
      </w:tblPr>
      <w:tblGrid>
        <w:gridCol w:w="4821"/>
        <w:gridCol w:w="1750"/>
      </w:tblGrid>
      <w:tr w:rsidR="00A84C3F" w:rsidRPr="00EF04CD" w14:paraId="2EEE3A6A" w14:textId="77777777" w:rsidTr="005F1516">
        <w:trPr>
          <w:jc w:val="center"/>
        </w:trPr>
        <w:tc>
          <w:tcPr>
            <w:tcW w:w="0" w:type="auto"/>
            <w:gridSpan w:val="2"/>
          </w:tcPr>
          <w:p w14:paraId="1EA4AF85" w14:textId="77777777" w:rsidR="00A84C3F" w:rsidRPr="00EF04CD" w:rsidRDefault="00A84C3F" w:rsidP="00CE7D8B">
            <w:pPr>
              <w:pStyle w:val="VnbanThun"/>
              <w:jc w:val="center"/>
              <w:rPr>
                <w:rFonts w:ascii="Times New Roman" w:hAnsi="Times New Roman" w:cs="Times New Roman"/>
                <w:sz w:val="24"/>
                <w:szCs w:val="24"/>
              </w:rPr>
            </w:pPr>
            <w:r w:rsidRPr="00EF04CD">
              <w:rPr>
                <w:rFonts w:ascii="Times New Roman" w:hAnsi="Times New Roman" w:cs="Times New Roman"/>
                <w:sz w:val="24"/>
                <w:szCs w:val="24"/>
              </w:rPr>
              <w:t xml:space="preserve">Test 1 </w:t>
            </w:r>
            <w:r w:rsidRPr="00EF04CD">
              <w:rPr>
                <w:rFonts w:ascii="Times New Roman" w:hAnsi="Times New Roman" w:cs="Times New Roman"/>
                <w:i/>
                <w:sz w:val="24"/>
                <w:szCs w:val="24"/>
              </w:rPr>
              <w:t>(20 điểm)</w:t>
            </w:r>
          </w:p>
        </w:tc>
      </w:tr>
      <w:tr w:rsidR="00A84C3F" w:rsidRPr="00EF04CD" w14:paraId="58BF5AC5" w14:textId="77777777" w:rsidTr="005F1516">
        <w:trPr>
          <w:jc w:val="center"/>
        </w:trPr>
        <w:tc>
          <w:tcPr>
            <w:tcW w:w="0" w:type="auto"/>
          </w:tcPr>
          <w:p w14:paraId="0443B7B9" w14:textId="77777777" w:rsidR="00A84C3F" w:rsidRPr="00EF04CD" w:rsidRDefault="00A84C3F" w:rsidP="00CE7D8B">
            <w:pPr>
              <w:jc w:val="center"/>
              <w:rPr>
                <w:sz w:val="24"/>
                <w:szCs w:val="24"/>
              </w:rPr>
            </w:pPr>
            <w:r w:rsidRPr="00EF04CD">
              <w:rPr>
                <w:sz w:val="24"/>
                <w:szCs w:val="24"/>
              </w:rPr>
              <w:t>GIACANHO.INP</w:t>
            </w:r>
          </w:p>
        </w:tc>
        <w:tc>
          <w:tcPr>
            <w:tcW w:w="0" w:type="auto"/>
          </w:tcPr>
          <w:p w14:paraId="34EBE510" w14:textId="77777777" w:rsidR="00A84C3F" w:rsidRPr="00EF04CD" w:rsidRDefault="00A84C3F" w:rsidP="00CE7D8B">
            <w:pPr>
              <w:jc w:val="center"/>
              <w:rPr>
                <w:sz w:val="24"/>
                <w:szCs w:val="24"/>
              </w:rPr>
            </w:pPr>
            <w:r w:rsidRPr="00EF04CD">
              <w:rPr>
                <w:sz w:val="24"/>
                <w:szCs w:val="24"/>
              </w:rPr>
              <w:t>LOAIGIA.OUT</w:t>
            </w:r>
          </w:p>
        </w:tc>
      </w:tr>
      <w:tr w:rsidR="00A84C3F" w:rsidRPr="00EF04CD" w14:paraId="2A06B690" w14:textId="77777777" w:rsidTr="005F1516">
        <w:trPr>
          <w:jc w:val="center"/>
        </w:trPr>
        <w:tc>
          <w:tcPr>
            <w:tcW w:w="0" w:type="auto"/>
          </w:tcPr>
          <w:p w14:paraId="400A2E1A" w14:textId="77777777" w:rsidR="00A84C3F" w:rsidRPr="00EF04CD" w:rsidRDefault="00A84C3F" w:rsidP="00CE7D8B">
            <w:pPr>
              <w:pStyle w:val="VnbanThun"/>
              <w:rPr>
                <w:rFonts w:ascii="Times New Roman" w:hAnsi="Times New Roman" w:cs="Times New Roman"/>
                <w:sz w:val="24"/>
                <w:szCs w:val="24"/>
              </w:rPr>
            </w:pPr>
            <w:r w:rsidRPr="00EF04CD">
              <w:rPr>
                <w:rFonts w:ascii="Times New Roman" w:hAnsi="Times New Roman" w:cs="Times New Roman"/>
                <w:sz w:val="24"/>
                <w:szCs w:val="24"/>
              </w:rPr>
              <w:t>15</w:t>
            </w:r>
          </w:p>
          <w:p w14:paraId="619782EB" w14:textId="77777777" w:rsidR="00A84C3F" w:rsidRPr="00EF04CD" w:rsidRDefault="00A84C3F" w:rsidP="00CE7D8B">
            <w:pPr>
              <w:pStyle w:val="VnbanThun"/>
              <w:rPr>
                <w:rFonts w:ascii="Times New Roman" w:hAnsi="Times New Roman" w:cs="Times New Roman"/>
                <w:sz w:val="24"/>
                <w:szCs w:val="24"/>
              </w:rPr>
            </w:pPr>
            <w:r w:rsidRPr="00EF04CD">
              <w:rPr>
                <w:rFonts w:ascii="Times New Roman" w:hAnsi="Times New Roman" w:cs="Times New Roman"/>
                <w:sz w:val="24"/>
                <w:szCs w:val="24"/>
              </w:rPr>
              <w:t>100 150 150 200 250 300 250 150 400 150</w:t>
            </w:r>
          </w:p>
          <w:p w14:paraId="0C866BA8" w14:textId="77777777" w:rsidR="00A84C3F" w:rsidRPr="00EF04CD" w:rsidRDefault="00A84C3F" w:rsidP="00CE7D8B">
            <w:pPr>
              <w:pStyle w:val="VnbanThun"/>
              <w:rPr>
                <w:rFonts w:ascii="Times New Roman" w:hAnsi="Times New Roman" w:cs="Times New Roman"/>
                <w:sz w:val="24"/>
                <w:szCs w:val="24"/>
              </w:rPr>
            </w:pPr>
            <w:r w:rsidRPr="00EF04CD">
              <w:rPr>
                <w:rFonts w:ascii="Times New Roman" w:hAnsi="Times New Roman" w:cs="Times New Roman"/>
                <w:sz w:val="24"/>
                <w:szCs w:val="24"/>
              </w:rPr>
              <w:t>500 150 600 700 800</w:t>
            </w:r>
          </w:p>
          <w:p w14:paraId="1BDCD04B" w14:textId="77777777" w:rsidR="00A84C3F" w:rsidRPr="00EF04CD" w:rsidRDefault="00A84C3F" w:rsidP="00CE7D8B">
            <w:pPr>
              <w:pStyle w:val="VnbanThun"/>
              <w:rPr>
                <w:rFonts w:ascii="Times New Roman" w:hAnsi="Times New Roman" w:cs="Times New Roman"/>
                <w:sz w:val="24"/>
                <w:szCs w:val="24"/>
              </w:rPr>
            </w:pPr>
          </w:p>
        </w:tc>
        <w:tc>
          <w:tcPr>
            <w:tcW w:w="0" w:type="auto"/>
          </w:tcPr>
          <w:p w14:paraId="012F92EF" w14:textId="77777777" w:rsidR="00A84C3F" w:rsidRPr="00EF04CD" w:rsidRDefault="00A84C3F" w:rsidP="00CE7D8B">
            <w:pPr>
              <w:pStyle w:val="VnbanThun"/>
              <w:rPr>
                <w:rFonts w:ascii="Times New Roman" w:hAnsi="Times New Roman" w:cs="Times New Roman"/>
                <w:sz w:val="24"/>
                <w:szCs w:val="24"/>
              </w:rPr>
            </w:pPr>
            <w:r w:rsidRPr="00EF04CD">
              <w:rPr>
                <w:rFonts w:ascii="Times New Roman" w:hAnsi="Times New Roman" w:cs="Times New Roman"/>
                <w:sz w:val="24"/>
                <w:szCs w:val="24"/>
              </w:rPr>
              <w:t>10</w:t>
            </w:r>
          </w:p>
          <w:p w14:paraId="19248B75" w14:textId="77777777" w:rsidR="00A84C3F" w:rsidRPr="00EF04CD" w:rsidRDefault="00A84C3F" w:rsidP="00CE7D8B">
            <w:pPr>
              <w:pStyle w:val="VnbanThun"/>
              <w:rPr>
                <w:rFonts w:ascii="Times New Roman" w:hAnsi="Times New Roman" w:cs="Times New Roman"/>
                <w:sz w:val="24"/>
                <w:szCs w:val="24"/>
              </w:rPr>
            </w:pPr>
            <w:r w:rsidRPr="00EF04CD">
              <w:rPr>
                <w:rFonts w:ascii="Times New Roman" w:hAnsi="Times New Roman" w:cs="Times New Roman"/>
                <w:sz w:val="24"/>
                <w:szCs w:val="24"/>
              </w:rPr>
              <w:t xml:space="preserve"> 5 150</w:t>
            </w:r>
          </w:p>
        </w:tc>
      </w:tr>
    </w:tbl>
    <w:p w14:paraId="5E9673FC" w14:textId="77777777" w:rsidR="00A84C3F" w:rsidRPr="00EF04CD" w:rsidRDefault="00A84C3F" w:rsidP="00CE7D8B">
      <w:pPr>
        <w:pStyle w:val="VnbanThun"/>
        <w:rPr>
          <w:rFonts w:ascii="Times New Roman" w:hAnsi="Times New Roman" w:cs="Times New Roman"/>
        </w:rPr>
      </w:pPr>
    </w:p>
    <w:tbl>
      <w:tblPr>
        <w:tblStyle w:val="LiBang"/>
        <w:tblW w:w="0" w:type="auto"/>
        <w:jc w:val="center"/>
        <w:tblLook w:val="01E0" w:firstRow="1" w:lastRow="1" w:firstColumn="1" w:lastColumn="1" w:noHBand="0" w:noVBand="0"/>
      </w:tblPr>
      <w:tblGrid>
        <w:gridCol w:w="4821"/>
        <w:gridCol w:w="1750"/>
      </w:tblGrid>
      <w:tr w:rsidR="00A84C3F" w:rsidRPr="00EF04CD" w14:paraId="27E5FCB8" w14:textId="77777777" w:rsidTr="005F1516">
        <w:trPr>
          <w:jc w:val="center"/>
        </w:trPr>
        <w:tc>
          <w:tcPr>
            <w:tcW w:w="0" w:type="auto"/>
            <w:gridSpan w:val="2"/>
          </w:tcPr>
          <w:p w14:paraId="4CEC7F8C" w14:textId="77777777" w:rsidR="00A84C3F" w:rsidRPr="00EF04CD" w:rsidRDefault="00A84C3F" w:rsidP="00CE7D8B">
            <w:pPr>
              <w:pStyle w:val="VnbanThun"/>
              <w:jc w:val="center"/>
              <w:rPr>
                <w:rFonts w:ascii="Times New Roman" w:hAnsi="Times New Roman" w:cs="Times New Roman"/>
                <w:sz w:val="24"/>
                <w:szCs w:val="24"/>
              </w:rPr>
            </w:pPr>
            <w:r w:rsidRPr="00EF04CD">
              <w:rPr>
                <w:rFonts w:ascii="Times New Roman" w:hAnsi="Times New Roman" w:cs="Times New Roman"/>
                <w:sz w:val="24"/>
                <w:szCs w:val="24"/>
              </w:rPr>
              <w:t xml:space="preserve">Test 2 </w:t>
            </w:r>
            <w:r w:rsidRPr="00EF04CD">
              <w:rPr>
                <w:rFonts w:ascii="Times New Roman" w:hAnsi="Times New Roman" w:cs="Times New Roman"/>
                <w:i/>
                <w:sz w:val="24"/>
                <w:szCs w:val="24"/>
              </w:rPr>
              <w:t>(20 điểm)</w:t>
            </w:r>
          </w:p>
        </w:tc>
      </w:tr>
      <w:tr w:rsidR="00A84C3F" w:rsidRPr="00EF04CD" w14:paraId="30B0E7AF" w14:textId="77777777" w:rsidTr="005F1516">
        <w:trPr>
          <w:jc w:val="center"/>
        </w:trPr>
        <w:tc>
          <w:tcPr>
            <w:tcW w:w="0" w:type="auto"/>
          </w:tcPr>
          <w:p w14:paraId="3D1CF709" w14:textId="77777777" w:rsidR="00A84C3F" w:rsidRPr="00EF04CD" w:rsidRDefault="00A84C3F" w:rsidP="00CE7D8B">
            <w:pPr>
              <w:jc w:val="center"/>
              <w:rPr>
                <w:sz w:val="24"/>
                <w:szCs w:val="24"/>
              </w:rPr>
            </w:pPr>
            <w:r w:rsidRPr="00EF04CD">
              <w:rPr>
                <w:sz w:val="24"/>
                <w:szCs w:val="24"/>
              </w:rPr>
              <w:t>GIACANHO.INP</w:t>
            </w:r>
          </w:p>
        </w:tc>
        <w:tc>
          <w:tcPr>
            <w:tcW w:w="0" w:type="auto"/>
          </w:tcPr>
          <w:p w14:paraId="1B3DE618" w14:textId="77777777" w:rsidR="00A84C3F" w:rsidRPr="00EF04CD" w:rsidRDefault="00A84C3F" w:rsidP="00CE7D8B">
            <w:pPr>
              <w:jc w:val="center"/>
              <w:rPr>
                <w:sz w:val="24"/>
                <w:szCs w:val="24"/>
              </w:rPr>
            </w:pPr>
            <w:r w:rsidRPr="00EF04CD">
              <w:rPr>
                <w:sz w:val="24"/>
                <w:szCs w:val="24"/>
              </w:rPr>
              <w:t>LOAIGIA.OUT</w:t>
            </w:r>
          </w:p>
        </w:tc>
      </w:tr>
      <w:tr w:rsidR="00A84C3F" w:rsidRPr="00EF04CD" w14:paraId="535E11AE" w14:textId="77777777" w:rsidTr="005F1516">
        <w:trPr>
          <w:jc w:val="center"/>
        </w:trPr>
        <w:tc>
          <w:tcPr>
            <w:tcW w:w="0" w:type="auto"/>
          </w:tcPr>
          <w:p w14:paraId="0DB4EA90" w14:textId="77777777" w:rsidR="00A84C3F" w:rsidRPr="00EF04CD" w:rsidRDefault="00A84C3F" w:rsidP="00CE7D8B">
            <w:pPr>
              <w:pStyle w:val="VnbanThun"/>
              <w:rPr>
                <w:rFonts w:ascii="Times New Roman" w:hAnsi="Times New Roman" w:cs="Times New Roman"/>
                <w:sz w:val="24"/>
                <w:szCs w:val="24"/>
              </w:rPr>
            </w:pPr>
            <w:r w:rsidRPr="00EF04CD">
              <w:rPr>
                <w:rFonts w:ascii="Times New Roman" w:hAnsi="Times New Roman" w:cs="Times New Roman"/>
                <w:sz w:val="24"/>
                <w:szCs w:val="24"/>
              </w:rPr>
              <w:t>22</w:t>
            </w:r>
          </w:p>
          <w:p w14:paraId="70973C73" w14:textId="77777777" w:rsidR="00A84C3F" w:rsidRPr="00EF04CD" w:rsidRDefault="00A84C3F" w:rsidP="00CE7D8B">
            <w:pPr>
              <w:pStyle w:val="VnbanThun"/>
              <w:rPr>
                <w:rFonts w:ascii="Times New Roman" w:hAnsi="Times New Roman" w:cs="Times New Roman"/>
                <w:sz w:val="24"/>
                <w:szCs w:val="24"/>
              </w:rPr>
            </w:pPr>
            <w:r w:rsidRPr="00EF04CD">
              <w:rPr>
                <w:rFonts w:ascii="Times New Roman" w:hAnsi="Times New Roman" w:cs="Times New Roman"/>
                <w:sz w:val="24"/>
                <w:szCs w:val="24"/>
              </w:rPr>
              <w:t>100 200 150 200 250 300 300 300 300 650</w:t>
            </w:r>
          </w:p>
          <w:p w14:paraId="74F6F312" w14:textId="77777777" w:rsidR="00A84C3F" w:rsidRPr="00EF04CD" w:rsidRDefault="00A84C3F" w:rsidP="00CE7D8B">
            <w:pPr>
              <w:pStyle w:val="VnbanThun"/>
              <w:rPr>
                <w:rFonts w:ascii="Times New Roman" w:hAnsi="Times New Roman" w:cs="Times New Roman"/>
                <w:sz w:val="24"/>
                <w:szCs w:val="24"/>
              </w:rPr>
            </w:pPr>
            <w:r w:rsidRPr="00EF04CD">
              <w:rPr>
                <w:rFonts w:ascii="Times New Roman" w:hAnsi="Times New Roman" w:cs="Times New Roman"/>
                <w:sz w:val="24"/>
                <w:szCs w:val="24"/>
              </w:rPr>
              <w:t>500 150 300 700 800 750 550 300 200 300</w:t>
            </w:r>
          </w:p>
          <w:p w14:paraId="40D7FDF0" w14:textId="77777777" w:rsidR="00A84C3F" w:rsidRPr="00EF04CD" w:rsidRDefault="00A84C3F" w:rsidP="00CE7D8B">
            <w:pPr>
              <w:pStyle w:val="VnbanThun"/>
              <w:rPr>
                <w:rFonts w:ascii="Times New Roman" w:hAnsi="Times New Roman" w:cs="Times New Roman"/>
                <w:sz w:val="24"/>
                <w:szCs w:val="24"/>
              </w:rPr>
            </w:pPr>
            <w:r w:rsidRPr="00EF04CD">
              <w:rPr>
                <w:rFonts w:ascii="Times New Roman" w:hAnsi="Times New Roman" w:cs="Times New Roman"/>
                <w:sz w:val="24"/>
                <w:szCs w:val="24"/>
              </w:rPr>
              <w:t>300 450</w:t>
            </w:r>
          </w:p>
          <w:p w14:paraId="3935B887" w14:textId="77777777" w:rsidR="00A84C3F" w:rsidRPr="00EF04CD" w:rsidRDefault="00A84C3F" w:rsidP="00CE7D8B">
            <w:pPr>
              <w:pStyle w:val="VnbanThun"/>
              <w:rPr>
                <w:rFonts w:ascii="Times New Roman" w:hAnsi="Times New Roman" w:cs="Times New Roman"/>
                <w:sz w:val="24"/>
                <w:szCs w:val="24"/>
              </w:rPr>
            </w:pPr>
          </w:p>
        </w:tc>
        <w:tc>
          <w:tcPr>
            <w:tcW w:w="0" w:type="auto"/>
          </w:tcPr>
          <w:p w14:paraId="5CF4F2CD" w14:textId="77777777" w:rsidR="00A84C3F" w:rsidRPr="00EF04CD" w:rsidRDefault="00A84C3F" w:rsidP="00CE7D8B">
            <w:pPr>
              <w:pStyle w:val="VnbanThun"/>
              <w:rPr>
                <w:rFonts w:ascii="Times New Roman" w:hAnsi="Times New Roman" w:cs="Times New Roman"/>
                <w:sz w:val="24"/>
                <w:szCs w:val="24"/>
              </w:rPr>
            </w:pPr>
            <w:r w:rsidRPr="00EF04CD">
              <w:rPr>
                <w:rFonts w:ascii="Times New Roman" w:hAnsi="Times New Roman" w:cs="Times New Roman"/>
                <w:sz w:val="24"/>
                <w:szCs w:val="24"/>
              </w:rPr>
              <w:t>12</w:t>
            </w:r>
          </w:p>
          <w:p w14:paraId="3C13818F" w14:textId="77777777" w:rsidR="00A84C3F" w:rsidRPr="00EF04CD" w:rsidRDefault="00A84C3F" w:rsidP="00CE7D8B">
            <w:pPr>
              <w:pStyle w:val="VnbanThun"/>
              <w:rPr>
                <w:rFonts w:ascii="Times New Roman" w:hAnsi="Times New Roman" w:cs="Times New Roman"/>
                <w:sz w:val="24"/>
                <w:szCs w:val="24"/>
              </w:rPr>
            </w:pPr>
            <w:r w:rsidRPr="00EF04CD">
              <w:rPr>
                <w:rFonts w:ascii="Times New Roman" w:hAnsi="Times New Roman" w:cs="Times New Roman"/>
                <w:sz w:val="24"/>
                <w:szCs w:val="24"/>
              </w:rPr>
              <w:t xml:space="preserve"> 8 300</w:t>
            </w:r>
          </w:p>
        </w:tc>
      </w:tr>
    </w:tbl>
    <w:p w14:paraId="5AD92C08" w14:textId="77777777" w:rsidR="00A84C3F" w:rsidRDefault="00A84C3F" w:rsidP="00CE7D8B">
      <w:pPr>
        <w:pStyle w:val="VnbanThun"/>
        <w:rPr>
          <w:rFonts w:ascii="Times New Roman" w:hAnsi="Times New Roman" w:cs="Times New Roman"/>
        </w:rPr>
      </w:pPr>
    </w:p>
    <w:p w14:paraId="587B175B" w14:textId="77777777" w:rsidR="00A3479E" w:rsidRDefault="00A3479E" w:rsidP="00CE7D8B">
      <w:pPr>
        <w:pStyle w:val="VnbanThun"/>
        <w:rPr>
          <w:rFonts w:ascii="Times New Roman" w:hAnsi="Times New Roman" w:cs="Times New Roman"/>
        </w:rPr>
      </w:pPr>
    </w:p>
    <w:p w14:paraId="053BDFD8" w14:textId="77777777" w:rsidR="00A3479E" w:rsidRPr="00A3479E" w:rsidRDefault="00497C96" w:rsidP="00CE7D8B">
      <w:pPr>
        <w:pStyle w:val="Nhaykepm"/>
        <w:spacing w:before="0" w:after="0"/>
      </w:pPr>
      <w:r>
        <w:t>BÀI 26</w:t>
      </w:r>
      <w:r w:rsidR="00A3479E" w:rsidRPr="00A3479E">
        <w:t>: SORT</w:t>
      </w:r>
    </w:p>
    <w:p w14:paraId="65071684"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const fi='sort6.inp';</w:t>
      </w:r>
    </w:p>
    <w:p w14:paraId="5BF7B6DE"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fo='sort6.out';</w:t>
      </w:r>
    </w:p>
    <w:p w14:paraId="492F5896"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var     f:text;</w:t>
      </w:r>
    </w:p>
    <w:p w14:paraId="38664896"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dem,n:longint;</w:t>
      </w:r>
    </w:p>
    <w:p w14:paraId="46FB7104"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kt:array[0..100] of boolean;</w:t>
      </w:r>
    </w:p>
    <w:p w14:paraId="372B8E14"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a,x:array[0..12] of longint;</w:t>
      </w:r>
    </w:p>
    <w:p w14:paraId="1CF67720"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procedure nhap;</w:t>
      </w:r>
    </w:p>
    <w:p w14:paraId="3644C2A5"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var  i:longint;</w:t>
      </w:r>
    </w:p>
    <w:p w14:paraId="06EBFA61"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begin</w:t>
      </w:r>
    </w:p>
    <w:p w14:paraId="25F104D3"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assign(f,fi);reset(F);</w:t>
      </w:r>
    </w:p>
    <w:p w14:paraId="2A52E53A"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readln(f,n);</w:t>
      </w:r>
    </w:p>
    <w:p w14:paraId="49309BFD"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for i:=1 to n do read(f,a[i]);</w:t>
      </w:r>
    </w:p>
    <w:p w14:paraId="68DD2268"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fillchar(kt,sizeof(kt),true);</w:t>
      </w:r>
    </w:p>
    <w:p w14:paraId="067DE666"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end;</w:t>
      </w:r>
    </w:p>
    <w:p w14:paraId="26FC78C6"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procedure ghinghiem;</w:t>
      </w:r>
    </w:p>
    <w:p w14:paraId="3EB213BB"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var  w,t,h,k:longint;</w:t>
      </w:r>
    </w:p>
    <w:p w14:paraId="50ABB191"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dung:boolean;</w:t>
      </w:r>
    </w:p>
    <w:p w14:paraId="65C7F033"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begin</w:t>
      </w:r>
    </w:p>
    <w:p w14:paraId="4256BD47"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dung:=true;</w:t>
      </w:r>
    </w:p>
    <w:p w14:paraId="14A82416"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for t:=2 to n-1 do</w:t>
      </w:r>
    </w:p>
    <w:p w14:paraId="117D2AEC"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for h:=1 to t-1 do</w:t>
      </w:r>
    </w:p>
    <w:p w14:paraId="09E46BCA"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for k:=t+1 to n do</w:t>
      </w:r>
    </w:p>
    <w:p w14:paraId="1B07E5DF"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if 2*x[t]=x[h]+x[k] then</w:t>
      </w:r>
    </w:p>
    <w:p w14:paraId="190A6C6A"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begin</w:t>
      </w:r>
    </w:p>
    <w:p w14:paraId="3FEDCE2A"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dung:=false;</w:t>
      </w:r>
    </w:p>
    <w:p w14:paraId="210AE8D1"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break;</w:t>
      </w:r>
    </w:p>
    <w:p w14:paraId="3A925F4F"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end;</w:t>
      </w:r>
    </w:p>
    <w:p w14:paraId="1C5F3B2F"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if dung=true then</w:t>
      </w:r>
    </w:p>
    <w:p w14:paraId="0C6E399E"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begin</w:t>
      </w:r>
    </w:p>
    <w:p w14:paraId="7BA51712"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inc(dem);</w:t>
      </w:r>
    </w:p>
    <w:p w14:paraId="077301FB"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for w:=1 to n do write(f,x[w],' ');</w:t>
      </w:r>
    </w:p>
    <w:p w14:paraId="621FB826"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writeln(F);</w:t>
      </w:r>
    </w:p>
    <w:p w14:paraId="75E86BF5"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end;</w:t>
      </w:r>
    </w:p>
    <w:p w14:paraId="70829441"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end;</w:t>
      </w:r>
    </w:p>
    <w:p w14:paraId="5C7E845D"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procedure duyet(q:longint);</w:t>
      </w:r>
    </w:p>
    <w:p w14:paraId="7CA8BC46"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var     i:longint;</w:t>
      </w:r>
    </w:p>
    <w:p w14:paraId="704BB71F"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begin</w:t>
      </w:r>
    </w:p>
    <w:p w14:paraId="23BD1D78"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for i:=1 to n do</w:t>
      </w:r>
    </w:p>
    <w:p w14:paraId="29204C27"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if kt[i]=true then</w:t>
      </w:r>
    </w:p>
    <w:p w14:paraId="5716398D"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begin</w:t>
      </w:r>
    </w:p>
    <w:p w14:paraId="0AAAB7B5"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x[q]:=a[i];</w:t>
      </w:r>
    </w:p>
    <w:p w14:paraId="52565A4B"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kt[i]:=false;</w:t>
      </w:r>
    </w:p>
    <w:p w14:paraId="55D2CA48"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if q=n then ghinghiem</w:t>
      </w:r>
    </w:p>
    <w:p w14:paraId="12A72099"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else duyet(q+1);</w:t>
      </w:r>
    </w:p>
    <w:p w14:paraId="309A4B66"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kt[i]:=true;</w:t>
      </w:r>
    </w:p>
    <w:p w14:paraId="2A4B5C47"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end;</w:t>
      </w:r>
    </w:p>
    <w:p w14:paraId="281FC991"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end;</w:t>
      </w:r>
    </w:p>
    <w:p w14:paraId="668474DF"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BEGIN</w:t>
      </w:r>
    </w:p>
    <w:p w14:paraId="02848DDF"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nhap;</w:t>
      </w:r>
    </w:p>
    <w:p w14:paraId="324344FB"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assign(f,fo);</w:t>
      </w:r>
    </w:p>
    <w:p w14:paraId="59BA2807"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rewrite(F);</w:t>
      </w:r>
    </w:p>
    <w:p w14:paraId="559E7307"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duyet(1);</w:t>
      </w:r>
    </w:p>
    <w:p w14:paraId="3AAFAF41"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writeln(f,dem);</w:t>
      </w:r>
    </w:p>
    <w:p w14:paraId="00E3370B"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 xml:space="preserve">        closE(F);</w:t>
      </w:r>
    </w:p>
    <w:p w14:paraId="27C36016" w14:textId="77777777" w:rsidR="00A3479E" w:rsidRPr="00A3479E" w:rsidRDefault="00A3479E" w:rsidP="00CE7D8B">
      <w:pPr>
        <w:pStyle w:val="VnbanThun"/>
        <w:rPr>
          <w:rFonts w:ascii="Times New Roman" w:hAnsi="Times New Roman" w:cs="Times New Roman"/>
          <w:sz w:val="28"/>
          <w:szCs w:val="28"/>
        </w:rPr>
      </w:pPr>
      <w:r w:rsidRPr="00A3479E">
        <w:rPr>
          <w:rFonts w:ascii="Times New Roman" w:hAnsi="Times New Roman" w:cs="Times New Roman"/>
          <w:sz w:val="28"/>
          <w:szCs w:val="28"/>
        </w:rPr>
        <w:t>END.</w:t>
      </w:r>
    </w:p>
    <w:p w14:paraId="0D4A0397" w14:textId="77777777" w:rsidR="00497C96" w:rsidRDefault="00497C96" w:rsidP="00CE7D8B">
      <w:pPr>
        <w:pStyle w:val="Nhaykepm"/>
        <w:spacing w:before="0" w:after="0"/>
      </w:pPr>
    </w:p>
    <w:p w14:paraId="6B785D6E" w14:textId="77777777" w:rsidR="00497C96" w:rsidRDefault="00497C96" w:rsidP="00CE7D8B">
      <w:pPr>
        <w:pStyle w:val="Nhaykepm"/>
        <w:spacing w:before="0" w:after="0"/>
      </w:pPr>
    </w:p>
    <w:p w14:paraId="03A5358B" w14:textId="77777777" w:rsidR="00A84C3F" w:rsidRDefault="00497C96" w:rsidP="00CE7D8B">
      <w:pPr>
        <w:pStyle w:val="Nhaykepm"/>
        <w:spacing w:before="0" w:after="0"/>
      </w:pPr>
      <w:r>
        <w:t>BÀI 27</w:t>
      </w:r>
      <w:r w:rsidR="00A3479E" w:rsidRPr="00A3479E">
        <w:t>: TỌA ĐỘ HÌNH CHỮ NHẬT</w:t>
      </w:r>
    </w:p>
    <w:p w14:paraId="7403D901" w14:textId="77777777" w:rsidR="00A3479E" w:rsidRDefault="00A3479E" w:rsidP="00CE7D8B">
      <w:r>
        <w:t>Program P100515;  {Tim Hinh chu nhat co dien tich lon nhat}</w:t>
      </w:r>
    </w:p>
    <w:p w14:paraId="52A8EE74" w14:textId="77777777" w:rsidR="00A3479E" w:rsidRDefault="00A3479E" w:rsidP="00CE7D8B">
      <w:r>
        <w:t>Uses Crt;</w:t>
      </w:r>
    </w:p>
    <w:p w14:paraId="35D0B1FB" w14:textId="77777777" w:rsidR="00A3479E" w:rsidRDefault="00A3479E" w:rsidP="00CE7D8B">
      <w:r>
        <w:t>Var  f: text;</w:t>
      </w:r>
    </w:p>
    <w:p w14:paraId="2248BBDC" w14:textId="77777777" w:rsidR="00A3479E" w:rsidRDefault="00A3479E" w:rsidP="00CE7D8B">
      <w:r>
        <w:t xml:space="preserve">     m,n,d1,d2,c1,c2: byte;</w:t>
      </w:r>
    </w:p>
    <w:p w14:paraId="5B5B99F2" w14:textId="77777777" w:rsidR="00A3479E" w:rsidRDefault="00A3479E" w:rsidP="00CE7D8B">
      <w:r>
        <w:t xml:space="preserve">     max: integer;</w:t>
      </w:r>
    </w:p>
    <w:p w14:paraId="642DCD80" w14:textId="77777777" w:rsidR="00A3479E" w:rsidRDefault="00A3479E" w:rsidP="00CE7D8B">
      <w:r>
        <w:t xml:space="preserve">     a: array[1..100,1..100] of 0..1;</w:t>
      </w:r>
    </w:p>
    <w:p w14:paraId="4C31999E" w14:textId="77777777" w:rsidR="00A3479E" w:rsidRDefault="00A3479E" w:rsidP="00CE7D8B"/>
    <w:p w14:paraId="25DF0E61" w14:textId="77777777" w:rsidR="00A3479E" w:rsidRDefault="00A3479E" w:rsidP="00CE7D8B">
      <w:r>
        <w:t>Procedure Nhap;</w:t>
      </w:r>
    </w:p>
    <w:p w14:paraId="793759C1" w14:textId="77777777" w:rsidR="00A3479E" w:rsidRDefault="00A3479E" w:rsidP="00CE7D8B">
      <w:r>
        <w:t>Var i,j: byte;</w:t>
      </w:r>
    </w:p>
    <w:p w14:paraId="5B7B3BFF" w14:textId="77777777" w:rsidR="00A3479E" w:rsidRDefault="00A3479E" w:rsidP="00CE7D8B">
      <w:r>
        <w:t>Begin</w:t>
      </w:r>
    </w:p>
    <w:p w14:paraId="21B97B48" w14:textId="77777777" w:rsidR="00A3479E" w:rsidRDefault="00A3479E" w:rsidP="00CE7D8B">
      <w:r>
        <w:t xml:space="preserve"> Assign(f,'INP.TXT');</w:t>
      </w:r>
    </w:p>
    <w:p w14:paraId="63BB443C" w14:textId="77777777" w:rsidR="00A3479E" w:rsidRDefault="00A3479E" w:rsidP="00CE7D8B">
      <w:r>
        <w:t xml:space="preserve"> Reset(f);</w:t>
      </w:r>
    </w:p>
    <w:p w14:paraId="22358BCA" w14:textId="77777777" w:rsidR="00A3479E" w:rsidRDefault="00A3479E" w:rsidP="00CE7D8B">
      <w:r>
        <w:t xml:space="preserve"> Readln(f,m,n);</w:t>
      </w:r>
    </w:p>
    <w:p w14:paraId="7B407DA0" w14:textId="77777777" w:rsidR="00A3479E" w:rsidRDefault="00A3479E" w:rsidP="00CE7D8B">
      <w:r>
        <w:t xml:space="preserve"> For i:=1 to m do</w:t>
      </w:r>
    </w:p>
    <w:p w14:paraId="74205AA2" w14:textId="77777777" w:rsidR="00A3479E" w:rsidRDefault="00A3479E" w:rsidP="00CE7D8B">
      <w:r>
        <w:t xml:space="preserve"> begin</w:t>
      </w:r>
    </w:p>
    <w:p w14:paraId="1841EE44" w14:textId="77777777" w:rsidR="00A3479E" w:rsidRDefault="00A3479E" w:rsidP="00CE7D8B">
      <w:r>
        <w:t xml:space="preserve">   For j:=1 to n do Read(f,a[i,j]); Readln(f);</w:t>
      </w:r>
    </w:p>
    <w:p w14:paraId="345E7275" w14:textId="77777777" w:rsidR="00A3479E" w:rsidRDefault="00A3479E" w:rsidP="00CE7D8B">
      <w:r>
        <w:t xml:space="preserve"> end;</w:t>
      </w:r>
    </w:p>
    <w:p w14:paraId="2659BE7C" w14:textId="77777777" w:rsidR="00A3479E" w:rsidRDefault="00A3479E" w:rsidP="00CE7D8B">
      <w:r>
        <w:t xml:space="preserve"> Close(f);</w:t>
      </w:r>
    </w:p>
    <w:p w14:paraId="5BED5591" w14:textId="77777777" w:rsidR="00A3479E" w:rsidRDefault="00A3479E" w:rsidP="00CE7D8B">
      <w:r>
        <w:t>End;</w:t>
      </w:r>
    </w:p>
    <w:p w14:paraId="3AF87032" w14:textId="77777777" w:rsidR="00A3479E" w:rsidRDefault="00A3479E" w:rsidP="00CE7D8B"/>
    <w:p w14:paraId="67F503CE" w14:textId="77777777" w:rsidR="00A3479E" w:rsidRDefault="00A3479E" w:rsidP="00CE7D8B">
      <w:r>
        <w:t>Function thoa_man(i1,j1,i2,j2: byte): boolean;</w:t>
      </w:r>
    </w:p>
    <w:p w14:paraId="3D9FE747" w14:textId="77777777" w:rsidR="00A3479E" w:rsidRDefault="00A3479E" w:rsidP="00CE7D8B">
      <w:r>
        <w:t>Var i,j: byte;</w:t>
      </w:r>
    </w:p>
    <w:p w14:paraId="3A7868C8" w14:textId="77777777" w:rsidR="00A3479E" w:rsidRDefault="00A3479E" w:rsidP="00CE7D8B">
      <w:r>
        <w:t>Begin</w:t>
      </w:r>
    </w:p>
    <w:p w14:paraId="3858A044" w14:textId="77777777" w:rsidR="00A3479E" w:rsidRDefault="00A3479E" w:rsidP="00CE7D8B">
      <w:r>
        <w:t xml:space="preserve"> thoa_man:=false;</w:t>
      </w:r>
    </w:p>
    <w:p w14:paraId="3B0921DA" w14:textId="77777777" w:rsidR="00A3479E" w:rsidRDefault="00A3479E" w:rsidP="00CE7D8B">
      <w:r>
        <w:t xml:space="preserve"> For i:=i1 to i2 do</w:t>
      </w:r>
    </w:p>
    <w:p w14:paraId="6864772B" w14:textId="77777777" w:rsidR="00A3479E" w:rsidRDefault="00A3479E" w:rsidP="00CE7D8B">
      <w:r>
        <w:t xml:space="preserve">   For j:=j1 to j2 do</w:t>
      </w:r>
    </w:p>
    <w:p w14:paraId="713C97B1" w14:textId="77777777" w:rsidR="00A3479E" w:rsidRDefault="00A3479E" w:rsidP="00CE7D8B">
      <w:r>
        <w:t xml:space="preserve">     If a[i,j]=1 then exit;</w:t>
      </w:r>
    </w:p>
    <w:p w14:paraId="3C9450CB" w14:textId="77777777" w:rsidR="00A3479E" w:rsidRDefault="00A3479E" w:rsidP="00CE7D8B">
      <w:r>
        <w:t xml:space="preserve"> thoa_man:=true;</w:t>
      </w:r>
    </w:p>
    <w:p w14:paraId="20EC6061" w14:textId="77777777" w:rsidR="00A3479E" w:rsidRDefault="00A3479E" w:rsidP="00CE7D8B">
      <w:r>
        <w:t>End;</w:t>
      </w:r>
    </w:p>
    <w:p w14:paraId="273A1A8B" w14:textId="77777777" w:rsidR="00A3479E" w:rsidRDefault="00A3479E" w:rsidP="00CE7D8B"/>
    <w:p w14:paraId="7B190DE6" w14:textId="77777777" w:rsidR="00A3479E" w:rsidRDefault="00A3479E" w:rsidP="00CE7D8B">
      <w:r>
        <w:t>Procedure Xu_ly;</w:t>
      </w:r>
    </w:p>
    <w:p w14:paraId="0B3734BB" w14:textId="77777777" w:rsidR="00A3479E" w:rsidRDefault="00A3479E" w:rsidP="00CE7D8B">
      <w:r>
        <w:t>Var i1,j1,i2,j2: byte;</w:t>
      </w:r>
    </w:p>
    <w:p w14:paraId="5FEEAD4B" w14:textId="77777777" w:rsidR="00A3479E" w:rsidRDefault="00A3479E" w:rsidP="00CE7D8B">
      <w:r>
        <w:t>Begin</w:t>
      </w:r>
    </w:p>
    <w:p w14:paraId="627AFB66" w14:textId="77777777" w:rsidR="00A3479E" w:rsidRDefault="00A3479E" w:rsidP="00CE7D8B">
      <w:r>
        <w:t xml:space="preserve"> max:=0;</w:t>
      </w:r>
    </w:p>
    <w:p w14:paraId="230B5A23" w14:textId="77777777" w:rsidR="00A3479E" w:rsidRDefault="00A3479E" w:rsidP="00CE7D8B">
      <w:r>
        <w:t xml:space="preserve"> For i1:=1 to m do</w:t>
      </w:r>
    </w:p>
    <w:p w14:paraId="058DC1A4" w14:textId="77777777" w:rsidR="00A3479E" w:rsidRDefault="00A3479E" w:rsidP="00CE7D8B">
      <w:r>
        <w:t xml:space="preserve">   For j1:=1 to n do</w:t>
      </w:r>
    </w:p>
    <w:p w14:paraId="2A4A6AA6" w14:textId="77777777" w:rsidR="00A3479E" w:rsidRDefault="00A3479E" w:rsidP="00CE7D8B">
      <w:r>
        <w:t xml:space="preserve">     If a[i1,j1]=0 then</w:t>
      </w:r>
    </w:p>
    <w:p w14:paraId="03EA3362" w14:textId="77777777" w:rsidR="00A3479E" w:rsidRDefault="00A3479E" w:rsidP="00CE7D8B">
      <w:r>
        <w:t xml:space="preserve">       For i2:=i1 to m do</w:t>
      </w:r>
    </w:p>
    <w:p w14:paraId="4AC1D83E" w14:textId="77777777" w:rsidR="00A3479E" w:rsidRDefault="00A3479E" w:rsidP="00CE7D8B">
      <w:r>
        <w:t xml:space="preserve">         For j2:=j1 to n do</w:t>
      </w:r>
    </w:p>
    <w:p w14:paraId="0991B1B8" w14:textId="77777777" w:rsidR="00A3479E" w:rsidRDefault="00A3479E" w:rsidP="00CE7D8B">
      <w:r>
        <w:t xml:space="preserve">           If a[i2,j2]=0 then</w:t>
      </w:r>
    </w:p>
    <w:p w14:paraId="355BA89A" w14:textId="77777777" w:rsidR="00A3479E" w:rsidRDefault="00A3479E" w:rsidP="00CE7D8B">
      <w:r>
        <w:t xml:space="preserve">             If thoa_man(i1,j1,i2,j2) then</w:t>
      </w:r>
    </w:p>
    <w:p w14:paraId="185FDDBC" w14:textId="77777777" w:rsidR="00A3479E" w:rsidRDefault="00A3479E" w:rsidP="00CE7D8B">
      <w:r>
        <w:t xml:space="preserve">               If max&lt;(abs(i2-i1+1)*abs(j2-j1+1)) then</w:t>
      </w:r>
    </w:p>
    <w:p w14:paraId="30CA3B35" w14:textId="77777777" w:rsidR="00A3479E" w:rsidRDefault="00A3479E" w:rsidP="00CE7D8B">
      <w:r>
        <w:t xml:space="preserve">               begin</w:t>
      </w:r>
    </w:p>
    <w:p w14:paraId="594E25C9" w14:textId="77777777" w:rsidR="00A3479E" w:rsidRDefault="00A3479E" w:rsidP="00CE7D8B">
      <w:r>
        <w:t xml:space="preserve">                 max:=abs(i2-i1+1)*abs(j2-j1+1);</w:t>
      </w:r>
    </w:p>
    <w:p w14:paraId="260C7F71" w14:textId="77777777" w:rsidR="00A3479E" w:rsidRDefault="00A3479E" w:rsidP="00CE7D8B">
      <w:r>
        <w:t xml:space="preserve">                 d1:=i1; d2:=i2;</w:t>
      </w:r>
    </w:p>
    <w:p w14:paraId="4881C959" w14:textId="77777777" w:rsidR="00A3479E" w:rsidRDefault="00A3479E" w:rsidP="00CE7D8B">
      <w:r>
        <w:t xml:space="preserve">                 c1:=j1; c2:=j2;</w:t>
      </w:r>
    </w:p>
    <w:p w14:paraId="3616371F" w14:textId="77777777" w:rsidR="00A3479E" w:rsidRDefault="00A3479E" w:rsidP="00CE7D8B">
      <w:r>
        <w:t xml:space="preserve">               end;</w:t>
      </w:r>
    </w:p>
    <w:p w14:paraId="0D4D674C" w14:textId="77777777" w:rsidR="00A3479E" w:rsidRDefault="00A3479E" w:rsidP="00CE7D8B">
      <w:r>
        <w:t xml:space="preserve"> Writeln('Hinh chu nhat toan so 0 co dien tich lon nhat la: ',max);</w:t>
      </w:r>
    </w:p>
    <w:p w14:paraId="6D808993" w14:textId="77777777" w:rsidR="00A3479E" w:rsidRDefault="00A3479E" w:rsidP="00CE7D8B">
      <w:r>
        <w:t xml:space="preserve"> Writeln('Toa do trai tren: ',d1,' ',c1);</w:t>
      </w:r>
    </w:p>
    <w:p w14:paraId="772ACABA" w14:textId="77777777" w:rsidR="00A3479E" w:rsidRDefault="00A3479E" w:rsidP="00CE7D8B">
      <w:r>
        <w:t xml:space="preserve"> Writeln('Toa do phai duoi: ',d2,' ',c2);</w:t>
      </w:r>
    </w:p>
    <w:p w14:paraId="3FB04B5D" w14:textId="77777777" w:rsidR="00A3479E" w:rsidRDefault="00A3479E" w:rsidP="00CE7D8B">
      <w:r>
        <w:t>End;</w:t>
      </w:r>
    </w:p>
    <w:p w14:paraId="69480A1F" w14:textId="77777777" w:rsidR="00A3479E" w:rsidRDefault="00A3479E" w:rsidP="00CE7D8B"/>
    <w:p w14:paraId="0BB93137" w14:textId="77777777" w:rsidR="00A3479E" w:rsidRDefault="00A3479E" w:rsidP="00CE7D8B">
      <w:r>
        <w:t>BEGIN</w:t>
      </w:r>
    </w:p>
    <w:p w14:paraId="5AA1B850" w14:textId="77777777" w:rsidR="00A3479E" w:rsidRDefault="00A3479E" w:rsidP="00CE7D8B">
      <w:r>
        <w:t xml:space="preserve"> ClrScr;</w:t>
      </w:r>
    </w:p>
    <w:p w14:paraId="0928AAC9" w14:textId="77777777" w:rsidR="00A3479E" w:rsidRDefault="00A3479E" w:rsidP="00CE7D8B">
      <w:r>
        <w:t xml:space="preserve"> Nhap;</w:t>
      </w:r>
    </w:p>
    <w:p w14:paraId="782C8CB3" w14:textId="77777777" w:rsidR="00A3479E" w:rsidRDefault="00A3479E" w:rsidP="00CE7D8B">
      <w:r>
        <w:t xml:space="preserve"> Xu_ly;</w:t>
      </w:r>
    </w:p>
    <w:p w14:paraId="601EAB42" w14:textId="77777777" w:rsidR="00A3479E" w:rsidRDefault="00A3479E" w:rsidP="00CE7D8B">
      <w:r>
        <w:t xml:space="preserve"> Readln;</w:t>
      </w:r>
    </w:p>
    <w:p w14:paraId="139CE31D" w14:textId="77777777" w:rsidR="00A3479E" w:rsidRDefault="00A3479E" w:rsidP="00CE7D8B">
      <w:r>
        <w:t>END.</w:t>
      </w:r>
    </w:p>
    <w:p w14:paraId="04C184BD" w14:textId="77777777" w:rsidR="003E4965" w:rsidRDefault="003E4965" w:rsidP="00CE7D8B"/>
    <w:p w14:paraId="0F0DF8CA" w14:textId="77777777" w:rsidR="00814FDC" w:rsidRPr="00B53926" w:rsidRDefault="00497C96" w:rsidP="00CE7D8B">
      <w:pPr>
        <w:pStyle w:val="Nhaykepm"/>
        <w:spacing w:before="0" w:after="0"/>
        <w:rPr>
          <w:lang w:val="pt-BR"/>
        </w:rPr>
      </w:pPr>
      <w:r>
        <w:rPr>
          <w:lang w:val="pt-BR"/>
        </w:rPr>
        <w:t>BÀI 28</w:t>
      </w:r>
      <w:r w:rsidR="00814FDC">
        <w:rPr>
          <w:lang w:val="pt-BR"/>
        </w:rPr>
        <w:t>:</w:t>
      </w:r>
      <w:r w:rsidR="00814FDC" w:rsidRPr="00B53926">
        <w:rPr>
          <w:lang w:val="pt-BR"/>
        </w:rPr>
        <w:t xml:space="preserve"> </w:t>
      </w:r>
      <w:r w:rsidR="00814FDC">
        <w:rPr>
          <w:lang w:val="pt-BR"/>
        </w:rPr>
        <w:t>ƯỚC NGUYÊN TỐ LỚN NHẤT</w:t>
      </w:r>
    </w:p>
    <w:p w14:paraId="260E24B7" w14:textId="77777777" w:rsidR="00814FDC" w:rsidRPr="00B53926" w:rsidRDefault="00814FDC" w:rsidP="00CE7D8B">
      <w:pPr>
        <w:jc w:val="both"/>
        <w:rPr>
          <w:sz w:val="24"/>
          <w:szCs w:val="24"/>
          <w:lang w:val="pt-BR"/>
        </w:rPr>
      </w:pPr>
      <w:r w:rsidRPr="00B53926">
        <w:rPr>
          <w:sz w:val="24"/>
          <w:szCs w:val="24"/>
          <w:lang w:val="pt-BR"/>
        </w:rPr>
        <w:tab/>
        <w:t xml:space="preserve">Nhập từ bàn phím một số nguyên dương N (2 </w:t>
      </w:r>
      <w:r w:rsidRPr="00B53926">
        <w:rPr>
          <w:sz w:val="24"/>
          <w:szCs w:val="24"/>
          <w:lang w:val="pt-BR"/>
        </w:rPr>
        <w:sym w:font="Symbol" w:char="F0A3"/>
      </w:r>
      <w:r w:rsidRPr="00B53926">
        <w:rPr>
          <w:sz w:val="24"/>
          <w:szCs w:val="24"/>
          <w:lang w:val="pt-BR"/>
        </w:rPr>
        <w:t xml:space="preserve"> N </w:t>
      </w:r>
      <w:r w:rsidRPr="00B53926">
        <w:rPr>
          <w:sz w:val="24"/>
          <w:szCs w:val="24"/>
          <w:lang w:val="pt-BR"/>
        </w:rPr>
        <w:sym w:font="Symbol" w:char="F0A3"/>
      </w:r>
      <w:r w:rsidRPr="00B53926">
        <w:rPr>
          <w:sz w:val="24"/>
          <w:szCs w:val="24"/>
          <w:lang w:val="pt-BR"/>
        </w:rPr>
        <w:t xml:space="preserve"> 10</w:t>
      </w:r>
      <w:r w:rsidRPr="00B53926">
        <w:rPr>
          <w:sz w:val="24"/>
          <w:szCs w:val="24"/>
          <w:vertAlign w:val="superscript"/>
          <w:lang w:val="pt-BR"/>
        </w:rPr>
        <w:t>9</w:t>
      </w:r>
      <w:r w:rsidRPr="00B53926">
        <w:rPr>
          <w:sz w:val="24"/>
          <w:szCs w:val="24"/>
          <w:lang w:val="pt-BR"/>
        </w:rPr>
        <w:t>). Hãy in ra màn hình số nguyên tố P lớn nhất là ước của số N.</w:t>
      </w:r>
    </w:p>
    <w:p w14:paraId="07A35753" w14:textId="77777777" w:rsidR="00814FDC" w:rsidRPr="00B53926" w:rsidRDefault="00814FDC" w:rsidP="00CE7D8B">
      <w:pPr>
        <w:jc w:val="both"/>
        <w:rPr>
          <w:sz w:val="24"/>
          <w:szCs w:val="24"/>
          <w:lang w:val="pt-BR"/>
        </w:rPr>
      </w:pPr>
      <w:r w:rsidRPr="00B53926">
        <w:rPr>
          <w:sz w:val="24"/>
          <w:szCs w:val="24"/>
          <w:u w:val="single"/>
          <w:lang w:val="pt-BR"/>
        </w:rPr>
        <w:t>Ví dụ</w:t>
      </w:r>
      <w:r w:rsidRPr="00B53926">
        <w:rPr>
          <w:sz w:val="24"/>
          <w:szCs w:val="24"/>
          <w:lang w:val="pt-BR"/>
        </w:rPr>
        <w:t>:</w:t>
      </w:r>
      <w:r w:rsidRPr="00B53926">
        <w:rPr>
          <w:sz w:val="24"/>
          <w:szCs w:val="24"/>
          <w:lang w:val="pt-BR"/>
        </w:rPr>
        <w:tab/>
      </w:r>
      <w:r w:rsidRPr="00B53926">
        <w:rPr>
          <w:sz w:val="24"/>
          <w:szCs w:val="24"/>
          <w:lang w:val="pt-BR"/>
        </w:rPr>
        <w:tab/>
        <w:t xml:space="preserve">Nhập N = 26. </w:t>
      </w:r>
    </w:p>
    <w:p w14:paraId="2059D2A3" w14:textId="77777777" w:rsidR="00814FDC" w:rsidRPr="00B53926" w:rsidRDefault="00814FDC" w:rsidP="00CE7D8B">
      <w:pPr>
        <w:ind w:left="720" w:firstLine="720"/>
        <w:jc w:val="both"/>
        <w:rPr>
          <w:sz w:val="24"/>
          <w:szCs w:val="24"/>
          <w:lang w:val="pt-BR"/>
        </w:rPr>
      </w:pPr>
      <w:r w:rsidRPr="00B53926">
        <w:rPr>
          <w:sz w:val="24"/>
          <w:szCs w:val="24"/>
          <w:lang w:val="pt-BR"/>
        </w:rPr>
        <w:t>Kết quả trên màn hình là P = 13.</w:t>
      </w:r>
    </w:p>
    <w:p w14:paraId="30F275A2" w14:textId="77777777" w:rsidR="003872C0" w:rsidRDefault="003872C0" w:rsidP="00CE7D8B">
      <w:pPr>
        <w:pStyle w:val="Nhaykepm"/>
        <w:spacing w:before="0" w:after="0"/>
        <w:rPr>
          <w:lang w:val="pt-BR"/>
        </w:rPr>
      </w:pPr>
    </w:p>
    <w:p w14:paraId="60978717" w14:textId="77777777" w:rsidR="003872C0" w:rsidRDefault="003872C0" w:rsidP="00CE7D8B">
      <w:pPr>
        <w:pStyle w:val="Nhaykepm"/>
        <w:spacing w:before="0" w:after="0"/>
        <w:rPr>
          <w:lang w:val="pt-BR"/>
        </w:rPr>
      </w:pPr>
    </w:p>
    <w:p w14:paraId="302662E2" w14:textId="77777777" w:rsidR="003872C0" w:rsidRDefault="003872C0" w:rsidP="00CE7D8B">
      <w:pPr>
        <w:pStyle w:val="Nhaykepm"/>
        <w:spacing w:before="0" w:after="0"/>
        <w:rPr>
          <w:lang w:val="pt-BR"/>
        </w:rPr>
      </w:pPr>
    </w:p>
    <w:p w14:paraId="4BAC56A9" w14:textId="77777777" w:rsidR="003872C0" w:rsidRDefault="003872C0" w:rsidP="00CE7D8B">
      <w:pPr>
        <w:pStyle w:val="Nhaykepm"/>
        <w:spacing w:before="0" w:after="0"/>
        <w:rPr>
          <w:lang w:val="pt-BR"/>
        </w:rPr>
      </w:pPr>
    </w:p>
    <w:p w14:paraId="2D857414" w14:textId="77777777" w:rsidR="003872C0" w:rsidRDefault="003872C0" w:rsidP="00CE7D8B">
      <w:pPr>
        <w:pStyle w:val="Nhaykepm"/>
        <w:spacing w:before="0" w:after="0"/>
        <w:rPr>
          <w:lang w:val="pt-BR"/>
        </w:rPr>
      </w:pPr>
    </w:p>
    <w:p w14:paraId="73C2DF35" w14:textId="77777777" w:rsidR="003872C0" w:rsidRDefault="003872C0" w:rsidP="00CE7D8B">
      <w:pPr>
        <w:pStyle w:val="Nhaykepm"/>
        <w:spacing w:before="0" w:after="0"/>
        <w:rPr>
          <w:lang w:val="pt-BR"/>
        </w:rPr>
      </w:pPr>
    </w:p>
    <w:p w14:paraId="15F9DA16" w14:textId="77777777" w:rsidR="003872C0" w:rsidRDefault="003872C0" w:rsidP="00CE7D8B">
      <w:pPr>
        <w:pStyle w:val="Nhaykepm"/>
        <w:spacing w:before="0" w:after="0"/>
        <w:rPr>
          <w:lang w:val="pt-BR"/>
        </w:rPr>
      </w:pPr>
    </w:p>
    <w:p w14:paraId="2D302BC6" w14:textId="77777777" w:rsidR="003872C0" w:rsidRDefault="003872C0" w:rsidP="00CE7D8B">
      <w:pPr>
        <w:pStyle w:val="Nhaykepm"/>
        <w:spacing w:before="0" w:after="0"/>
        <w:rPr>
          <w:lang w:val="pt-BR"/>
        </w:rPr>
      </w:pPr>
    </w:p>
    <w:p w14:paraId="2C0C2419" w14:textId="77777777" w:rsidR="00814FDC" w:rsidRPr="00B53926" w:rsidRDefault="00497C96" w:rsidP="00CE7D8B">
      <w:pPr>
        <w:pStyle w:val="Nhaykepm"/>
        <w:spacing w:before="0" w:after="0"/>
        <w:rPr>
          <w:lang w:val="pt-BR"/>
        </w:rPr>
      </w:pPr>
      <w:r>
        <w:rPr>
          <w:lang w:val="pt-BR"/>
        </w:rPr>
        <w:t>BÀI 29</w:t>
      </w:r>
      <w:r w:rsidR="00814FDC">
        <w:rPr>
          <w:lang w:val="pt-BR"/>
        </w:rPr>
        <w:t>: XÂU CON</w:t>
      </w:r>
    </w:p>
    <w:p w14:paraId="68D18C66" w14:textId="77777777" w:rsidR="00814FDC" w:rsidRPr="00B53926" w:rsidRDefault="00814FDC" w:rsidP="00CE7D8B">
      <w:pPr>
        <w:ind w:firstLine="720"/>
        <w:jc w:val="both"/>
        <w:rPr>
          <w:sz w:val="24"/>
          <w:szCs w:val="24"/>
          <w:lang w:val="pt-BR"/>
        </w:rPr>
      </w:pPr>
      <w:r w:rsidRPr="00B53926">
        <w:rPr>
          <w:sz w:val="24"/>
          <w:szCs w:val="24"/>
          <w:lang w:val="pt-BR"/>
        </w:rPr>
        <w:t>Nhập hai xâu kí tự S</w:t>
      </w:r>
      <w:r w:rsidRPr="00B53926">
        <w:rPr>
          <w:sz w:val="24"/>
          <w:szCs w:val="24"/>
          <w:vertAlign w:val="subscript"/>
          <w:lang w:val="pt-BR"/>
        </w:rPr>
        <w:t>1</w:t>
      </w:r>
      <w:r w:rsidRPr="00B53926">
        <w:rPr>
          <w:sz w:val="24"/>
          <w:szCs w:val="24"/>
          <w:lang w:val="pt-BR"/>
        </w:rPr>
        <w:t>và S</w:t>
      </w:r>
      <w:r w:rsidRPr="00B53926">
        <w:rPr>
          <w:sz w:val="24"/>
          <w:szCs w:val="24"/>
          <w:vertAlign w:val="subscript"/>
          <w:lang w:val="pt-BR"/>
        </w:rPr>
        <w:t>2</w:t>
      </w:r>
      <w:r w:rsidRPr="00B53926">
        <w:rPr>
          <w:sz w:val="24"/>
          <w:szCs w:val="24"/>
          <w:lang w:val="pt-BR"/>
        </w:rPr>
        <w:t xml:space="preserve"> từ bàn phím. </w:t>
      </w:r>
    </w:p>
    <w:p w14:paraId="4A042389" w14:textId="77777777" w:rsidR="00814FDC" w:rsidRPr="00B53926" w:rsidRDefault="00814FDC" w:rsidP="00CE7D8B">
      <w:pPr>
        <w:jc w:val="both"/>
        <w:rPr>
          <w:sz w:val="24"/>
          <w:szCs w:val="24"/>
          <w:lang w:val="pt-BR"/>
        </w:rPr>
      </w:pPr>
      <w:r w:rsidRPr="00B53926">
        <w:rPr>
          <w:sz w:val="24"/>
          <w:szCs w:val="24"/>
          <w:u w:val="single"/>
          <w:lang w:val="pt-BR"/>
        </w:rPr>
        <w:t>Yêu cầu</w:t>
      </w:r>
      <w:r w:rsidRPr="00B53926">
        <w:rPr>
          <w:sz w:val="24"/>
          <w:szCs w:val="24"/>
          <w:lang w:val="pt-BR"/>
        </w:rPr>
        <w:t>: Nếu xâu S</w:t>
      </w:r>
      <w:r w:rsidRPr="00B53926">
        <w:rPr>
          <w:sz w:val="24"/>
          <w:szCs w:val="24"/>
          <w:vertAlign w:val="subscript"/>
          <w:lang w:val="pt-BR"/>
        </w:rPr>
        <w:t>1</w:t>
      </w:r>
      <w:r w:rsidRPr="00B53926">
        <w:rPr>
          <w:sz w:val="24"/>
          <w:szCs w:val="24"/>
          <w:lang w:val="pt-BR"/>
        </w:rPr>
        <w:t xml:space="preserve"> là xâu con của xâu S</w:t>
      </w:r>
      <w:r w:rsidRPr="00B53926">
        <w:rPr>
          <w:sz w:val="24"/>
          <w:szCs w:val="24"/>
          <w:vertAlign w:val="subscript"/>
          <w:lang w:val="pt-BR"/>
        </w:rPr>
        <w:t>2</w:t>
      </w:r>
      <w:r w:rsidRPr="00B53926">
        <w:rPr>
          <w:sz w:val="24"/>
          <w:szCs w:val="24"/>
          <w:lang w:val="pt-BR"/>
        </w:rPr>
        <w:t xml:space="preserve"> thì in ra màn hình vị trí xuất hiện cuối cùng của xâu S</w:t>
      </w:r>
      <w:r w:rsidRPr="00B53926">
        <w:rPr>
          <w:sz w:val="24"/>
          <w:szCs w:val="24"/>
          <w:vertAlign w:val="subscript"/>
          <w:lang w:val="pt-BR"/>
        </w:rPr>
        <w:t>1</w:t>
      </w:r>
      <w:r w:rsidRPr="00B53926">
        <w:rPr>
          <w:sz w:val="24"/>
          <w:szCs w:val="24"/>
          <w:lang w:val="pt-BR"/>
        </w:rPr>
        <w:t xml:space="preserve"> trong S</w:t>
      </w:r>
      <w:r w:rsidRPr="00B53926">
        <w:rPr>
          <w:sz w:val="24"/>
          <w:szCs w:val="24"/>
          <w:vertAlign w:val="subscript"/>
          <w:lang w:val="pt-BR"/>
        </w:rPr>
        <w:t>2</w:t>
      </w:r>
      <w:r w:rsidRPr="00B53926">
        <w:rPr>
          <w:sz w:val="24"/>
          <w:szCs w:val="24"/>
          <w:lang w:val="pt-BR"/>
        </w:rPr>
        <w:t xml:space="preserve"> (có phân biệt chữ hoa và chữ thường). Nếu xâu S</w:t>
      </w:r>
      <w:r w:rsidRPr="00B53926">
        <w:rPr>
          <w:sz w:val="24"/>
          <w:szCs w:val="24"/>
          <w:vertAlign w:val="subscript"/>
          <w:lang w:val="pt-BR"/>
        </w:rPr>
        <w:t>1</w:t>
      </w:r>
      <w:r w:rsidRPr="00B53926">
        <w:rPr>
          <w:sz w:val="24"/>
          <w:szCs w:val="24"/>
          <w:lang w:val="pt-BR"/>
        </w:rPr>
        <w:t xml:space="preserve"> không phải là xâu con của xâu S</w:t>
      </w:r>
      <w:r w:rsidRPr="00B53926">
        <w:rPr>
          <w:sz w:val="24"/>
          <w:szCs w:val="24"/>
          <w:vertAlign w:val="subscript"/>
          <w:lang w:val="pt-BR"/>
        </w:rPr>
        <w:t>2</w:t>
      </w:r>
      <w:r w:rsidRPr="00B53926">
        <w:rPr>
          <w:sz w:val="24"/>
          <w:szCs w:val="24"/>
          <w:lang w:val="pt-BR"/>
        </w:rPr>
        <w:t xml:space="preserve"> thì in màn hình </w:t>
      </w:r>
      <w:r w:rsidRPr="00B53926">
        <w:rPr>
          <w:sz w:val="24"/>
          <w:szCs w:val="24"/>
          <w:lang w:val="pt-BR"/>
        </w:rPr>
        <w:softHyphen/>
        <w:t>số 0.</w:t>
      </w:r>
    </w:p>
    <w:p w14:paraId="1BD409A0" w14:textId="77777777" w:rsidR="00814FDC" w:rsidRPr="00B53926" w:rsidRDefault="00814FDC" w:rsidP="00CE7D8B">
      <w:pPr>
        <w:jc w:val="both"/>
        <w:rPr>
          <w:sz w:val="24"/>
          <w:szCs w:val="24"/>
        </w:rPr>
      </w:pPr>
      <w:r w:rsidRPr="00B53926">
        <w:rPr>
          <w:sz w:val="24"/>
          <w:szCs w:val="24"/>
          <w:u w:val="single"/>
        </w:rPr>
        <w:softHyphen/>
      </w:r>
      <w:r w:rsidRPr="00370C62">
        <w:rPr>
          <w:b/>
          <w:sz w:val="24"/>
          <w:szCs w:val="24"/>
          <w:u w:val="single"/>
        </w:rPr>
        <w:t>Ví dụ</w:t>
      </w:r>
      <w:r w:rsidRPr="00370C62">
        <w:rPr>
          <w:b/>
          <w:sz w:val="24"/>
          <w:szCs w:val="24"/>
        </w:rPr>
        <w:t xml:space="preserve">: </w:t>
      </w:r>
      <w:r w:rsidRPr="00370C62">
        <w:rPr>
          <w:b/>
          <w:sz w:val="24"/>
          <w:szCs w:val="24"/>
        </w:rPr>
        <w:tab/>
        <w:t>Nhập S</w:t>
      </w:r>
      <w:r w:rsidRPr="00370C62">
        <w:rPr>
          <w:b/>
          <w:sz w:val="24"/>
          <w:szCs w:val="24"/>
          <w:vertAlign w:val="subscript"/>
        </w:rPr>
        <w:t>1</w:t>
      </w:r>
      <w:r w:rsidRPr="00370C62">
        <w:rPr>
          <w:b/>
          <w:sz w:val="24"/>
          <w:szCs w:val="24"/>
        </w:rPr>
        <w:t xml:space="preserve"> = ‘abc’</w:t>
      </w:r>
      <w:r w:rsidRPr="00370C62">
        <w:rPr>
          <w:b/>
          <w:sz w:val="24"/>
          <w:szCs w:val="24"/>
        </w:rPr>
        <w:tab/>
        <w:t xml:space="preserve"> </w:t>
      </w:r>
      <w:r w:rsidRPr="00370C62">
        <w:rPr>
          <w:b/>
          <w:sz w:val="24"/>
          <w:szCs w:val="24"/>
        </w:rPr>
        <w:tab/>
        <w:t>S</w:t>
      </w:r>
      <w:r w:rsidRPr="00370C62">
        <w:rPr>
          <w:b/>
          <w:sz w:val="24"/>
          <w:szCs w:val="24"/>
          <w:vertAlign w:val="subscript"/>
        </w:rPr>
        <w:t>2</w:t>
      </w:r>
      <w:r w:rsidRPr="00370C62">
        <w:rPr>
          <w:b/>
          <w:sz w:val="24"/>
          <w:szCs w:val="24"/>
        </w:rPr>
        <w:t xml:space="preserve"> = ‘abcabcAbc’</w:t>
      </w:r>
    </w:p>
    <w:p w14:paraId="30820436" w14:textId="77777777" w:rsidR="00814FDC" w:rsidRPr="00B53926" w:rsidRDefault="00814FDC" w:rsidP="00CE7D8B">
      <w:pPr>
        <w:ind w:left="720" w:firstLine="720"/>
        <w:jc w:val="both"/>
        <w:rPr>
          <w:sz w:val="24"/>
          <w:szCs w:val="24"/>
        </w:rPr>
      </w:pPr>
      <w:r w:rsidRPr="00B53926">
        <w:rPr>
          <w:sz w:val="24"/>
          <w:szCs w:val="24"/>
        </w:rPr>
        <w:t>Kết quả trên màn hình là 4</w:t>
      </w:r>
      <w:r w:rsidRPr="00B53926">
        <w:rPr>
          <w:sz w:val="24"/>
          <w:szCs w:val="24"/>
        </w:rPr>
        <w:tab/>
      </w:r>
      <w:r w:rsidRPr="00B53926">
        <w:rPr>
          <w:sz w:val="24"/>
          <w:szCs w:val="24"/>
        </w:rPr>
        <w:tab/>
      </w:r>
    </w:p>
    <w:p w14:paraId="06E8513B" w14:textId="77777777" w:rsidR="003872C0" w:rsidRDefault="003872C0" w:rsidP="00CE7D8B">
      <w:pPr>
        <w:pStyle w:val="Nhaykepm"/>
        <w:spacing w:before="0" w:after="0"/>
        <w:rPr>
          <w:lang w:val="pt-BR"/>
        </w:rPr>
      </w:pPr>
    </w:p>
    <w:p w14:paraId="1980EE19" w14:textId="77777777" w:rsidR="003872C0" w:rsidRDefault="003872C0" w:rsidP="00CE7D8B">
      <w:pPr>
        <w:pStyle w:val="Nhaykepm"/>
        <w:spacing w:before="0" w:after="0"/>
        <w:rPr>
          <w:lang w:val="pt-BR"/>
        </w:rPr>
      </w:pPr>
    </w:p>
    <w:p w14:paraId="023AE843" w14:textId="77777777" w:rsidR="003872C0" w:rsidRDefault="003872C0" w:rsidP="00CE7D8B">
      <w:pPr>
        <w:pStyle w:val="Nhaykepm"/>
        <w:spacing w:before="0" w:after="0"/>
        <w:rPr>
          <w:lang w:val="pt-BR"/>
        </w:rPr>
      </w:pPr>
    </w:p>
    <w:p w14:paraId="28ED0824" w14:textId="77777777" w:rsidR="003872C0" w:rsidRDefault="003872C0" w:rsidP="00CE7D8B">
      <w:pPr>
        <w:pStyle w:val="Nhaykepm"/>
        <w:spacing w:before="0" w:after="0"/>
        <w:rPr>
          <w:lang w:val="pt-BR"/>
        </w:rPr>
      </w:pPr>
    </w:p>
    <w:p w14:paraId="285E1098" w14:textId="77777777" w:rsidR="003872C0" w:rsidRDefault="003872C0" w:rsidP="00CE7D8B">
      <w:pPr>
        <w:pStyle w:val="Nhaykepm"/>
        <w:spacing w:before="0" w:after="0"/>
        <w:rPr>
          <w:lang w:val="pt-BR"/>
        </w:rPr>
      </w:pPr>
    </w:p>
    <w:p w14:paraId="3BAF5496" w14:textId="77777777" w:rsidR="003872C0" w:rsidRDefault="003872C0" w:rsidP="00CE7D8B">
      <w:pPr>
        <w:pStyle w:val="Nhaykepm"/>
        <w:spacing w:before="0" w:after="0"/>
        <w:rPr>
          <w:lang w:val="pt-BR"/>
        </w:rPr>
      </w:pPr>
    </w:p>
    <w:p w14:paraId="504CCF44" w14:textId="77777777" w:rsidR="003872C0" w:rsidRDefault="003872C0" w:rsidP="00CE7D8B">
      <w:pPr>
        <w:pStyle w:val="Nhaykepm"/>
        <w:spacing w:before="0" w:after="0"/>
        <w:rPr>
          <w:lang w:val="pt-BR"/>
        </w:rPr>
      </w:pPr>
    </w:p>
    <w:p w14:paraId="2DB83633" w14:textId="77777777" w:rsidR="003872C0" w:rsidRDefault="003872C0" w:rsidP="00CE7D8B">
      <w:pPr>
        <w:pStyle w:val="Nhaykepm"/>
        <w:spacing w:before="0" w:after="0"/>
        <w:rPr>
          <w:lang w:val="pt-BR"/>
        </w:rPr>
      </w:pPr>
    </w:p>
    <w:p w14:paraId="0F041BD8" w14:textId="77777777" w:rsidR="003872C0" w:rsidRDefault="003872C0" w:rsidP="00CE7D8B">
      <w:pPr>
        <w:pStyle w:val="Nhaykepm"/>
        <w:spacing w:before="0" w:after="0"/>
        <w:rPr>
          <w:lang w:val="pt-BR"/>
        </w:rPr>
      </w:pPr>
    </w:p>
    <w:p w14:paraId="2BACF4BA" w14:textId="77777777" w:rsidR="003872C0" w:rsidRDefault="003872C0" w:rsidP="00CE7D8B">
      <w:pPr>
        <w:pStyle w:val="Nhaykepm"/>
        <w:spacing w:before="0" w:after="0"/>
        <w:rPr>
          <w:lang w:val="pt-BR"/>
        </w:rPr>
      </w:pPr>
    </w:p>
    <w:p w14:paraId="25355372" w14:textId="77777777" w:rsidR="003872C0" w:rsidRDefault="003872C0" w:rsidP="00CE7D8B">
      <w:pPr>
        <w:pStyle w:val="Nhaykepm"/>
        <w:spacing w:before="0" w:after="0"/>
        <w:rPr>
          <w:lang w:val="pt-BR"/>
        </w:rPr>
      </w:pPr>
    </w:p>
    <w:p w14:paraId="09CF0805" w14:textId="77777777" w:rsidR="003872C0" w:rsidRDefault="003872C0" w:rsidP="00CE7D8B">
      <w:pPr>
        <w:pStyle w:val="Nhaykepm"/>
        <w:spacing w:before="0" w:after="0"/>
        <w:rPr>
          <w:lang w:val="pt-BR"/>
        </w:rPr>
      </w:pPr>
    </w:p>
    <w:p w14:paraId="667365DB" w14:textId="77777777" w:rsidR="003872C0" w:rsidRDefault="003872C0" w:rsidP="00CE7D8B">
      <w:pPr>
        <w:pStyle w:val="Nhaykepm"/>
        <w:spacing w:before="0" w:after="0"/>
        <w:rPr>
          <w:lang w:val="pt-BR"/>
        </w:rPr>
      </w:pPr>
    </w:p>
    <w:p w14:paraId="74176BAE" w14:textId="77777777" w:rsidR="003872C0" w:rsidRDefault="003872C0" w:rsidP="00CE7D8B">
      <w:pPr>
        <w:pStyle w:val="Nhaykepm"/>
        <w:spacing w:before="0" w:after="0"/>
        <w:rPr>
          <w:lang w:val="pt-BR"/>
        </w:rPr>
      </w:pPr>
    </w:p>
    <w:p w14:paraId="418AEC58" w14:textId="77777777" w:rsidR="003872C0" w:rsidRDefault="003872C0" w:rsidP="00CE7D8B">
      <w:pPr>
        <w:pStyle w:val="Nhaykepm"/>
        <w:spacing w:before="0" w:after="0"/>
        <w:rPr>
          <w:lang w:val="pt-BR"/>
        </w:rPr>
      </w:pPr>
    </w:p>
    <w:p w14:paraId="0999C8CF" w14:textId="77777777" w:rsidR="003872C0" w:rsidRDefault="003872C0" w:rsidP="00CE7D8B">
      <w:pPr>
        <w:pStyle w:val="Nhaykepm"/>
        <w:spacing w:before="0" w:after="0"/>
        <w:rPr>
          <w:lang w:val="pt-BR"/>
        </w:rPr>
      </w:pPr>
    </w:p>
    <w:p w14:paraId="6BB962B2" w14:textId="77777777" w:rsidR="003872C0" w:rsidRDefault="003872C0" w:rsidP="00CE7D8B">
      <w:pPr>
        <w:pStyle w:val="Nhaykepm"/>
        <w:spacing w:before="0" w:after="0"/>
        <w:rPr>
          <w:lang w:val="pt-BR"/>
        </w:rPr>
      </w:pPr>
    </w:p>
    <w:p w14:paraId="420C3B07" w14:textId="77777777" w:rsidR="003872C0" w:rsidRDefault="003872C0" w:rsidP="00CE7D8B">
      <w:pPr>
        <w:pStyle w:val="Nhaykepm"/>
        <w:spacing w:before="0" w:after="0"/>
        <w:rPr>
          <w:lang w:val="pt-BR"/>
        </w:rPr>
      </w:pPr>
    </w:p>
    <w:p w14:paraId="6A4158D4" w14:textId="77777777" w:rsidR="00814FDC" w:rsidRPr="00B53926" w:rsidRDefault="00497C96" w:rsidP="00CE7D8B">
      <w:pPr>
        <w:pStyle w:val="Nhaykepm"/>
        <w:spacing w:before="0" w:after="0"/>
        <w:rPr>
          <w:lang w:val="pt-BR"/>
        </w:rPr>
      </w:pPr>
      <w:r>
        <w:rPr>
          <w:lang w:val="pt-BR"/>
        </w:rPr>
        <w:t>BÀI 30</w:t>
      </w:r>
      <w:r w:rsidR="00814FDC">
        <w:rPr>
          <w:lang w:val="pt-BR"/>
        </w:rPr>
        <w:t>: PHÂN SỐ</w:t>
      </w:r>
    </w:p>
    <w:p w14:paraId="67F99C53" w14:textId="77777777" w:rsidR="00814FDC" w:rsidRPr="00B53926" w:rsidRDefault="00814FDC" w:rsidP="00CE7D8B">
      <w:pPr>
        <w:ind w:firstLine="720"/>
        <w:jc w:val="both"/>
        <w:rPr>
          <w:sz w:val="24"/>
          <w:szCs w:val="24"/>
          <w:lang w:val="pt-BR"/>
        </w:rPr>
      </w:pPr>
      <w:r w:rsidRPr="00B53926">
        <w:rPr>
          <w:sz w:val="24"/>
          <w:szCs w:val="24"/>
          <w:lang w:val="pt-BR"/>
        </w:rPr>
        <w:t xml:space="preserve">Cho trước hai số nguyên dương K, P  (2 ≤ K ≤ 1500). </w:t>
      </w:r>
    </w:p>
    <w:p w14:paraId="6DEEF7CA" w14:textId="77777777" w:rsidR="00814FDC" w:rsidRPr="00B53926" w:rsidRDefault="00814FDC" w:rsidP="00CE7D8B">
      <w:pPr>
        <w:jc w:val="both"/>
        <w:rPr>
          <w:b/>
          <w:sz w:val="24"/>
          <w:szCs w:val="24"/>
          <w:lang w:val="pt-BR"/>
        </w:rPr>
      </w:pPr>
      <w:r w:rsidRPr="00B53926">
        <w:rPr>
          <w:b/>
          <w:sz w:val="24"/>
          <w:szCs w:val="24"/>
          <w:lang w:val="pt-BR"/>
        </w:rPr>
        <w:t>Yêu cầu:</w:t>
      </w:r>
    </w:p>
    <w:p w14:paraId="03A4DFD8" w14:textId="77777777" w:rsidR="00814FDC" w:rsidRPr="00B53926" w:rsidRDefault="00814FDC" w:rsidP="00CE7D8B">
      <w:pPr>
        <w:numPr>
          <w:ilvl w:val="0"/>
          <w:numId w:val="16"/>
        </w:numPr>
        <w:jc w:val="both"/>
        <w:rPr>
          <w:sz w:val="24"/>
          <w:szCs w:val="24"/>
          <w:lang w:val="pt-BR"/>
        </w:rPr>
      </w:pPr>
      <w:r w:rsidRPr="00B53926">
        <w:rPr>
          <w:sz w:val="24"/>
          <w:szCs w:val="24"/>
          <w:lang w:val="pt-BR"/>
        </w:rPr>
        <w:t xml:space="preserve">Hãy cho biết có bao nhiêu phân số </w:t>
      </w:r>
      <w:r w:rsidR="00257480" w:rsidRPr="00B53926">
        <w:rPr>
          <w:noProof/>
          <w:position w:val="-26"/>
          <w:sz w:val="24"/>
          <w:szCs w:val="24"/>
          <w:lang w:val="pt-BR"/>
        </w:rPr>
      </w:r>
      <w:r w:rsidR="00257480" w:rsidRPr="00B53926">
        <w:rPr>
          <w:noProof/>
          <w:position w:val="-26"/>
          <w:sz w:val="24"/>
          <w:szCs w:val="24"/>
          <w:lang w:val="pt-BR"/>
        </w:rPr>
        <w:object w:dxaOrig="240" w:dyaOrig="660" w14:anchorId="2EA7F362">
          <v:shape id="_x0000_i1038" type="#_x0000_t75" style="width:12pt;height:33.15pt" o:ole="">
            <v:imagedata r:id="rId35" o:title=""/>
          </v:shape>
          <o:OLEObject Type="Embed" ProgID="Equation.3" ShapeID="_x0000_i1038" DrawAspect="Content" ObjectID="_1711450805" r:id="rId36"/>
        </w:object>
      </w:r>
      <w:r w:rsidRPr="00B53926">
        <w:rPr>
          <w:sz w:val="24"/>
          <w:szCs w:val="24"/>
          <w:lang w:val="pt-BR"/>
        </w:rPr>
        <w:t xml:space="preserve"> đôi một khác nhau (a, b </w:t>
      </w:r>
      <w:r w:rsidRPr="00B53926">
        <w:rPr>
          <w:sz w:val="24"/>
          <w:szCs w:val="24"/>
          <w:lang w:val="pt-BR"/>
        </w:rPr>
        <w:sym w:font="Symbol" w:char="F0CE"/>
      </w:r>
      <w:r w:rsidRPr="00B53926">
        <w:rPr>
          <w:sz w:val="24"/>
          <w:szCs w:val="24"/>
          <w:lang w:val="pt-BR"/>
        </w:rPr>
        <w:t xml:space="preserve"> N</w:t>
      </w:r>
      <w:r w:rsidRPr="00B53926">
        <w:rPr>
          <w:sz w:val="24"/>
          <w:szCs w:val="24"/>
          <w:vertAlign w:val="superscript"/>
          <w:lang w:val="pt-BR"/>
        </w:rPr>
        <w:t>*</w:t>
      </w:r>
      <w:r w:rsidRPr="00B53926">
        <w:rPr>
          <w:sz w:val="24"/>
          <w:szCs w:val="24"/>
          <w:lang w:val="pt-BR"/>
        </w:rPr>
        <w:t xml:space="preserve">) thỏa mãn điều kiện:  0 &lt; </w:t>
      </w:r>
      <w:r w:rsidR="00257480" w:rsidRPr="00B53926">
        <w:rPr>
          <w:noProof/>
          <w:position w:val="-26"/>
          <w:sz w:val="24"/>
          <w:szCs w:val="24"/>
          <w:lang w:val="pt-BR"/>
        </w:rPr>
      </w:r>
      <w:r w:rsidR="00257480" w:rsidRPr="00B53926">
        <w:rPr>
          <w:noProof/>
          <w:position w:val="-26"/>
          <w:sz w:val="24"/>
          <w:szCs w:val="24"/>
          <w:lang w:val="pt-BR"/>
        </w:rPr>
        <w:object w:dxaOrig="240" w:dyaOrig="660" w14:anchorId="7C30D349">
          <v:shape id="_x0000_i1039" type="#_x0000_t75" style="width:12pt;height:33.15pt" o:ole="">
            <v:imagedata r:id="rId37" o:title=""/>
          </v:shape>
          <o:OLEObject Type="Embed" ProgID="Equation.3" ShapeID="_x0000_i1039" DrawAspect="Content" ObjectID="_1711450806" r:id="rId38"/>
        </w:object>
      </w:r>
      <w:r w:rsidRPr="00B53926">
        <w:rPr>
          <w:sz w:val="24"/>
          <w:szCs w:val="24"/>
          <w:lang w:val="pt-BR"/>
        </w:rPr>
        <w:t xml:space="preserve"> &lt; 1 và b </w:t>
      </w:r>
      <w:r w:rsidRPr="00B53926">
        <w:rPr>
          <w:sz w:val="24"/>
          <w:szCs w:val="24"/>
          <w:lang w:val="pt-BR"/>
        </w:rPr>
        <w:sym w:font="Symbol" w:char="F0A3"/>
      </w:r>
      <w:r w:rsidRPr="00B53926">
        <w:rPr>
          <w:sz w:val="24"/>
          <w:szCs w:val="24"/>
          <w:lang w:val="pt-BR"/>
        </w:rPr>
        <w:t xml:space="preserve"> K.</w:t>
      </w:r>
    </w:p>
    <w:p w14:paraId="672C24D4" w14:textId="77777777" w:rsidR="00814FDC" w:rsidRPr="00B53926" w:rsidRDefault="00814FDC" w:rsidP="00CE7D8B">
      <w:pPr>
        <w:numPr>
          <w:ilvl w:val="0"/>
          <w:numId w:val="16"/>
        </w:numPr>
        <w:jc w:val="both"/>
        <w:rPr>
          <w:sz w:val="24"/>
          <w:szCs w:val="24"/>
          <w:lang w:val="pt-BR"/>
        </w:rPr>
      </w:pPr>
      <w:r w:rsidRPr="00B53926">
        <w:rPr>
          <w:sz w:val="24"/>
          <w:szCs w:val="24"/>
          <w:lang w:val="pt-BR"/>
        </w:rPr>
        <w:t>Tìm phân số thứ P trong dãy phân số trên sau khi đã sắp xếp theo thứ tự tăng dần.</w:t>
      </w:r>
    </w:p>
    <w:p w14:paraId="238DBE2C" w14:textId="77777777" w:rsidR="00814FDC" w:rsidRPr="00B53926" w:rsidRDefault="00814FDC" w:rsidP="00CE7D8B">
      <w:pPr>
        <w:jc w:val="both"/>
        <w:rPr>
          <w:sz w:val="24"/>
          <w:szCs w:val="24"/>
          <w:lang w:val="pt-BR"/>
        </w:rPr>
      </w:pPr>
      <w:r w:rsidRPr="00B53926">
        <w:rPr>
          <w:sz w:val="24"/>
          <w:szCs w:val="24"/>
          <w:u w:val="single"/>
          <w:lang w:val="pt-BR"/>
        </w:rPr>
        <w:t>Ví dụ</w:t>
      </w:r>
      <w:r w:rsidRPr="00B53926">
        <w:rPr>
          <w:sz w:val="24"/>
          <w:szCs w:val="24"/>
          <w:lang w:val="pt-BR"/>
        </w:rPr>
        <w:t xml:space="preserve">: Với K = 5 và P = 4 ta có 9 phân số thỏa mãn và được sắp xếp theo thứ tự tăng dần là: </w:t>
      </w:r>
      <w:r w:rsidR="00257480" w:rsidRPr="00B53926">
        <w:rPr>
          <w:noProof/>
          <w:position w:val="-26"/>
          <w:sz w:val="24"/>
          <w:szCs w:val="24"/>
          <w:lang w:val="pt-BR"/>
        </w:rPr>
      </w:r>
      <w:r w:rsidR="00257480" w:rsidRPr="00B53926">
        <w:rPr>
          <w:noProof/>
          <w:position w:val="-26"/>
          <w:sz w:val="24"/>
          <w:szCs w:val="24"/>
          <w:lang w:val="pt-BR"/>
        </w:rPr>
        <w:object w:dxaOrig="2600" w:dyaOrig="680" w14:anchorId="78268BCE">
          <v:shape id="_x0000_i1040" type="#_x0000_t75" style="width:129.45pt;height:34pt" o:ole="">
            <v:imagedata r:id="rId39" o:title=""/>
          </v:shape>
          <o:OLEObject Type="Embed" ProgID="Equation.3" ShapeID="_x0000_i1040" DrawAspect="Content" ObjectID="_1711450807" r:id="rId40"/>
        </w:object>
      </w:r>
      <w:r w:rsidRPr="00B53926">
        <w:rPr>
          <w:sz w:val="24"/>
          <w:szCs w:val="24"/>
          <w:lang w:val="pt-BR"/>
        </w:rPr>
        <w:t xml:space="preserve">. Khi đó phân số thứ P = 4 là </w:t>
      </w:r>
      <w:r w:rsidR="00257480" w:rsidRPr="00B53926">
        <w:rPr>
          <w:noProof/>
          <w:position w:val="-28"/>
          <w:sz w:val="24"/>
          <w:szCs w:val="24"/>
          <w:lang w:val="pt-BR"/>
        </w:rPr>
      </w:r>
      <w:r w:rsidR="00257480" w:rsidRPr="00B53926">
        <w:rPr>
          <w:noProof/>
          <w:position w:val="-28"/>
          <w:sz w:val="24"/>
          <w:szCs w:val="24"/>
          <w:lang w:val="pt-BR"/>
        </w:rPr>
        <w:object w:dxaOrig="320" w:dyaOrig="720" w14:anchorId="79CE5A70">
          <v:shape id="_x0000_i1041" type="#_x0000_t75" style="width:15.45pt;height:37.15pt" o:ole="">
            <v:imagedata r:id="rId41" o:title=""/>
          </v:shape>
          <o:OLEObject Type="Embed" ProgID="Equation.DSMT4" ShapeID="_x0000_i1041" DrawAspect="Content" ObjectID="_1711450808" r:id="rId42"/>
        </w:object>
      </w:r>
    </w:p>
    <w:p w14:paraId="0FC559B5" w14:textId="77777777" w:rsidR="00814FDC" w:rsidRPr="00B53926" w:rsidRDefault="00814FDC" w:rsidP="00CE7D8B">
      <w:pPr>
        <w:ind w:firstLine="720"/>
        <w:jc w:val="both"/>
        <w:rPr>
          <w:sz w:val="24"/>
          <w:szCs w:val="24"/>
          <w:lang w:val="pt-BR"/>
        </w:rPr>
      </w:pPr>
      <w:r w:rsidRPr="00B53926">
        <w:rPr>
          <w:b/>
          <w:sz w:val="24"/>
          <w:szCs w:val="24"/>
          <w:lang w:val="pt-BR"/>
        </w:rPr>
        <w:t>Input:</w:t>
      </w:r>
      <w:r w:rsidRPr="00B53926">
        <w:rPr>
          <w:sz w:val="24"/>
          <w:szCs w:val="24"/>
          <w:lang w:val="pt-BR"/>
        </w:rPr>
        <w:t xml:space="preserve"> File văn bản </w:t>
      </w:r>
      <w:r w:rsidRPr="00B53926">
        <w:rPr>
          <w:b/>
          <w:sz w:val="24"/>
          <w:szCs w:val="24"/>
          <w:lang w:val="pt-BR"/>
        </w:rPr>
        <w:t>PS.INP</w:t>
      </w:r>
      <w:r w:rsidRPr="00B53926">
        <w:rPr>
          <w:sz w:val="24"/>
          <w:szCs w:val="24"/>
          <w:lang w:val="pt-BR"/>
        </w:rPr>
        <w:t xml:space="preserve"> ghi 2 số nguyên dương K và P trên 1 dòng, mỗi số cách nhau ít nhất một dấu cách.</w:t>
      </w:r>
    </w:p>
    <w:p w14:paraId="210F1F51" w14:textId="77777777" w:rsidR="00814FDC" w:rsidRPr="00B53926" w:rsidRDefault="00814FDC" w:rsidP="00CE7D8B">
      <w:pPr>
        <w:ind w:firstLine="720"/>
        <w:jc w:val="both"/>
        <w:rPr>
          <w:sz w:val="24"/>
          <w:szCs w:val="24"/>
          <w:lang w:val="pt-BR"/>
        </w:rPr>
      </w:pPr>
      <w:r w:rsidRPr="00B53926">
        <w:rPr>
          <w:b/>
          <w:sz w:val="24"/>
          <w:szCs w:val="24"/>
          <w:lang w:val="pt-BR"/>
        </w:rPr>
        <w:t>Output:</w:t>
      </w:r>
      <w:r w:rsidRPr="00B53926">
        <w:rPr>
          <w:sz w:val="24"/>
          <w:szCs w:val="24"/>
          <w:lang w:val="pt-BR"/>
        </w:rPr>
        <w:t xml:space="preserve"> File văn bản </w:t>
      </w:r>
      <w:r w:rsidRPr="00B53926">
        <w:rPr>
          <w:b/>
          <w:sz w:val="24"/>
          <w:szCs w:val="24"/>
          <w:lang w:val="pt-BR"/>
        </w:rPr>
        <w:t>PS.OUT</w:t>
      </w:r>
      <w:r w:rsidRPr="00B53926">
        <w:rPr>
          <w:sz w:val="24"/>
          <w:szCs w:val="24"/>
          <w:lang w:val="pt-BR"/>
        </w:rPr>
        <w:t xml:space="preserve"> ghi 2 dòng:</w:t>
      </w:r>
    </w:p>
    <w:p w14:paraId="5C31207E" w14:textId="77777777" w:rsidR="00814FDC" w:rsidRPr="00B53926" w:rsidRDefault="00814FDC" w:rsidP="00CE7D8B">
      <w:pPr>
        <w:numPr>
          <w:ilvl w:val="0"/>
          <w:numId w:val="14"/>
        </w:numPr>
        <w:jc w:val="both"/>
        <w:rPr>
          <w:sz w:val="24"/>
          <w:szCs w:val="24"/>
          <w:lang w:val="pt-BR"/>
        </w:rPr>
      </w:pPr>
      <w:r w:rsidRPr="00B53926">
        <w:rPr>
          <w:sz w:val="24"/>
          <w:szCs w:val="24"/>
          <w:lang w:val="pt-BR"/>
        </w:rPr>
        <w:t xml:space="preserve">Dòng 1: Ghi số nguyên m là số các phân số </w:t>
      </w:r>
      <w:r w:rsidR="00257480" w:rsidRPr="00B53926">
        <w:rPr>
          <w:noProof/>
          <w:position w:val="-26"/>
          <w:sz w:val="24"/>
          <w:szCs w:val="24"/>
          <w:lang w:val="pt-BR"/>
        </w:rPr>
      </w:r>
      <w:r w:rsidR="00257480" w:rsidRPr="00B53926">
        <w:rPr>
          <w:noProof/>
          <w:position w:val="-26"/>
          <w:sz w:val="24"/>
          <w:szCs w:val="24"/>
          <w:lang w:val="pt-BR"/>
        </w:rPr>
        <w:object w:dxaOrig="240" w:dyaOrig="660" w14:anchorId="7C707D95">
          <v:shape id="_x0000_i1042" type="#_x0000_t75" style="width:12pt;height:33.15pt" o:ole="">
            <v:imagedata r:id="rId35" o:title=""/>
          </v:shape>
          <o:OLEObject Type="Embed" ProgID="Equation.3" ShapeID="_x0000_i1042" DrawAspect="Content" ObjectID="_1711450809" r:id="rId43"/>
        </w:object>
      </w:r>
      <w:r w:rsidRPr="00B53926">
        <w:rPr>
          <w:sz w:val="24"/>
          <w:szCs w:val="24"/>
          <w:lang w:val="pt-BR"/>
        </w:rPr>
        <w:t xml:space="preserve"> thỏa mãn yêu cầu 1 của bài toán.</w:t>
      </w:r>
    </w:p>
    <w:p w14:paraId="63B87935" w14:textId="77777777" w:rsidR="00814FDC" w:rsidRPr="00B53926" w:rsidRDefault="00814FDC" w:rsidP="00CE7D8B">
      <w:pPr>
        <w:numPr>
          <w:ilvl w:val="0"/>
          <w:numId w:val="15"/>
        </w:numPr>
        <w:ind w:left="1077" w:hanging="357"/>
        <w:jc w:val="both"/>
        <w:rPr>
          <w:sz w:val="24"/>
          <w:szCs w:val="24"/>
          <w:lang w:val="pt-BR"/>
        </w:rPr>
      </w:pPr>
      <w:r w:rsidRPr="00B53926">
        <w:rPr>
          <w:sz w:val="24"/>
          <w:szCs w:val="24"/>
          <w:lang w:val="pt-BR"/>
        </w:rPr>
        <w:t xml:space="preserve">Dòng 2: Nếu tìm được phân số thứ P thì ghi 2 số nguyên a và b (mỗi số cách nhau ít nhất một dấu cách) là </w:t>
      </w:r>
      <w:r w:rsidRPr="00B53926">
        <w:rPr>
          <w:b/>
          <w:sz w:val="24"/>
          <w:szCs w:val="24"/>
          <w:lang w:val="pt-BR"/>
        </w:rPr>
        <w:t>tử và mẫu của phân số thứ P</w:t>
      </w:r>
      <w:r w:rsidRPr="00B53926">
        <w:rPr>
          <w:sz w:val="24"/>
          <w:szCs w:val="24"/>
          <w:lang w:val="pt-BR"/>
        </w:rPr>
        <w:t xml:space="preserve"> trong dãy các phân số tìm được sau khi đã sắp xếp theo thứ tự tăng dần. Nếu không tìm được phân số thứ P thì ghi một số 0.</w:t>
      </w:r>
    </w:p>
    <w:p w14:paraId="370ED4A0" w14:textId="77777777" w:rsidR="00814FDC" w:rsidRPr="00B53926" w:rsidRDefault="00814FDC" w:rsidP="00CE7D8B">
      <w:pPr>
        <w:jc w:val="both"/>
        <w:rPr>
          <w:sz w:val="24"/>
          <w:szCs w:val="24"/>
          <w:lang w:val="pt-BR"/>
        </w:rPr>
      </w:pPr>
      <w:r w:rsidRPr="00B53926">
        <w:rPr>
          <w:sz w:val="24"/>
          <w:szCs w:val="24"/>
          <w:u w:val="single"/>
          <w:lang w:val="pt-BR"/>
        </w:rPr>
        <w:t>Ví dụ</w:t>
      </w:r>
      <w:r w:rsidRPr="00B53926">
        <w:rPr>
          <w:sz w:val="24"/>
          <w:szCs w:val="24"/>
          <w:lang w:val="pt-BR"/>
        </w:rPr>
        <w:t>:</w:t>
      </w:r>
    </w:p>
    <w:p w14:paraId="4EFFC6F4" w14:textId="77777777" w:rsidR="00814FDC" w:rsidRPr="00B53926" w:rsidRDefault="00814FDC" w:rsidP="00CE7D8B">
      <w:pPr>
        <w:jc w:val="both"/>
        <w:rPr>
          <w:sz w:val="24"/>
          <w:szCs w:val="24"/>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38"/>
        <w:gridCol w:w="3838"/>
      </w:tblGrid>
      <w:tr w:rsidR="00814FDC" w:rsidRPr="00B53926" w14:paraId="69CF4D65" w14:textId="77777777" w:rsidTr="005F1516">
        <w:trPr>
          <w:trHeight w:val="339"/>
          <w:jc w:val="center"/>
        </w:trPr>
        <w:tc>
          <w:tcPr>
            <w:tcW w:w="3838" w:type="dxa"/>
          </w:tcPr>
          <w:p w14:paraId="45806DC2" w14:textId="77777777" w:rsidR="00814FDC" w:rsidRPr="00B53926" w:rsidRDefault="00814FDC" w:rsidP="00CE7D8B">
            <w:pPr>
              <w:jc w:val="both"/>
              <w:rPr>
                <w:b/>
                <w:sz w:val="24"/>
                <w:szCs w:val="24"/>
                <w:lang w:val="pt-BR"/>
              </w:rPr>
            </w:pPr>
            <w:r w:rsidRPr="00B53926">
              <w:rPr>
                <w:b/>
                <w:sz w:val="24"/>
                <w:szCs w:val="24"/>
                <w:lang w:val="pt-BR"/>
              </w:rPr>
              <w:t>PS.INP</w:t>
            </w:r>
          </w:p>
        </w:tc>
        <w:tc>
          <w:tcPr>
            <w:tcW w:w="3838" w:type="dxa"/>
          </w:tcPr>
          <w:p w14:paraId="6AFF93A0" w14:textId="77777777" w:rsidR="00814FDC" w:rsidRPr="00B53926" w:rsidRDefault="00814FDC" w:rsidP="00CE7D8B">
            <w:pPr>
              <w:jc w:val="both"/>
              <w:rPr>
                <w:b/>
                <w:sz w:val="24"/>
                <w:szCs w:val="24"/>
                <w:lang w:val="pt-BR"/>
              </w:rPr>
            </w:pPr>
            <w:r w:rsidRPr="00B53926">
              <w:rPr>
                <w:b/>
                <w:sz w:val="24"/>
                <w:szCs w:val="24"/>
                <w:lang w:val="pt-BR"/>
              </w:rPr>
              <w:t>PS.OUT</w:t>
            </w:r>
          </w:p>
        </w:tc>
      </w:tr>
      <w:tr w:rsidR="00814FDC" w:rsidRPr="00B53926" w14:paraId="47781853" w14:textId="77777777" w:rsidTr="005F1516">
        <w:trPr>
          <w:trHeight w:val="677"/>
          <w:jc w:val="center"/>
        </w:trPr>
        <w:tc>
          <w:tcPr>
            <w:tcW w:w="3838" w:type="dxa"/>
          </w:tcPr>
          <w:p w14:paraId="50D907AA" w14:textId="77777777" w:rsidR="00814FDC" w:rsidRPr="00B53926" w:rsidRDefault="00814FDC" w:rsidP="00CE7D8B">
            <w:pPr>
              <w:jc w:val="both"/>
              <w:rPr>
                <w:sz w:val="24"/>
                <w:szCs w:val="24"/>
                <w:lang w:val="pt-BR"/>
              </w:rPr>
            </w:pPr>
            <w:r w:rsidRPr="00B53926">
              <w:rPr>
                <w:sz w:val="24"/>
                <w:szCs w:val="24"/>
                <w:lang w:val="pt-BR"/>
              </w:rPr>
              <w:t>5 4</w:t>
            </w:r>
          </w:p>
        </w:tc>
        <w:tc>
          <w:tcPr>
            <w:tcW w:w="3838" w:type="dxa"/>
          </w:tcPr>
          <w:p w14:paraId="3107D4C8" w14:textId="77777777" w:rsidR="00814FDC" w:rsidRPr="00B53926" w:rsidRDefault="00814FDC" w:rsidP="00CE7D8B">
            <w:pPr>
              <w:jc w:val="both"/>
              <w:rPr>
                <w:sz w:val="24"/>
                <w:szCs w:val="24"/>
                <w:lang w:val="pt-BR"/>
              </w:rPr>
            </w:pPr>
            <w:r w:rsidRPr="00B53926">
              <w:rPr>
                <w:sz w:val="24"/>
                <w:szCs w:val="24"/>
                <w:lang w:val="pt-BR"/>
              </w:rPr>
              <w:t>9</w:t>
            </w:r>
          </w:p>
          <w:p w14:paraId="147AD633" w14:textId="77777777" w:rsidR="00814FDC" w:rsidRPr="00B53926" w:rsidRDefault="00814FDC" w:rsidP="00CE7D8B">
            <w:pPr>
              <w:jc w:val="both"/>
              <w:rPr>
                <w:sz w:val="24"/>
                <w:szCs w:val="24"/>
                <w:lang w:val="pt-BR"/>
              </w:rPr>
            </w:pPr>
            <w:r w:rsidRPr="00B53926">
              <w:rPr>
                <w:sz w:val="24"/>
                <w:szCs w:val="24"/>
                <w:lang w:val="pt-BR"/>
              </w:rPr>
              <w:t>2 5</w:t>
            </w:r>
          </w:p>
        </w:tc>
      </w:tr>
    </w:tbl>
    <w:p w14:paraId="654A1206" w14:textId="77777777" w:rsidR="00814FDC" w:rsidRPr="00B53926" w:rsidRDefault="00814FDC" w:rsidP="00CE7D8B">
      <w:pPr>
        <w:jc w:val="both"/>
        <w:rPr>
          <w:b/>
          <w:sz w:val="24"/>
          <w:szCs w:val="24"/>
        </w:rPr>
      </w:pPr>
    </w:p>
    <w:p w14:paraId="65A26344" w14:textId="77777777" w:rsidR="003872C0" w:rsidRDefault="003872C0" w:rsidP="00CE7D8B">
      <w:pPr>
        <w:pStyle w:val="Nhaykepm"/>
        <w:spacing w:before="0" w:after="0"/>
      </w:pPr>
    </w:p>
    <w:p w14:paraId="21C727E8" w14:textId="77777777" w:rsidR="003872C0" w:rsidRDefault="003872C0" w:rsidP="00CE7D8B">
      <w:pPr>
        <w:pStyle w:val="Nhaykepm"/>
        <w:spacing w:before="0" w:after="0"/>
      </w:pPr>
    </w:p>
    <w:p w14:paraId="7052C0F3" w14:textId="77777777" w:rsidR="003872C0" w:rsidRDefault="003872C0" w:rsidP="00CE7D8B">
      <w:pPr>
        <w:pStyle w:val="Nhaykepm"/>
        <w:spacing w:before="0" w:after="0"/>
      </w:pPr>
    </w:p>
    <w:p w14:paraId="31C12A08" w14:textId="77777777" w:rsidR="003872C0" w:rsidRDefault="003872C0" w:rsidP="00CE7D8B">
      <w:pPr>
        <w:pStyle w:val="Nhaykepm"/>
        <w:spacing w:before="0" w:after="0"/>
      </w:pPr>
    </w:p>
    <w:p w14:paraId="5A764334" w14:textId="77777777" w:rsidR="003872C0" w:rsidRDefault="003872C0" w:rsidP="00CE7D8B">
      <w:pPr>
        <w:pStyle w:val="Nhaykepm"/>
        <w:spacing w:before="0" w:after="0"/>
      </w:pPr>
    </w:p>
    <w:p w14:paraId="05FD1AFB" w14:textId="77777777" w:rsidR="003872C0" w:rsidRDefault="003872C0" w:rsidP="00CE7D8B">
      <w:pPr>
        <w:pStyle w:val="Nhaykepm"/>
        <w:spacing w:before="0" w:after="0"/>
      </w:pPr>
    </w:p>
    <w:p w14:paraId="5A00B0AD" w14:textId="77777777" w:rsidR="003872C0" w:rsidRDefault="003872C0" w:rsidP="00CE7D8B">
      <w:pPr>
        <w:pStyle w:val="Nhaykepm"/>
        <w:spacing w:before="0" w:after="0"/>
      </w:pPr>
    </w:p>
    <w:p w14:paraId="6786BE1A" w14:textId="77777777" w:rsidR="003872C0" w:rsidRDefault="003872C0" w:rsidP="00CE7D8B">
      <w:pPr>
        <w:pStyle w:val="Nhaykepm"/>
        <w:spacing w:before="0" w:after="0"/>
      </w:pPr>
    </w:p>
    <w:p w14:paraId="3737E2CF" w14:textId="77777777" w:rsidR="00814FDC" w:rsidRPr="00B53926" w:rsidRDefault="00814FDC" w:rsidP="00CE7D8B">
      <w:pPr>
        <w:pStyle w:val="Nhaykepm"/>
        <w:spacing w:before="0" w:after="0"/>
        <w:rPr>
          <w:lang w:val="pt-BR"/>
        </w:rPr>
      </w:pPr>
      <w:r>
        <w:t>BÀI 3</w:t>
      </w:r>
      <w:r w:rsidR="00497C96">
        <w:t>1</w:t>
      </w:r>
      <w:r>
        <w:t>: TỔNG ĐOẠN CON NGẮN NHẤT</w:t>
      </w:r>
    </w:p>
    <w:p w14:paraId="7604E03C" w14:textId="77777777" w:rsidR="00814FDC" w:rsidRPr="00B53926" w:rsidRDefault="00814FDC" w:rsidP="00CE7D8B">
      <w:pPr>
        <w:widowControl w:val="0"/>
        <w:autoSpaceDE w:val="0"/>
        <w:autoSpaceDN w:val="0"/>
        <w:adjustRightInd w:val="0"/>
        <w:ind w:left="102" w:right="79" w:firstLine="465"/>
        <w:jc w:val="both"/>
        <w:rPr>
          <w:sz w:val="24"/>
          <w:szCs w:val="24"/>
        </w:rPr>
      </w:pPr>
      <w:r w:rsidRPr="00B53926">
        <w:rPr>
          <w:sz w:val="24"/>
          <w:szCs w:val="24"/>
        </w:rPr>
        <w:t>Cho</w:t>
      </w:r>
      <w:r w:rsidRPr="00B53926">
        <w:rPr>
          <w:spacing w:val="-5"/>
          <w:sz w:val="24"/>
          <w:szCs w:val="24"/>
        </w:rPr>
        <w:t xml:space="preserve"> </w:t>
      </w:r>
      <w:r w:rsidRPr="00B53926">
        <w:rPr>
          <w:sz w:val="24"/>
          <w:szCs w:val="24"/>
        </w:rPr>
        <w:t>d</w:t>
      </w:r>
      <w:r w:rsidRPr="00B53926">
        <w:rPr>
          <w:spacing w:val="1"/>
          <w:sz w:val="24"/>
          <w:szCs w:val="24"/>
        </w:rPr>
        <w:t>ã</w:t>
      </w:r>
      <w:r w:rsidRPr="00B53926">
        <w:rPr>
          <w:sz w:val="24"/>
          <w:szCs w:val="24"/>
        </w:rPr>
        <w:t xml:space="preserve">y </w:t>
      </w:r>
      <w:r w:rsidRPr="00B53926">
        <w:rPr>
          <w:spacing w:val="1"/>
          <w:sz w:val="24"/>
          <w:szCs w:val="24"/>
        </w:rPr>
        <w:t>s</w:t>
      </w:r>
      <w:r w:rsidRPr="00B53926">
        <w:rPr>
          <w:sz w:val="24"/>
          <w:szCs w:val="24"/>
        </w:rPr>
        <w:t>ố</w:t>
      </w:r>
      <w:r w:rsidRPr="00B53926">
        <w:rPr>
          <w:spacing w:val="7"/>
          <w:sz w:val="24"/>
          <w:szCs w:val="24"/>
        </w:rPr>
        <w:t xml:space="preserve"> </w:t>
      </w:r>
      <w:r w:rsidRPr="00B53926">
        <w:rPr>
          <w:spacing w:val="2"/>
          <w:sz w:val="24"/>
          <w:szCs w:val="24"/>
        </w:rPr>
        <w:t>n</w:t>
      </w:r>
      <w:r w:rsidRPr="00B53926">
        <w:rPr>
          <w:spacing w:val="-2"/>
          <w:sz w:val="24"/>
          <w:szCs w:val="24"/>
        </w:rPr>
        <w:t>g</w:t>
      </w:r>
      <w:r w:rsidRPr="00B53926">
        <w:rPr>
          <w:spacing w:val="5"/>
          <w:sz w:val="24"/>
          <w:szCs w:val="24"/>
        </w:rPr>
        <w:t>u</w:t>
      </w:r>
      <w:r w:rsidRPr="00B53926">
        <w:rPr>
          <w:spacing w:val="-5"/>
          <w:sz w:val="24"/>
          <w:szCs w:val="24"/>
        </w:rPr>
        <w:t>y</w:t>
      </w:r>
      <w:r w:rsidRPr="00B53926">
        <w:rPr>
          <w:spacing w:val="-1"/>
          <w:sz w:val="24"/>
          <w:szCs w:val="24"/>
        </w:rPr>
        <w:t>ê</w:t>
      </w:r>
      <w:r w:rsidRPr="00B53926">
        <w:rPr>
          <w:sz w:val="24"/>
          <w:szCs w:val="24"/>
        </w:rPr>
        <w:t>n</w:t>
      </w:r>
      <w:r w:rsidRPr="00B53926">
        <w:rPr>
          <w:spacing w:val="5"/>
          <w:sz w:val="24"/>
          <w:szCs w:val="24"/>
        </w:rPr>
        <w:t xml:space="preserve"> </w:t>
      </w:r>
      <w:r w:rsidRPr="00B53926">
        <w:rPr>
          <w:sz w:val="24"/>
          <w:szCs w:val="24"/>
        </w:rPr>
        <w:t>khô</w:t>
      </w:r>
      <w:r w:rsidRPr="00B53926">
        <w:rPr>
          <w:spacing w:val="2"/>
          <w:sz w:val="24"/>
          <w:szCs w:val="24"/>
        </w:rPr>
        <w:t>n</w:t>
      </w:r>
      <w:r w:rsidRPr="00B53926">
        <w:rPr>
          <w:sz w:val="24"/>
          <w:szCs w:val="24"/>
        </w:rPr>
        <w:t>g</w:t>
      </w:r>
      <w:r w:rsidRPr="00B53926">
        <w:rPr>
          <w:spacing w:val="5"/>
          <w:sz w:val="24"/>
          <w:szCs w:val="24"/>
        </w:rPr>
        <w:t xml:space="preserve"> </w:t>
      </w:r>
      <w:r w:rsidRPr="00B53926">
        <w:rPr>
          <w:spacing w:val="-1"/>
          <w:sz w:val="24"/>
          <w:szCs w:val="24"/>
        </w:rPr>
        <w:t>â</w:t>
      </w:r>
      <w:r w:rsidRPr="00B53926">
        <w:rPr>
          <w:spacing w:val="2"/>
          <w:sz w:val="24"/>
          <w:szCs w:val="24"/>
        </w:rPr>
        <w:t>m</w:t>
      </w:r>
      <w:r w:rsidRPr="00B53926">
        <w:rPr>
          <w:sz w:val="24"/>
          <w:szCs w:val="24"/>
        </w:rPr>
        <w:t>:</w:t>
      </w:r>
      <w:r w:rsidRPr="00B53926">
        <w:rPr>
          <w:spacing w:val="5"/>
          <w:sz w:val="24"/>
          <w:szCs w:val="24"/>
        </w:rPr>
        <w:t xml:space="preserve"> </w:t>
      </w:r>
      <w:r w:rsidRPr="00B53926">
        <w:rPr>
          <w:spacing w:val="-1"/>
          <w:sz w:val="24"/>
          <w:szCs w:val="24"/>
        </w:rPr>
        <w:t>a</w:t>
      </w:r>
      <w:r w:rsidRPr="00B53926">
        <w:rPr>
          <w:spacing w:val="1"/>
          <w:position w:val="-3"/>
          <w:sz w:val="24"/>
          <w:szCs w:val="24"/>
          <w:vertAlign w:val="subscript"/>
        </w:rPr>
        <w:t>1</w:t>
      </w:r>
      <w:r w:rsidRPr="00B53926">
        <w:rPr>
          <w:sz w:val="24"/>
          <w:szCs w:val="24"/>
        </w:rPr>
        <w:t xml:space="preserve">, </w:t>
      </w:r>
      <w:r w:rsidRPr="00B53926">
        <w:rPr>
          <w:spacing w:val="-1"/>
          <w:sz w:val="24"/>
          <w:szCs w:val="24"/>
        </w:rPr>
        <w:t>a</w:t>
      </w:r>
      <w:r w:rsidRPr="00B53926">
        <w:rPr>
          <w:spacing w:val="1"/>
          <w:position w:val="-3"/>
          <w:sz w:val="24"/>
          <w:szCs w:val="24"/>
          <w:vertAlign w:val="subscript"/>
        </w:rPr>
        <w:t>2</w:t>
      </w:r>
      <w:r w:rsidRPr="00B53926">
        <w:rPr>
          <w:sz w:val="24"/>
          <w:szCs w:val="24"/>
        </w:rPr>
        <w:t xml:space="preserve">, </w:t>
      </w:r>
      <w:r w:rsidRPr="00B53926">
        <w:rPr>
          <w:spacing w:val="-1"/>
          <w:sz w:val="24"/>
          <w:szCs w:val="24"/>
        </w:rPr>
        <w:t>a</w:t>
      </w:r>
      <w:r w:rsidRPr="00B53926">
        <w:rPr>
          <w:spacing w:val="1"/>
          <w:position w:val="-3"/>
          <w:sz w:val="24"/>
          <w:szCs w:val="24"/>
          <w:vertAlign w:val="subscript"/>
        </w:rPr>
        <w:t>3</w:t>
      </w:r>
      <w:r w:rsidRPr="00B53926">
        <w:rPr>
          <w:spacing w:val="1"/>
          <w:position w:val="-3"/>
          <w:sz w:val="24"/>
          <w:szCs w:val="24"/>
        </w:rPr>
        <w:t>,</w:t>
      </w:r>
      <w:r w:rsidRPr="00B53926">
        <w:rPr>
          <w:sz w:val="24"/>
          <w:szCs w:val="24"/>
        </w:rPr>
        <w:t xml:space="preserve">…, </w:t>
      </w:r>
      <w:r w:rsidRPr="00B53926">
        <w:rPr>
          <w:spacing w:val="-1"/>
          <w:sz w:val="24"/>
          <w:szCs w:val="24"/>
        </w:rPr>
        <w:t>a</w:t>
      </w:r>
      <w:r w:rsidRPr="00B53926">
        <w:rPr>
          <w:spacing w:val="1"/>
          <w:position w:val="-3"/>
          <w:sz w:val="24"/>
          <w:szCs w:val="24"/>
        </w:rPr>
        <w:t>n</w:t>
      </w:r>
      <w:r w:rsidRPr="00B53926">
        <w:rPr>
          <w:sz w:val="24"/>
          <w:szCs w:val="24"/>
        </w:rPr>
        <w:t>.</w:t>
      </w:r>
      <w:r w:rsidRPr="00B53926">
        <w:rPr>
          <w:spacing w:val="-5"/>
          <w:sz w:val="24"/>
          <w:szCs w:val="24"/>
        </w:rPr>
        <w:t xml:space="preserve"> </w:t>
      </w:r>
      <w:r w:rsidRPr="00B53926">
        <w:rPr>
          <w:sz w:val="24"/>
          <w:szCs w:val="24"/>
        </w:rPr>
        <w:t>X</w:t>
      </w:r>
      <w:r w:rsidRPr="00B53926">
        <w:rPr>
          <w:spacing w:val="-1"/>
          <w:sz w:val="24"/>
          <w:szCs w:val="24"/>
        </w:rPr>
        <w:t>ế</w:t>
      </w:r>
      <w:r w:rsidRPr="00B53926">
        <w:rPr>
          <w:sz w:val="24"/>
          <w:szCs w:val="24"/>
        </w:rPr>
        <w:t>p</w:t>
      </w:r>
      <w:r w:rsidRPr="00B53926">
        <w:rPr>
          <w:spacing w:val="5"/>
          <w:sz w:val="24"/>
          <w:szCs w:val="24"/>
        </w:rPr>
        <w:t xml:space="preserve"> </w:t>
      </w:r>
      <w:r w:rsidRPr="00B53926">
        <w:rPr>
          <w:spacing w:val="1"/>
          <w:sz w:val="24"/>
          <w:szCs w:val="24"/>
        </w:rPr>
        <w:t>c</w:t>
      </w:r>
      <w:r w:rsidRPr="00B53926">
        <w:rPr>
          <w:spacing w:val="-1"/>
          <w:sz w:val="24"/>
          <w:szCs w:val="24"/>
        </w:rPr>
        <w:t>á</w:t>
      </w:r>
      <w:r w:rsidRPr="00B53926">
        <w:rPr>
          <w:sz w:val="24"/>
          <w:szCs w:val="24"/>
        </w:rPr>
        <w:t>c</w:t>
      </w:r>
      <w:r w:rsidRPr="00B53926">
        <w:rPr>
          <w:spacing w:val="4"/>
          <w:sz w:val="24"/>
          <w:szCs w:val="24"/>
        </w:rPr>
        <w:t xml:space="preserve"> </w:t>
      </w:r>
      <w:r w:rsidRPr="00B53926">
        <w:rPr>
          <w:spacing w:val="1"/>
          <w:sz w:val="24"/>
          <w:szCs w:val="24"/>
        </w:rPr>
        <w:t>s</w:t>
      </w:r>
      <w:r w:rsidRPr="00B53926">
        <w:rPr>
          <w:sz w:val="24"/>
          <w:szCs w:val="24"/>
        </w:rPr>
        <w:t>ố</w:t>
      </w:r>
      <w:r w:rsidRPr="00B53926">
        <w:rPr>
          <w:spacing w:val="5"/>
          <w:sz w:val="24"/>
          <w:szCs w:val="24"/>
        </w:rPr>
        <w:t xml:space="preserve"> </w:t>
      </w:r>
      <w:r w:rsidRPr="00B53926">
        <w:rPr>
          <w:sz w:val="24"/>
          <w:szCs w:val="24"/>
        </w:rPr>
        <w:t>tro</w:t>
      </w:r>
      <w:r w:rsidRPr="00B53926">
        <w:rPr>
          <w:spacing w:val="2"/>
          <w:sz w:val="24"/>
          <w:szCs w:val="24"/>
        </w:rPr>
        <w:t>n</w:t>
      </w:r>
      <w:r w:rsidRPr="00B53926">
        <w:rPr>
          <w:sz w:val="24"/>
          <w:szCs w:val="24"/>
        </w:rPr>
        <w:t>g</w:t>
      </w:r>
      <w:r w:rsidRPr="00B53926">
        <w:rPr>
          <w:spacing w:val="5"/>
          <w:sz w:val="24"/>
          <w:szCs w:val="24"/>
        </w:rPr>
        <w:t xml:space="preserve"> </w:t>
      </w:r>
      <w:r w:rsidRPr="00B53926">
        <w:rPr>
          <w:sz w:val="24"/>
          <w:szCs w:val="24"/>
        </w:rPr>
        <w:t>d</w:t>
      </w:r>
      <w:r w:rsidRPr="00B53926">
        <w:rPr>
          <w:spacing w:val="4"/>
          <w:sz w:val="24"/>
          <w:szCs w:val="24"/>
        </w:rPr>
        <w:t>ã</w:t>
      </w:r>
      <w:r w:rsidRPr="00B53926">
        <w:rPr>
          <w:sz w:val="24"/>
          <w:szCs w:val="24"/>
        </w:rPr>
        <w:t xml:space="preserve">y </w:t>
      </w:r>
      <w:r w:rsidRPr="00B53926">
        <w:rPr>
          <w:spacing w:val="4"/>
          <w:sz w:val="24"/>
          <w:szCs w:val="24"/>
        </w:rPr>
        <w:t xml:space="preserve"> </w:t>
      </w:r>
      <w:r w:rsidRPr="00B53926">
        <w:rPr>
          <w:sz w:val="24"/>
          <w:szCs w:val="24"/>
        </w:rPr>
        <w:t>t</w:t>
      </w:r>
      <w:r w:rsidRPr="00B53926">
        <w:rPr>
          <w:spacing w:val="3"/>
          <w:sz w:val="24"/>
          <w:szCs w:val="24"/>
        </w:rPr>
        <w:t>h</w:t>
      </w:r>
      <w:r w:rsidRPr="00B53926">
        <w:rPr>
          <w:spacing w:val="-1"/>
          <w:sz w:val="24"/>
          <w:szCs w:val="24"/>
        </w:rPr>
        <w:t>e</w:t>
      </w:r>
      <w:r w:rsidRPr="00B53926">
        <w:rPr>
          <w:sz w:val="24"/>
          <w:szCs w:val="24"/>
        </w:rPr>
        <w:t>o</w:t>
      </w:r>
      <w:r w:rsidRPr="00B53926">
        <w:rPr>
          <w:spacing w:val="5"/>
          <w:sz w:val="24"/>
          <w:szCs w:val="24"/>
        </w:rPr>
        <w:t xml:space="preserve"> </w:t>
      </w:r>
      <w:r w:rsidRPr="00B53926">
        <w:rPr>
          <w:sz w:val="24"/>
          <w:szCs w:val="24"/>
        </w:rPr>
        <w:t>t</w:t>
      </w:r>
      <w:r w:rsidRPr="00B53926">
        <w:rPr>
          <w:spacing w:val="3"/>
          <w:sz w:val="24"/>
          <w:szCs w:val="24"/>
        </w:rPr>
        <w:t>h</w:t>
      </w:r>
      <w:r w:rsidRPr="00B53926">
        <w:rPr>
          <w:sz w:val="24"/>
          <w:szCs w:val="24"/>
        </w:rPr>
        <w:t>ứ</w:t>
      </w:r>
      <w:r w:rsidRPr="00B53926">
        <w:rPr>
          <w:spacing w:val="7"/>
          <w:sz w:val="24"/>
          <w:szCs w:val="24"/>
        </w:rPr>
        <w:t xml:space="preserve"> </w:t>
      </w:r>
      <w:r w:rsidRPr="00B53926">
        <w:rPr>
          <w:sz w:val="24"/>
          <w:szCs w:val="24"/>
        </w:rPr>
        <w:t>tự</w:t>
      </w:r>
      <w:r w:rsidRPr="00B53926">
        <w:rPr>
          <w:spacing w:val="4"/>
          <w:sz w:val="24"/>
          <w:szCs w:val="24"/>
        </w:rPr>
        <w:t xml:space="preserve"> ban đầu </w:t>
      </w:r>
      <w:r w:rsidRPr="00B53926">
        <w:rPr>
          <w:sz w:val="24"/>
          <w:szCs w:val="24"/>
        </w:rPr>
        <w:t>tr</w:t>
      </w:r>
      <w:r w:rsidRPr="00B53926">
        <w:rPr>
          <w:spacing w:val="-1"/>
          <w:sz w:val="24"/>
          <w:szCs w:val="24"/>
        </w:rPr>
        <w:t>ê</w:t>
      </w:r>
      <w:r w:rsidRPr="00B53926">
        <w:rPr>
          <w:sz w:val="24"/>
          <w:szCs w:val="24"/>
        </w:rPr>
        <w:t>n</w:t>
      </w:r>
      <w:r w:rsidRPr="00B53926">
        <w:rPr>
          <w:spacing w:val="5"/>
          <w:sz w:val="24"/>
          <w:szCs w:val="24"/>
        </w:rPr>
        <w:t xml:space="preserve"> </w:t>
      </w:r>
      <w:r w:rsidRPr="00B53926">
        <w:rPr>
          <w:spacing w:val="1"/>
          <w:sz w:val="24"/>
          <w:szCs w:val="24"/>
        </w:rPr>
        <w:t>mộ</w:t>
      </w:r>
      <w:r w:rsidRPr="00B53926">
        <w:rPr>
          <w:sz w:val="24"/>
          <w:szCs w:val="24"/>
        </w:rPr>
        <w:t>t</w:t>
      </w:r>
      <w:r w:rsidRPr="00B53926">
        <w:rPr>
          <w:spacing w:val="5"/>
          <w:sz w:val="24"/>
          <w:szCs w:val="24"/>
        </w:rPr>
        <w:t xml:space="preserve"> </w:t>
      </w:r>
      <w:r w:rsidRPr="00B53926">
        <w:rPr>
          <w:sz w:val="24"/>
          <w:szCs w:val="24"/>
        </w:rPr>
        <w:t>vò</w:t>
      </w:r>
      <w:r w:rsidRPr="00B53926">
        <w:rPr>
          <w:spacing w:val="2"/>
          <w:sz w:val="24"/>
          <w:szCs w:val="24"/>
        </w:rPr>
        <w:t>n</w:t>
      </w:r>
      <w:r w:rsidRPr="00B53926">
        <w:rPr>
          <w:sz w:val="24"/>
          <w:szCs w:val="24"/>
        </w:rPr>
        <w:t>g</w:t>
      </w:r>
      <w:r w:rsidRPr="00B53926">
        <w:rPr>
          <w:spacing w:val="2"/>
          <w:sz w:val="24"/>
          <w:szCs w:val="24"/>
        </w:rPr>
        <w:t xml:space="preserve"> </w:t>
      </w:r>
      <w:r w:rsidRPr="00B53926">
        <w:rPr>
          <w:sz w:val="24"/>
          <w:szCs w:val="24"/>
        </w:rPr>
        <w:t>tròn theo</w:t>
      </w:r>
      <w:r w:rsidRPr="00B53926">
        <w:rPr>
          <w:spacing w:val="9"/>
          <w:sz w:val="24"/>
          <w:szCs w:val="24"/>
        </w:rPr>
        <w:t xml:space="preserve"> </w:t>
      </w:r>
      <w:r w:rsidRPr="00B53926">
        <w:rPr>
          <w:spacing w:val="-1"/>
          <w:sz w:val="24"/>
          <w:szCs w:val="24"/>
        </w:rPr>
        <w:t>c</w:t>
      </w:r>
      <w:r w:rsidRPr="00B53926">
        <w:rPr>
          <w:sz w:val="24"/>
          <w:szCs w:val="24"/>
        </w:rPr>
        <w:t>h</w:t>
      </w:r>
      <w:r w:rsidRPr="00B53926">
        <w:rPr>
          <w:spacing w:val="1"/>
          <w:sz w:val="24"/>
          <w:szCs w:val="24"/>
        </w:rPr>
        <w:t>i</w:t>
      </w:r>
      <w:r w:rsidRPr="00B53926">
        <w:rPr>
          <w:spacing w:val="-1"/>
          <w:sz w:val="24"/>
          <w:szCs w:val="24"/>
        </w:rPr>
        <w:t>ề</w:t>
      </w:r>
      <w:r w:rsidRPr="00B53926">
        <w:rPr>
          <w:sz w:val="24"/>
          <w:szCs w:val="24"/>
        </w:rPr>
        <w:t>u</w:t>
      </w:r>
      <w:r w:rsidRPr="00B53926">
        <w:rPr>
          <w:spacing w:val="9"/>
          <w:sz w:val="24"/>
          <w:szCs w:val="24"/>
        </w:rPr>
        <w:t xml:space="preserve"> </w:t>
      </w:r>
      <w:r w:rsidRPr="00B53926">
        <w:rPr>
          <w:sz w:val="24"/>
          <w:szCs w:val="24"/>
        </w:rPr>
        <w:t>kim</w:t>
      </w:r>
      <w:r w:rsidRPr="00B53926">
        <w:rPr>
          <w:spacing w:val="10"/>
          <w:sz w:val="24"/>
          <w:szCs w:val="24"/>
        </w:rPr>
        <w:t xml:space="preserve"> </w:t>
      </w:r>
      <w:r w:rsidRPr="00B53926">
        <w:rPr>
          <w:spacing w:val="1"/>
          <w:sz w:val="24"/>
          <w:szCs w:val="24"/>
        </w:rPr>
        <w:t>đ</w:t>
      </w:r>
      <w:r w:rsidRPr="00B53926">
        <w:rPr>
          <w:sz w:val="24"/>
          <w:szCs w:val="24"/>
        </w:rPr>
        <w:t>ồng</w:t>
      </w:r>
      <w:r w:rsidRPr="00B53926">
        <w:rPr>
          <w:spacing w:val="7"/>
          <w:sz w:val="24"/>
          <w:szCs w:val="24"/>
        </w:rPr>
        <w:t xml:space="preserve"> </w:t>
      </w:r>
      <w:r w:rsidRPr="00B53926">
        <w:rPr>
          <w:sz w:val="24"/>
          <w:szCs w:val="24"/>
        </w:rPr>
        <w:t>hồ.</w:t>
      </w:r>
      <w:r w:rsidRPr="00B53926">
        <w:rPr>
          <w:spacing w:val="10"/>
          <w:sz w:val="24"/>
          <w:szCs w:val="24"/>
        </w:rPr>
        <w:t xml:space="preserve"> </w:t>
      </w:r>
      <w:r w:rsidRPr="00B53926">
        <w:rPr>
          <w:sz w:val="24"/>
          <w:szCs w:val="24"/>
        </w:rPr>
        <w:t>Ta</w:t>
      </w:r>
      <w:r w:rsidRPr="00B53926">
        <w:rPr>
          <w:spacing w:val="8"/>
          <w:sz w:val="24"/>
          <w:szCs w:val="24"/>
        </w:rPr>
        <w:t xml:space="preserve"> </w:t>
      </w:r>
      <w:r w:rsidRPr="00B53926">
        <w:rPr>
          <w:spacing w:val="-2"/>
          <w:sz w:val="24"/>
          <w:szCs w:val="24"/>
        </w:rPr>
        <w:t>g</w:t>
      </w:r>
      <w:r w:rsidRPr="00B53926">
        <w:rPr>
          <w:sz w:val="24"/>
          <w:szCs w:val="24"/>
        </w:rPr>
        <w:t>ọi</w:t>
      </w:r>
      <w:r w:rsidRPr="00B53926">
        <w:rPr>
          <w:spacing w:val="10"/>
          <w:sz w:val="24"/>
          <w:szCs w:val="24"/>
        </w:rPr>
        <w:t xml:space="preserve"> </w:t>
      </w:r>
      <w:r w:rsidRPr="00B53926">
        <w:rPr>
          <w:sz w:val="24"/>
          <w:szCs w:val="24"/>
        </w:rPr>
        <w:t>một</w:t>
      </w:r>
      <w:r w:rsidRPr="00B53926">
        <w:rPr>
          <w:spacing w:val="10"/>
          <w:sz w:val="24"/>
          <w:szCs w:val="24"/>
        </w:rPr>
        <w:t xml:space="preserve"> </w:t>
      </w:r>
      <w:r w:rsidRPr="00B53926">
        <w:rPr>
          <w:sz w:val="24"/>
          <w:szCs w:val="24"/>
        </w:rPr>
        <w:t>đo</w:t>
      </w:r>
      <w:r w:rsidRPr="00B53926">
        <w:rPr>
          <w:spacing w:val="-1"/>
          <w:sz w:val="24"/>
          <w:szCs w:val="24"/>
        </w:rPr>
        <w:t>ạ</w:t>
      </w:r>
      <w:r w:rsidRPr="00B53926">
        <w:rPr>
          <w:sz w:val="24"/>
          <w:szCs w:val="24"/>
        </w:rPr>
        <w:t>n</w:t>
      </w:r>
      <w:r w:rsidRPr="00B53926">
        <w:rPr>
          <w:spacing w:val="10"/>
          <w:sz w:val="24"/>
          <w:szCs w:val="24"/>
        </w:rPr>
        <w:t xml:space="preserve"> </w:t>
      </w:r>
      <w:r w:rsidRPr="00B53926">
        <w:rPr>
          <w:spacing w:val="-1"/>
          <w:sz w:val="24"/>
          <w:szCs w:val="24"/>
        </w:rPr>
        <w:t>c</w:t>
      </w:r>
      <w:r w:rsidRPr="00B53926">
        <w:rPr>
          <w:sz w:val="24"/>
          <w:szCs w:val="24"/>
        </w:rPr>
        <w:t>on</w:t>
      </w:r>
      <w:r w:rsidRPr="00B53926">
        <w:rPr>
          <w:spacing w:val="10"/>
          <w:sz w:val="24"/>
          <w:szCs w:val="24"/>
        </w:rPr>
        <w:t xml:space="preserve"> </w:t>
      </w:r>
      <w:r w:rsidRPr="00B53926">
        <w:rPr>
          <w:spacing w:val="-1"/>
          <w:sz w:val="24"/>
          <w:szCs w:val="24"/>
        </w:rPr>
        <w:t>c</w:t>
      </w:r>
      <w:r w:rsidRPr="00B53926">
        <w:rPr>
          <w:sz w:val="24"/>
          <w:szCs w:val="24"/>
        </w:rPr>
        <w:t>ủa</w:t>
      </w:r>
      <w:r w:rsidRPr="00B53926">
        <w:rPr>
          <w:spacing w:val="11"/>
          <w:sz w:val="24"/>
          <w:szCs w:val="24"/>
        </w:rPr>
        <w:t xml:space="preserve"> </w:t>
      </w:r>
      <w:r w:rsidRPr="00B53926">
        <w:rPr>
          <w:sz w:val="24"/>
          <w:szCs w:val="24"/>
        </w:rPr>
        <w:t>vòng</w:t>
      </w:r>
      <w:r w:rsidRPr="00B53926">
        <w:rPr>
          <w:spacing w:val="7"/>
          <w:sz w:val="24"/>
          <w:szCs w:val="24"/>
        </w:rPr>
        <w:t xml:space="preserve"> </w:t>
      </w:r>
      <w:r w:rsidRPr="00B53926">
        <w:rPr>
          <w:sz w:val="24"/>
          <w:szCs w:val="24"/>
        </w:rPr>
        <w:t>tròn</w:t>
      </w:r>
      <w:r w:rsidRPr="00B53926">
        <w:rPr>
          <w:spacing w:val="9"/>
          <w:sz w:val="24"/>
          <w:szCs w:val="24"/>
        </w:rPr>
        <w:t xml:space="preserve"> </w:t>
      </w:r>
      <w:r w:rsidRPr="00B53926">
        <w:rPr>
          <w:sz w:val="24"/>
          <w:szCs w:val="24"/>
        </w:rPr>
        <w:t>là</w:t>
      </w:r>
      <w:r w:rsidRPr="00B53926">
        <w:rPr>
          <w:spacing w:val="10"/>
          <w:sz w:val="24"/>
          <w:szCs w:val="24"/>
        </w:rPr>
        <w:t xml:space="preserve"> </w:t>
      </w:r>
      <w:r w:rsidRPr="00B53926">
        <w:rPr>
          <w:sz w:val="24"/>
          <w:szCs w:val="24"/>
        </w:rPr>
        <w:t>một</w:t>
      </w:r>
      <w:r w:rsidRPr="00B53926">
        <w:rPr>
          <w:spacing w:val="10"/>
          <w:sz w:val="24"/>
          <w:szCs w:val="24"/>
        </w:rPr>
        <w:t xml:space="preserve"> </w:t>
      </w:r>
      <w:r w:rsidRPr="00B53926">
        <w:rPr>
          <w:sz w:val="24"/>
          <w:szCs w:val="24"/>
        </w:rPr>
        <w:t>số</w:t>
      </w:r>
      <w:r w:rsidRPr="00B53926">
        <w:rPr>
          <w:spacing w:val="10"/>
          <w:sz w:val="24"/>
          <w:szCs w:val="24"/>
        </w:rPr>
        <w:t xml:space="preserve"> </w:t>
      </w:r>
      <w:r w:rsidRPr="00B53926">
        <w:rPr>
          <w:spacing w:val="-1"/>
          <w:sz w:val="24"/>
          <w:szCs w:val="24"/>
        </w:rPr>
        <w:t>cá</w:t>
      </w:r>
      <w:r w:rsidRPr="00B53926">
        <w:rPr>
          <w:sz w:val="24"/>
          <w:szCs w:val="24"/>
        </w:rPr>
        <w:t>c</w:t>
      </w:r>
      <w:r w:rsidRPr="00B53926">
        <w:rPr>
          <w:spacing w:val="8"/>
          <w:sz w:val="24"/>
          <w:szCs w:val="24"/>
        </w:rPr>
        <w:t xml:space="preserve"> </w:t>
      </w:r>
      <w:r w:rsidRPr="00B53926">
        <w:rPr>
          <w:sz w:val="24"/>
          <w:szCs w:val="24"/>
        </w:rPr>
        <w:t>số</w:t>
      </w:r>
      <w:r w:rsidRPr="00B53926">
        <w:rPr>
          <w:spacing w:val="10"/>
          <w:sz w:val="24"/>
          <w:szCs w:val="24"/>
        </w:rPr>
        <w:t xml:space="preserve"> </w:t>
      </w:r>
      <w:r w:rsidRPr="00B53926">
        <w:rPr>
          <w:sz w:val="24"/>
          <w:szCs w:val="24"/>
        </w:rPr>
        <w:t>l</w:t>
      </w:r>
      <w:r w:rsidRPr="00B53926">
        <w:rPr>
          <w:spacing w:val="1"/>
          <w:sz w:val="24"/>
          <w:szCs w:val="24"/>
        </w:rPr>
        <w:t>i</w:t>
      </w:r>
      <w:r w:rsidRPr="00B53926">
        <w:rPr>
          <w:spacing w:val="-1"/>
          <w:sz w:val="24"/>
          <w:szCs w:val="24"/>
        </w:rPr>
        <w:t>ê</w:t>
      </w:r>
      <w:r w:rsidRPr="00B53926">
        <w:rPr>
          <w:sz w:val="24"/>
          <w:szCs w:val="24"/>
        </w:rPr>
        <w:t>n</w:t>
      </w:r>
      <w:r w:rsidRPr="00B53926">
        <w:rPr>
          <w:spacing w:val="9"/>
          <w:sz w:val="24"/>
          <w:szCs w:val="24"/>
        </w:rPr>
        <w:t xml:space="preserve"> </w:t>
      </w:r>
      <w:r w:rsidRPr="00B53926">
        <w:rPr>
          <w:spacing w:val="1"/>
          <w:sz w:val="24"/>
          <w:szCs w:val="24"/>
        </w:rPr>
        <w:t>t</w:t>
      </w:r>
      <w:r w:rsidRPr="00B53926">
        <w:rPr>
          <w:sz w:val="24"/>
          <w:szCs w:val="24"/>
        </w:rPr>
        <w:t>ục</w:t>
      </w:r>
      <w:r w:rsidRPr="00B53926">
        <w:rPr>
          <w:spacing w:val="8"/>
          <w:sz w:val="24"/>
          <w:szCs w:val="24"/>
        </w:rPr>
        <w:t xml:space="preserve"> </w:t>
      </w:r>
      <w:r w:rsidRPr="00B53926">
        <w:rPr>
          <w:sz w:val="24"/>
          <w:szCs w:val="24"/>
        </w:rPr>
        <w:t>theo</w:t>
      </w:r>
      <w:r w:rsidRPr="00B53926">
        <w:rPr>
          <w:spacing w:val="9"/>
          <w:sz w:val="24"/>
          <w:szCs w:val="24"/>
        </w:rPr>
        <w:t xml:space="preserve"> </w:t>
      </w:r>
      <w:r w:rsidRPr="00B53926">
        <w:rPr>
          <w:spacing w:val="-1"/>
          <w:sz w:val="24"/>
          <w:szCs w:val="24"/>
        </w:rPr>
        <w:t>c</w:t>
      </w:r>
      <w:r w:rsidRPr="00B53926">
        <w:rPr>
          <w:sz w:val="24"/>
          <w:szCs w:val="24"/>
        </w:rPr>
        <w:t>h</w:t>
      </w:r>
      <w:r w:rsidRPr="00B53926">
        <w:rPr>
          <w:spacing w:val="2"/>
          <w:sz w:val="24"/>
          <w:szCs w:val="24"/>
        </w:rPr>
        <w:t>i</w:t>
      </w:r>
      <w:r w:rsidRPr="00B53926">
        <w:rPr>
          <w:spacing w:val="-1"/>
          <w:sz w:val="24"/>
          <w:szCs w:val="24"/>
        </w:rPr>
        <w:t>ề</w:t>
      </w:r>
      <w:r w:rsidRPr="00B53926">
        <w:rPr>
          <w:sz w:val="24"/>
          <w:szCs w:val="24"/>
        </w:rPr>
        <w:t>u kim</w:t>
      </w:r>
      <w:r w:rsidRPr="00B53926">
        <w:rPr>
          <w:spacing w:val="1"/>
          <w:sz w:val="24"/>
          <w:szCs w:val="24"/>
        </w:rPr>
        <w:t xml:space="preserve"> </w:t>
      </w:r>
      <w:r w:rsidRPr="00B53926">
        <w:rPr>
          <w:sz w:val="24"/>
          <w:szCs w:val="24"/>
        </w:rPr>
        <w:t>đồng</w:t>
      </w:r>
      <w:r w:rsidRPr="00B53926">
        <w:rPr>
          <w:spacing w:val="-2"/>
          <w:sz w:val="24"/>
          <w:szCs w:val="24"/>
        </w:rPr>
        <w:t xml:space="preserve"> </w:t>
      </w:r>
      <w:r w:rsidRPr="00B53926">
        <w:rPr>
          <w:sz w:val="24"/>
          <w:szCs w:val="24"/>
        </w:rPr>
        <w:t>hồ tr</w:t>
      </w:r>
      <w:r w:rsidRPr="00B53926">
        <w:rPr>
          <w:spacing w:val="-1"/>
          <w:sz w:val="24"/>
          <w:szCs w:val="24"/>
        </w:rPr>
        <w:t>ê</w:t>
      </w:r>
      <w:r w:rsidRPr="00B53926">
        <w:rPr>
          <w:sz w:val="24"/>
          <w:szCs w:val="24"/>
        </w:rPr>
        <w:t>n vò</w:t>
      </w:r>
      <w:r w:rsidRPr="00B53926">
        <w:rPr>
          <w:spacing w:val="2"/>
          <w:sz w:val="24"/>
          <w:szCs w:val="24"/>
        </w:rPr>
        <w:t>n</w:t>
      </w:r>
      <w:r w:rsidRPr="00B53926">
        <w:rPr>
          <w:sz w:val="24"/>
          <w:szCs w:val="24"/>
        </w:rPr>
        <w:t>g</w:t>
      </w:r>
      <w:r w:rsidRPr="00B53926">
        <w:rPr>
          <w:spacing w:val="-2"/>
          <w:sz w:val="24"/>
          <w:szCs w:val="24"/>
        </w:rPr>
        <w:t xml:space="preserve"> </w:t>
      </w:r>
      <w:r w:rsidRPr="00B53926">
        <w:rPr>
          <w:sz w:val="24"/>
          <w:szCs w:val="24"/>
        </w:rPr>
        <w:t>t</w:t>
      </w:r>
      <w:r w:rsidRPr="00B53926">
        <w:rPr>
          <w:spacing w:val="2"/>
          <w:sz w:val="24"/>
          <w:szCs w:val="24"/>
        </w:rPr>
        <w:t>r</w:t>
      </w:r>
      <w:r w:rsidRPr="00B53926">
        <w:rPr>
          <w:sz w:val="24"/>
          <w:szCs w:val="24"/>
        </w:rPr>
        <w:t>òn đ</w:t>
      </w:r>
      <w:r w:rsidRPr="00B53926">
        <w:rPr>
          <w:spacing w:val="1"/>
          <w:sz w:val="24"/>
          <w:szCs w:val="24"/>
        </w:rPr>
        <w:t>ó</w:t>
      </w:r>
      <w:r w:rsidRPr="00B53926">
        <w:rPr>
          <w:sz w:val="24"/>
          <w:szCs w:val="24"/>
        </w:rPr>
        <w:t>.</w:t>
      </w:r>
    </w:p>
    <w:p w14:paraId="341B511D" w14:textId="77777777" w:rsidR="00814FDC" w:rsidRPr="00B53926" w:rsidRDefault="00814FDC" w:rsidP="00CE7D8B">
      <w:pPr>
        <w:widowControl w:val="0"/>
        <w:autoSpaceDE w:val="0"/>
        <w:autoSpaceDN w:val="0"/>
        <w:adjustRightInd w:val="0"/>
        <w:ind w:left="100" w:right="79"/>
        <w:jc w:val="both"/>
        <w:rPr>
          <w:sz w:val="24"/>
          <w:szCs w:val="24"/>
        </w:rPr>
      </w:pPr>
      <w:r w:rsidRPr="00B53926">
        <w:rPr>
          <w:b/>
          <w:bCs/>
          <w:sz w:val="24"/>
          <w:szCs w:val="24"/>
        </w:rPr>
        <w:t>Y</w:t>
      </w:r>
      <w:r w:rsidRPr="00B53926">
        <w:rPr>
          <w:b/>
          <w:bCs/>
          <w:spacing w:val="1"/>
          <w:sz w:val="24"/>
          <w:szCs w:val="24"/>
        </w:rPr>
        <w:t>ê</w:t>
      </w:r>
      <w:r w:rsidRPr="00B53926">
        <w:rPr>
          <w:b/>
          <w:bCs/>
          <w:sz w:val="24"/>
          <w:szCs w:val="24"/>
        </w:rPr>
        <w:t>u</w:t>
      </w:r>
      <w:r w:rsidRPr="00B53926">
        <w:rPr>
          <w:b/>
          <w:bCs/>
          <w:spacing w:val="12"/>
          <w:sz w:val="24"/>
          <w:szCs w:val="24"/>
        </w:rPr>
        <w:t xml:space="preserve"> </w:t>
      </w:r>
      <w:r w:rsidRPr="00B53926">
        <w:rPr>
          <w:b/>
          <w:bCs/>
          <w:spacing w:val="1"/>
          <w:sz w:val="24"/>
          <w:szCs w:val="24"/>
        </w:rPr>
        <w:t>cầ</w:t>
      </w:r>
      <w:r w:rsidRPr="00B53926">
        <w:rPr>
          <w:b/>
          <w:bCs/>
          <w:spacing w:val="-1"/>
          <w:sz w:val="24"/>
          <w:szCs w:val="24"/>
        </w:rPr>
        <w:t>u</w:t>
      </w:r>
      <w:r w:rsidRPr="00B53926">
        <w:rPr>
          <w:b/>
          <w:bCs/>
          <w:sz w:val="24"/>
          <w:szCs w:val="24"/>
        </w:rPr>
        <w:t>:</w:t>
      </w:r>
      <w:r w:rsidRPr="00B53926">
        <w:rPr>
          <w:b/>
          <w:bCs/>
          <w:spacing w:val="23"/>
          <w:sz w:val="24"/>
          <w:szCs w:val="24"/>
        </w:rPr>
        <w:t xml:space="preserve"> </w:t>
      </w:r>
      <w:r w:rsidRPr="00B53926">
        <w:rPr>
          <w:sz w:val="24"/>
          <w:szCs w:val="24"/>
        </w:rPr>
        <w:t>H</w:t>
      </w:r>
      <w:r w:rsidRPr="00B53926">
        <w:rPr>
          <w:spacing w:val="3"/>
          <w:sz w:val="24"/>
          <w:szCs w:val="24"/>
        </w:rPr>
        <w:t>ã</w:t>
      </w:r>
      <w:r w:rsidRPr="00B53926">
        <w:rPr>
          <w:sz w:val="24"/>
          <w:szCs w:val="24"/>
        </w:rPr>
        <w:t>y</w:t>
      </w:r>
      <w:r w:rsidRPr="00B53926">
        <w:rPr>
          <w:spacing w:val="9"/>
          <w:sz w:val="24"/>
          <w:szCs w:val="24"/>
        </w:rPr>
        <w:t xml:space="preserve"> </w:t>
      </w:r>
      <w:r w:rsidRPr="00B53926">
        <w:rPr>
          <w:sz w:val="24"/>
          <w:szCs w:val="24"/>
        </w:rPr>
        <w:t>t</w:t>
      </w:r>
      <w:r w:rsidRPr="00B53926">
        <w:rPr>
          <w:spacing w:val="1"/>
          <w:sz w:val="24"/>
          <w:szCs w:val="24"/>
        </w:rPr>
        <w:t>ì</w:t>
      </w:r>
      <w:r w:rsidRPr="00B53926">
        <w:rPr>
          <w:sz w:val="24"/>
          <w:szCs w:val="24"/>
        </w:rPr>
        <w:t>m</w:t>
      </w:r>
      <w:r w:rsidRPr="00B53926">
        <w:rPr>
          <w:spacing w:val="15"/>
          <w:sz w:val="24"/>
          <w:szCs w:val="24"/>
        </w:rPr>
        <w:t xml:space="preserve"> </w:t>
      </w:r>
      <w:r w:rsidRPr="00B53926">
        <w:rPr>
          <w:spacing w:val="1"/>
          <w:sz w:val="24"/>
          <w:szCs w:val="24"/>
        </w:rPr>
        <w:t>m</w:t>
      </w:r>
      <w:r w:rsidRPr="00B53926">
        <w:rPr>
          <w:sz w:val="24"/>
          <w:szCs w:val="24"/>
        </w:rPr>
        <w:t>ột</w:t>
      </w:r>
      <w:r w:rsidRPr="00B53926">
        <w:rPr>
          <w:spacing w:val="15"/>
          <w:sz w:val="24"/>
          <w:szCs w:val="24"/>
        </w:rPr>
        <w:t xml:space="preserve"> </w:t>
      </w:r>
      <w:r w:rsidRPr="00B53926">
        <w:rPr>
          <w:sz w:val="24"/>
          <w:szCs w:val="24"/>
        </w:rPr>
        <w:t>đoạn</w:t>
      </w:r>
      <w:r w:rsidRPr="00B53926">
        <w:rPr>
          <w:spacing w:val="14"/>
          <w:sz w:val="24"/>
          <w:szCs w:val="24"/>
        </w:rPr>
        <w:t xml:space="preserve"> </w:t>
      </w:r>
      <w:r w:rsidRPr="00B53926">
        <w:rPr>
          <w:spacing w:val="-1"/>
          <w:sz w:val="24"/>
          <w:szCs w:val="24"/>
        </w:rPr>
        <w:t>c</w:t>
      </w:r>
      <w:r w:rsidRPr="00B53926">
        <w:rPr>
          <w:sz w:val="24"/>
          <w:szCs w:val="24"/>
        </w:rPr>
        <w:t>on</w:t>
      </w:r>
      <w:r w:rsidRPr="00B53926">
        <w:rPr>
          <w:spacing w:val="14"/>
          <w:sz w:val="24"/>
          <w:szCs w:val="24"/>
        </w:rPr>
        <w:t xml:space="preserve"> </w:t>
      </w:r>
      <w:r w:rsidRPr="00B53926">
        <w:rPr>
          <w:spacing w:val="-1"/>
          <w:sz w:val="24"/>
          <w:szCs w:val="24"/>
        </w:rPr>
        <w:t>c</w:t>
      </w:r>
      <w:r w:rsidRPr="00B53926">
        <w:rPr>
          <w:sz w:val="24"/>
          <w:szCs w:val="24"/>
        </w:rPr>
        <w:t>ó</w:t>
      </w:r>
      <w:r w:rsidRPr="00B53926">
        <w:rPr>
          <w:spacing w:val="14"/>
          <w:sz w:val="24"/>
          <w:szCs w:val="24"/>
        </w:rPr>
        <w:t xml:space="preserve"> </w:t>
      </w:r>
      <w:r w:rsidRPr="00B53926">
        <w:rPr>
          <w:spacing w:val="1"/>
          <w:sz w:val="24"/>
          <w:szCs w:val="24"/>
        </w:rPr>
        <w:t>t</w:t>
      </w:r>
      <w:r w:rsidRPr="00B53926">
        <w:rPr>
          <w:sz w:val="24"/>
          <w:szCs w:val="24"/>
        </w:rPr>
        <w:t>ổ</w:t>
      </w:r>
      <w:r w:rsidRPr="00B53926">
        <w:rPr>
          <w:spacing w:val="2"/>
          <w:sz w:val="24"/>
          <w:szCs w:val="24"/>
        </w:rPr>
        <w:t>n</w:t>
      </w:r>
      <w:r w:rsidRPr="00B53926">
        <w:rPr>
          <w:sz w:val="24"/>
          <w:szCs w:val="24"/>
        </w:rPr>
        <w:t>g</w:t>
      </w:r>
      <w:r w:rsidRPr="00B53926">
        <w:rPr>
          <w:spacing w:val="12"/>
          <w:sz w:val="24"/>
          <w:szCs w:val="24"/>
        </w:rPr>
        <w:t xml:space="preserve"> </w:t>
      </w:r>
      <w:r w:rsidRPr="00B53926">
        <w:rPr>
          <w:sz w:val="24"/>
          <w:szCs w:val="24"/>
        </w:rPr>
        <w:t>b</w:t>
      </w:r>
      <w:r w:rsidRPr="00B53926">
        <w:rPr>
          <w:spacing w:val="-1"/>
          <w:sz w:val="24"/>
          <w:szCs w:val="24"/>
        </w:rPr>
        <w:t>ằ</w:t>
      </w:r>
      <w:r w:rsidRPr="00B53926">
        <w:rPr>
          <w:spacing w:val="2"/>
          <w:sz w:val="24"/>
          <w:szCs w:val="24"/>
        </w:rPr>
        <w:t>n</w:t>
      </w:r>
      <w:r w:rsidRPr="00B53926">
        <w:rPr>
          <w:sz w:val="24"/>
          <w:szCs w:val="24"/>
        </w:rPr>
        <w:t>g</w:t>
      </w:r>
      <w:r w:rsidRPr="00B53926">
        <w:rPr>
          <w:spacing w:val="12"/>
          <w:sz w:val="24"/>
          <w:szCs w:val="24"/>
        </w:rPr>
        <w:t xml:space="preserve"> </w:t>
      </w:r>
      <w:r w:rsidRPr="00B53926">
        <w:rPr>
          <w:spacing w:val="3"/>
          <w:sz w:val="24"/>
          <w:szCs w:val="24"/>
        </w:rPr>
        <w:t>s</w:t>
      </w:r>
      <w:r w:rsidRPr="00B53926">
        <w:rPr>
          <w:sz w:val="24"/>
          <w:szCs w:val="24"/>
        </w:rPr>
        <w:t>ố</w:t>
      </w:r>
      <w:r w:rsidRPr="00B53926">
        <w:rPr>
          <w:spacing w:val="14"/>
          <w:sz w:val="24"/>
          <w:szCs w:val="24"/>
        </w:rPr>
        <w:t xml:space="preserve"> </w:t>
      </w:r>
      <w:r w:rsidRPr="00B53926">
        <w:rPr>
          <w:sz w:val="24"/>
          <w:szCs w:val="24"/>
        </w:rPr>
        <w:t>n</w:t>
      </w:r>
      <w:r w:rsidRPr="00B53926">
        <w:rPr>
          <w:spacing w:val="-2"/>
          <w:sz w:val="24"/>
          <w:szCs w:val="24"/>
        </w:rPr>
        <w:t>g</w:t>
      </w:r>
      <w:r w:rsidRPr="00B53926">
        <w:rPr>
          <w:spacing w:val="5"/>
          <w:sz w:val="24"/>
          <w:szCs w:val="24"/>
        </w:rPr>
        <w:t>u</w:t>
      </w:r>
      <w:r w:rsidRPr="00B53926">
        <w:rPr>
          <w:spacing w:val="-5"/>
          <w:sz w:val="24"/>
          <w:szCs w:val="24"/>
        </w:rPr>
        <w:t>y</w:t>
      </w:r>
      <w:r w:rsidRPr="00B53926">
        <w:rPr>
          <w:spacing w:val="-1"/>
          <w:sz w:val="24"/>
          <w:szCs w:val="24"/>
        </w:rPr>
        <w:t>ê</w:t>
      </w:r>
      <w:r w:rsidRPr="00B53926">
        <w:rPr>
          <w:sz w:val="24"/>
          <w:szCs w:val="24"/>
        </w:rPr>
        <w:t>n</w:t>
      </w:r>
      <w:r w:rsidRPr="00B53926">
        <w:rPr>
          <w:spacing w:val="15"/>
          <w:sz w:val="24"/>
          <w:szCs w:val="24"/>
        </w:rPr>
        <w:t xml:space="preserve"> </w:t>
      </w:r>
      <w:r w:rsidRPr="00B53926">
        <w:rPr>
          <w:sz w:val="24"/>
          <w:szCs w:val="24"/>
        </w:rPr>
        <w:t>S</w:t>
      </w:r>
      <w:r w:rsidRPr="00B53926">
        <w:rPr>
          <w:spacing w:val="15"/>
          <w:sz w:val="24"/>
          <w:szCs w:val="24"/>
        </w:rPr>
        <w:t xml:space="preserve"> </w:t>
      </w:r>
      <w:r w:rsidRPr="00B53926">
        <w:rPr>
          <w:spacing w:val="-1"/>
          <w:sz w:val="24"/>
          <w:szCs w:val="24"/>
        </w:rPr>
        <w:t>c</w:t>
      </w:r>
      <w:r w:rsidRPr="00B53926">
        <w:rPr>
          <w:sz w:val="24"/>
          <w:szCs w:val="24"/>
        </w:rPr>
        <w:t>ho</w:t>
      </w:r>
      <w:r w:rsidRPr="00B53926">
        <w:rPr>
          <w:spacing w:val="14"/>
          <w:sz w:val="24"/>
          <w:szCs w:val="24"/>
        </w:rPr>
        <w:t xml:space="preserve"> </w:t>
      </w:r>
      <w:r w:rsidRPr="00B53926">
        <w:rPr>
          <w:spacing w:val="3"/>
          <w:sz w:val="24"/>
          <w:szCs w:val="24"/>
        </w:rPr>
        <w:t>t</w:t>
      </w:r>
      <w:r w:rsidRPr="00B53926">
        <w:rPr>
          <w:sz w:val="24"/>
          <w:szCs w:val="24"/>
        </w:rPr>
        <w:t>rước</w:t>
      </w:r>
      <w:r w:rsidRPr="00B53926">
        <w:rPr>
          <w:spacing w:val="13"/>
          <w:sz w:val="24"/>
          <w:szCs w:val="24"/>
        </w:rPr>
        <w:t xml:space="preserve"> </w:t>
      </w:r>
      <w:r w:rsidRPr="00B53926">
        <w:rPr>
          <w:sz w:val="24"/>
          <w:szCs w:val="24"/>
        </w:rPr>
        <w:t>s</w:t>
      </w:r>
      <w:r w:rsidRPr="00B53926">
        <w:rPr>
          <w:spacing w:val="1"/>
          <w:sz w:val="24"/>
          <w:szCs w:val="24"/>
        </w:rPr>
        <w:t>a</w:t>
      </w:r>
      <w:r w:rsidRPr="00B53926">
        <w:rPr>
          <w:sz w:val="24"/>
          <w:szCs w:val="24"/>
        </w:rPr>
        <w:t>o</w:t>
      </w:r>
      <w:r w:rsidRPr="00B53926">
        <w:rPr>
          <w:spacing w:val="14"/>
          <w:sz w:val="24"/>
          <w:szCs w:val="24"/>
        </w:rPr>
        <w:t xml:space="preserve"> </w:t>
      </w:r>
      <w:r w:rsidRPr="00B53926">
        <w:rPr>
          <w:spacing w:val="-1"/>
          <w:sz w:val="24"/>
          <w:szCs w:val="24"/>
        </w:rPr>
        <w:t>c</w:t>
      </w:r>
      <w:r w:rsidRPr="00B53926">
        <w:rPr>
          <w:sz w:val="24"/>
          <w:szCs w:val="24"/>
        </w:rPr>
        <w:t>ho</w:t>
      </w:r>
      <w:r w:rsidRPr="00B53926">
        <w:rPr>
          <w:spacing w:val="15"/>
          <w:sz w:val="24"/>
          <w:szCs w:val="24"/>
        </w:rPr>
        <w:t xml:space="preserve"> </w:t>
      </w:r>
      <w:r w:rsidRPr="00B53926">
        <w:rPr>
          <w:sz w:val="24"/>
          <w:szCs w:val="24"/>
        </w:rPr>
        <w:t>độ</w:t>
      </w:r>
      <w:r w:rsidRPr="00B53926">
        <w:rPr>
          <w:spacing w:val="14"/>
          <w:sz w:val="24"/>
          <w:szCs w:val="24"/>
        </w:rPr>
        <w:t xml:space="preserve"> </w:t>
      </w:r>
      <w:r w:rsidRPr="00B53926">
        <w:rPr>
          <w:sz w:val="24"/>
          <w:szCs w:val="24"/>
        </w:rPr>
        <w:t>d</w:t>
      </w:r>
      <w:r w:rsidRPr="00B53926">
        <w:rPr>
          <w:spacing w:val="-1"/>
          <w:sz w:val="24"/>
          <w:szCs w:val="24"/>
        </w:rPr>
        <w:t>à</w:t>
      </w:r>
      <w:r w:rsidRPr="00B53926">
        <w:rPr>
          <w:sz w:val="24"/>
          <w:szCs w:val="24"/>
        </w:rPr>
        <w:t>i</w:t>
      </w:r>
      <w:r w:rsidRPr="00B53926">
        <w:rPr>
          <w:spacing w:val="15"/>
          <w:sz w:val="24"/>
          <w:szCs w:val="24"/>
        </w:rPr>
        <w:t xml:space="preserve"> </w:t>
      </w:r>
      <w:r w:rsidRPr="00B53926">
        <w:rPr>
          <w:sz w:val="24"/>
          <w:szCs w:val="24"/>
        </w:rPr>
        <w:t>của</w:t>
      </w:r>
      <w:r w:rsidRPr="00B53926">
        <w:rPr>
          <w:spacing w:val="13"/>
          <w:sz w:val="24"/>
          <w:szCs w:val="24"/>
        </w:rPr>
        <w:t xml:space="preserve"> </w:t>
      </w:r>
      <w:r w:rsidRPr="00B53926">
        <w:rPr>
          <w:sz w:val="24"/>
          <w:szCs w:val="24"/>
        </w:rPr>
        <w:t>đ</w:t>
      </w:r>
      <w:r w:rsidRPr="00B53926">
        <w:rPr>
          <w:spacing w:val="2"/>
          <w:sz w:val="24"/>
          <w:szCs w:val="24"/>
        </w:rPr>
        <w:t>o</w:t>
      </w:r>
      <w:r w:rsidRPr="00B53926">
        <w:rPr>
          <w:spacing w:val="-1"/>
          <w:sz w:val="24"/>
          <w:szCs w:val="24"/>
        </w:rPr>
        <w:t>ạ</w:t>
      </w:r>
      <w:r w:rsidRPr="00B53926">
        <w:rPr>
          <w:sz w:val="24"/>
          <w:szCs w:val="24"/>
        </w:rPr>
        <w:t xml:space="preserve">n </w:t>
      </w:r>
      <w:r w:rsidRPr="00B53926">
        <w:rPr>
          <w:spacing w:val="-1"/>
          <w:sz w:val="24"/>
          <w:szCs w:val="24"/>
        </w:rPr>
        <w:t>c</w:t>
      </w:r>
      <w:r w:rsidRPr="00B53926">
        <w:rPr>
          <w:sz w:val="24"/>
          <w:szCs w:val="24"/>
        </w:rPr>
        <w:t xml:space="preserve">on đó là </w:t>
      </w:r>
      <w:r w:rsidRPr="00B53926">
        <w:rPr>
          <w:spacing w:val="2"/>
          <w:sz w:val="24"/>
          <w:szCs w:val="24"/>
        </w:rPr>
        <w:t>n</w:t>
      </w:r>
      <w:r w:rsidRPr="00B53926">
        <w:rPr>
          <w:spacing w:val="-2"/>
          <w:sz w:val="24"/>
          <w:szCs w:val="24"/>
        </w:rPr>
        <w:t>g</w:t>
      </w:r>
      <w:r w:rsidRPr="00B53926">
        <w:rPr>
          <w:spacing w:val="-1"/>
          <w:sz w:val="24"/>
          <w:szCs w:val="24"/>
        </w:rPr>
        <w:t>ắ</w:t>
      </w:r>
      <w:r w:rsidRPr="00B53926">
        <w:rPr>
          <w:sz w:val="24"/>
          <w:szCs w:val="24"/>
        </w:rPr>
        <w:t>n nh</w:t>
      </w:r>
      <w:r w:rsidRPr="00B53926">
        <w:rPr>
          <w:spacing w:val="-1"/>
          <w:sz w:val="24"/>
          <w:szCs w:val="24"/>
        </w:rPr>
        <w:t>ấ</w:t>
      </w:r>
      <w:r w:rsidRPr="00B53926">
        <w:rPr>
          <w:sz w:val="24"/>
          <w:szCs w:val="24"/>
        </w:rPr>
        <w:t>t.</w:t>
      </w:r>
    </w:p>
    <w:p w14:paraId="17038DFE" w14:textId="77777777" w:rsidR="00814FDC" w:rsidRPr="00B53926" w:rsidRDefault="00814FDC" w:rsidP="00CE7D8B">
      <w:pPr>
        <w:widowControl w:val="0"/>
        <w:autoSpaceDE w:val="0"/>
        <w:autoSpaceDN w:val="0"/>
        <w:adjustRightInd w:val="0"/>
        <w:ind w:left="102" w:right="40" w:firstLine="618"/>
        <w:jc w:val="both"/>
        <w:rPr>
          <w:sz w:val="24"/>
          <w:szCs w:val="24"/>
        </w:rPr>
      </w:pPr>
      <w:r w:rsidRPr="00B53926">
        <w:rPr>
          <w:b/>
          <w:bCs/>
          <w:sz w:val="24"/>
          <w:szCs w:val="24"/>
        </w:rPr>
        <w:t>In</w:t>
      </w:r>
      <w:r w:rsidRPr="00B53926">
        <w:rPr>
          <w:b/>
          <w:bCs/>
          <w:spacing w:val="1"/>
          <w:sz w:val="24"/>
          <w:szCs w:val="24"/>
        </w:rPr>
        <w:t>p</w:t>
      </w:r>
      <w:r w:rsidRPr="00B53926">
        <w:rPr>
          <w:b/>
          <w:bCs/>
          <w:spacing w:val="-1"/>
          <w:sz w:val="24"/>
          <w:szCs w:val="24"/>
        </w:rPr>
        <w:t>u</w:t>
      </w:r>
      <w:r w:rsidRPr="00B53926">
        <w:rPr>
          <w:b/>
          <w:bCs/>
          <w:spacing w:val="1"/>
          <w:sz w:val="24"/>
          <w:szCs w:val="24"/>
        </w:rPr>
        <w:t xml:space="preserve">t: </w:t>
      </w:r>
      <w:r w:rsidRPr="00B53926">
        <w:rPr>
          <w:bCs/>
          <w:spacing w:val="1"/>
          <w:sz w:val="24"/>
          <w:szCs w:val="24"/>
        </w:rPr>
        <w:t>File văn bản</w:t>
      </w:r>
      <w:r w:rsidRPr="00B53926">
        <w:rPr>
          <w:b/>
          <w:bCs/>
          <w:spacing w:val="1"/>
          <w:sz w:val="24"/>
          <w:szCs w:val="24"/>
        </w:rPr>
        <w:t xml:space="preserve"> </w:t>
      </w:r>
      <w:r w:rsidRPr="00B53926">
        <w:rPr>
          <w:b/>
          <w:position w:val="1"/>
          <w:sz w:val="24"/>
          <w:szCs w:val="24"/>
        </w:rPr>
        <w:t>SUMSEQ.INP</w:t>
      </w:r>
      <w:r w:rsidRPr="00B53926">
        <w:rPr>
          <w:position w:val="1"/>
          <w:sz w:val="24"/>
          <w:szCs w:val="24"/>
        </w:rPr>
        <w:t xml:space="preserve"> có cấu trúc như sau:</w:t>
      </w:r>
    </w:p>
    <w:p w14:paraId="7E6B158C" w14:textId="77777777" w:rsidR="00814FDC" w:rsidRPr="00B53926" w:rsidRDefault="00814FDC" w:rsidP="00CE7D8B">
      <w:pPr>
        <w:widowControl w:val="0"/>
        <w:numPr>
          <w:ilvl w:val="0"/>
          <w:numId w:val="12"/>
        </w:numPr>
        <w:autoSpaceDE w:val="0"/>
        <w:autoSpaceDN w:val="0"/>
        <w:adjustRightInd w:val="0"/>
        <w:jc w:val="both"/>
        <w:rPr>
          <w:sz w:val="24"/>
          <w:szCs w:val="24"/>
        </w:rPr>
      </w:pPr>
      <w:r w:rsidRPr="00B53926">
        <w:rPr>
          <w:sz w:val="24"/>
          <w:szCs w:val="24"/>
        </w:rPr>
        <w:t>Dòng</w:t>
      </w:r>
      <w:r w:rsidRPr="00B53926">
        <w:rPr>
          <w:spacing w:val="-13"/>
          <w:sz w:val="24"/>
          <w:szCs w:val="24"/>
        </w:rPr>
        <w:t xml:space="preserve"> </w:t>
      </w:r>
      <w:r w:rsidRPr="00B53926">
        <w:rPr>
          <w:spacing w:val="2"/>
          <w:sz w:val="24"/>
          <w:szCs w:val="24"/>
        </w:rPr>
        <w:t>1</w:t>
      </w:r>
      <w:r w:rsidRPr="00B53926">
        <w:rPr>
          <w:sz w:val="24"/>
          <w:szCs w:val="24"/>
        </w:rPr>
        <w:t xml:space="preserve">: Ghi 2 </w:t>
      </w:r>
      <w:r w:rsidRPr="00B53926">
        <w:rPr>
          <w:spacing w:val="1"/>
          <w:sz w:val="24"/>
          <w:szCs w:val="24"/>
        </w:rPr>
        <w:t>s</w:t>
      </w:r>
      <w:r w:rsidRPr="00B53926">
        <w:rPr>
          <w:sz w:val="24"/>
          <w:szCs w:val="24"/>
        </w:rPr>
        <w:t>ố n</w:t>
      </w:r>
      <w:r w:rsidRPr="00B53926">
        <w:rPr>
          <w:spacing w:val="-2"/>
          <w:sz w:val="24"/>
          <w:szCs w:val="24"/>
        </w:rPr>
        <w:t>g</w:t>
      </w:r>
      <w:r w:rsidRPr="00B53926">
        <w:rPr>
          <w:spacing w:val="5"/>
          <w:sz w:val="24"/>
          <w:szCs w:val="24"/>
        </w:rPr>
        <w:t>u</w:t>
      </w:r>
      <w:r w:rsidRPr="00B53926">
        <w:rPr>
          <w:spacing w:val="-5"/>
          <w:sz w:val="24"/>
          <w:szCs w:val="24"/>
        </w:rPr>
        <w:t>y</w:t>
      </w:r>
      <w:r w:rsidRPr="00B53926">
        <w:rPr>
          <w:spacing w:val="1"/>
          <w:sz w:val="24"/>
          <w:szCs w:val="24"/>
        </w:rPr>
        <w:t>ê</w:t>
      </w:r>
      <w:r w:rsidRPr="00B53926">
        <w:rPr>
          <w:sz w:val="24"/>
          <w:szCs w:val="24"/>
        </w:rPr>
        <w:t xml:space="preserve">n </w:t>
      </w:r>
      <w:r w:rsidRPr="00B53926">
        <w:rPr>
          <w:spacing w:val="2"/>
          <w:sz w:val="24"/>
          <w:szCs w:val="24"/>
        </w:rPr>
        <w:t>d</w:t>
      </w:r>
      <w:r w:rsidRPr="00B53926">
        <w:rPr>
          <w:sz w:val="24"/>
          <w:szCs w:val="24"/>
        </w:rPr>
        <w:t>ương</w:t>
      </w:r>
      <w:r w:rsidRPr="00B53926">
        <w:rPr>
          <w:spacing w:val="-3"/>
          <w:sz w:val="24"/>
          <w:szCs w:val="24"/>
        </w:rPr>
        <w:t xml:space="preserve"> </w:t>
      </w:r>
      <w:r w:rsidRPr="00B53926">
        <w:rPr>
          <w:sz w:val="24"/>
          <w:szCs w:val="24"/>
        </w:rPr>
        <w:t>n và</w:t>
      </w:r>
      <w:r w:rsidRPr="00B53926">
        <w:rPr>
          <w:spacing w:val="-1"/>
          <w:sz w:val="24"/>
          <w:szCs w:val="24"/>
        </w:rPr>
        <w:t xml:space="preserve"> </w:t>
      </w:r>
      <w:r w:rsidRPr="00B53926">
        <w:rPr>
          <w:spacing w:val="1"/>
          <w:sz w:val="24"/>
          <w:szCs w:val="24"/>
        </w:rPr>
        <w:t>S (với</w:t>
      </w:r>
      <w:r w:rsidRPr="00B53926">
        <w:rPr>
          <w:spacing w:val="2"/>
          <w:sz w:val="24"/>
          <w:szCs w:val="24"/>
        </w:rPr>
        <w:t xml:space="preserve"> </w:t>
      </w:r>
      <w:r w:rsidRPr="00B53926">
        <w:rPr>
          <w:sz w:val="24"/>
          <w:szCs w:val="24"/>
        </w:rPr>
        <w:t>n ≤ 10</w:t>
      </w:r>
      <w:r w:rsidRPr="00B53926">
        <w:rPr>
          <w:sz w:val="24"/>
          <w:szCs w:val="24"/>
          <w:vertAlign w:val="superscript"/>
        </w:rPr>
        <w:t>5</w:t>
      </w:r>
      <w:r w:rsidRPr="00B53926">
        <w:rPr>
          <w:sz w:val="24"/>
          <w:szCs w:val="24"/>
        </w:rPr>
        <w:t>).</w:t>
      </w:r>
    </w:p>
    <w:p w14:paraId="6D26989D" w14:textId="77777777" w:rsidR="00814FDC" w:rsidRPr="00B53926" w:rsidRDefault="00814FDC" w:rsidP="00CE7D8B">
      <w:pPr>
        <w:widowControl w:val="0"/>
        <w:numPr>
          <w:ilvl w:val="0"/>
          <w:numId w:val="13"/>
        </w:numPr>
        <w:autoSpaceDE w:val="0"/>
        <w:autoSpaceDN w:val="0"/>
        <w:adjustRightInd w:val="0"/>
        <w:jc w:val="both"/>
        <w:rPr>
          <w:sz w:val="24"/>
          <w:szCs w:val="24"/>
        </w:rPr>
      </w:pPr>
      <w:r w:rsidRPr="00B53926">
        <w:rPr>
          <w:sz w:val="24"/>
          <w:szCs w:val="24"/>
        </w:rPr>
        <w:t>Dòng</w:t>
      </w:r>
      <w:r w:rsidRPr="00B53926">
        <w:rPr>
          <w:spacing w:val="-13"/>
          <w:sz w:val="24"/>
          <w:szCs w:val="24"/>
        </w:rPr>
        <w:t xml:space="preserve"> </w:t>
      </w:r>
      <w:r w:rsidRPr="00B53926">
        <w:rPr>
          <w:spacing w:val="2"/>
          <w:sz w:val="24"/>
          <w:szCs w:val="24"/>
        </w:rPr>
        <w:t>2</w:t>
      </w:r>
      <w:r w:rsidRPr="00B53926">
        <w:rPr>
          <w:sz w:val="24"/>
          <w:szCs w:val="24"/>
        </w:rPr>
        <w:t xml:space="preserve">: Ghi n </w:t>
      </w:r>
      <w:r w:rsidRPr="00B53926">
        <w:rPr>
          <w:spacing w:val="1"/>
          <w:sz w:val="24"/>
          <w:szCs w:val="24"/>
        </w:rPr>
        <w:t>s</w:t>
      </w:r>
      <w:r w:rsidRPr="00B53926">
        <w:rPr>
          <w:sz w:val="24"/>
          <w:szCs w:val="24"/>
        </w:rPr>
        <w:t>ố n</w:t>
      </w:r>
      <w:r w:rsidRPr="00B53926">
        <w:rPr>
          <w:spacing w:val="-2"/>
          <w:sz w:val="24"/>
          <w:szCs w:val="24"/>
        </w:rPr>
        <w:t>g</w:t>
      </w:r>
      <w:r w:rsidRPr="00B53926">
        <w:rPr>
          <w:spacing w:val="5"/>
          <w:sz w:val="24"/>
          <w:szCs w:val="24"/>
        </w:rPr>
        <w:t>u</w:t>
      </w:r>
      <w:r w:rsidRPr="00B53926">
        <w:rPr>
          <w:spacing w:val="-5"/>
          <w:sz w:val="24"/>
          <w:szCs w:val="24"/>
        </w:rPr>
        <w:t>y</w:t>
      </w:r>
      <w:r w:rsidRPr="00B53926">
        <w:rPr>
          <w:spacing w:val="1"/>
          <w:sz w:val="24"/>
          <w:szCs w:val="24"/>
        </w:rPr>
        <w:t>ê</w:t>
      </w:r>
      <w:r w:rsidRPr="00B53926">
        <w:rPr>
          <w:sz w:val="24"/>
          <w:szCs w:val="24"/>
        </w:rPr>
        <w:t xml:space="preserve">n </w:t>
      </w:r>
      <w:r w:rsidRPr="00B53926">
        <w:rPr>
          <w:spacing w:val="2"/>
          <w:sz w:val="24"/>
          <w:szCs w:val="24"/>
        </w:rPr>
        <w:t>k</w:t>
      </w:r>
      <w:r w:rsidRPr="00B53926">
        <w:rPr>
          <w:sz w:val="24"/>
          <w:szCs w:val="24"/>
        </w:rPr>
        <w:t>hông</w:t>
      </w:r>
      <w:r w:rsidRPr="00B53926">
        <w:rPr>
          <w:spacing w:val="-2"/>
          <w:sz w:val="24"/>
          <w:szCs w:val="24"/>
        </w:rPr>
        <w:t xml:space="preserve"> </w:t>
      </w:r>
      <w:r w:rsidRPr="00B53926">
        <w:rPr>
          <w:spacing w:val="-1"/>
          <w:sz w:val="24"/>
          <w:szCs w:val="24"/>
        </w:rPr>
        <w:t>â</w:t>
      </w:r>
      <w:r w:rsidRPr="00B53926">
        <w:rPr>
          <w:spacing w:val="2"/>
          <w:sz w:val="24"/>
          <w:szCs w:val="24"/>
        </w:rPr>
        <w:t>m</w:t>
      </w:r>
      <w:r w:rsidRPr="00B53926">
        <w:rPr>
          <w:sz w:val="24"/>
          <w:szCs w:val="24"/>
        </w:rPr>
        <w:t xml:space="preserve">: </w:t>
      </w:r>
      <w:r w:rsidRPr="00B53926">
        <w:rPr>
          <w:spacing w:val="-1"/>
          <w:sz w:val="24"/>
          <w:szCs w:val="24"/>
        </w:rPr>
        <w:t>a</w:t>
      </w:r>
      <w:r w:rsidRPr="00B53926">
        <w:rPr>
          <w:spacing w:val="1"/>
          <w:position w:val="-3"/>
          <w:sz w:val="24"/>
          <w:szCs w:val="24"/>
          <w:vertAlign w:val="subscript"/>
        </w:rPr>
        <w:t>1</w:t>
      </w:r>
      <w:r w:rsidRPr="00B53926">
        <w:rPr>
          <w:sz w:val="24"/>
          <w:szCs w:val="24"/>
        </w:rPr>
        <w:t xml:space="preserve">, </w:t>
      </w:r>
      <w:r w:rsidRPr="00B53926">
        <w:rPr>
          <w:spacing w:val="-1"/>
          <w:sz w:val="24"/>
          <w:szCs w:val="24"/>
        </w:rPr>
        <w:t>a</w:t>
      </w:r>
      <w:r w:rsidRPr="00B53926">
        <w:rPr>
          <w:spacing w:val="1"/>
          <w:position w:val="-3"/>
          <w:sz w:val="24"/>
          <w:szCs w:val="24"/>
          <w:vertAlign w:val="subscript"/>
        </w:rPr>
        <w:t>2</w:t>
      </w:r>
      <w:r w:rsidRPr="00B53926">
        <w:rPr>
          <w:sz w:val="24"/>
          <w:szCs w:val="24"/>
        </w:rPr>
        <w:t xml:space="preserve">, </w:t>
      </w:r>
      <w:r w:rsidRPr="00B53926">
        <w:rPr>
          <w:spacing w:val="-1"/>
          <w:sz w:val="24"/>
          <w:szCs w:val="24"/>
        </w:rPr>
        <w:t>a</w:t>
      </w:r>
      <w:r w:rsidRPr="00B53926">
        <w:rPr>
          <w:spacing w:val="1"/>
          <w:position w:val="-3"/>
          <w:sz w:val="24"/>
          <w:szCs w:val="24"/>
          <w:vertAlign w:val="subscript"/>
        </w:rPr>
        <w:t>3</w:t>
      </w:r>
      <w:r w:rsidRPr="00B53926">
        <w:rPr>
          <w:spacing w:val="1"/>
          <w:position w:val="-3"/>
          <w:sz w:val="24"/>
          <w:szCs w:val="24"/>
        </w:rPr>
        <w:t>,</w:t>
      </w:r>
      <w:r w:rsidRPr="00B53926">
        <w:rPr>
          <w:sz w:val="24"/>
          <w:szCs w:val="24"/>
        </w:rPr>
        <w:t xml:space="preserve">…, </w:t>
      </w:r>
      <w:r w:rsidRPr="00B53926">
        <w:rPr>
          <w:spacing w:val="-1"/>
          <w:sz w:val="24"/>
          <w:szCs w:val="24"/>
        </w:rPr>
        <w:t>a</w:t>
      </w:r>
      <w:r w:rsidRPr="00B53926">
        <w:rPr>
          <w:spacing w:val="-1"/>
          <w:sz w:val="24"/>
          <w:szCs w:val="24"/>
          <w:vertAlign w:val="subscript"/>
        </w:rPr>
        <w:t>n</w:t>
      </w:r>
      <w:r w:rsidRPr="00B53926">
        <w:rPr>
          <w:spacing w:val="-10"/>
          <w:sz w:val="24"/>
          <w:szCs w:val="24"/>
        </w:rPr>
        <w:t xml:space="preserve"> (</w:t>
      </w:r>
      <w:r w:rsidRPr="00B53926">
        <w:rPr>
          <w:spacing w:val="-1"/>
          <w:sz w:val="24"/>
          <w:szCs w:val="24"/>
        </w:rPr>
        <w:t>a</w:t>
      </w:r>
      <w:r w:rsidRPr="00B53926">
        <w:rPr>
          <w:spacing w:val="-1"/>
          <w:sz w:val="24"/>
          <w:szCs w:val="24"/>
          <w:vertAlign w:val="subscript"/>
        </w:rPr>
        <w:t>i</w:t>
      </w:r>
      <w:r w:rsidRPr="00B53926">
        <w:rPr>
          <w:position w:val="-3"/>
          <w:sz w:val="24"/>
          <w:szCs w:val="24"/>
        </w:rPr>
        <w:t xml:space="preserve"> </w:t>
      </w:r>
      <w:r w:rsidRPr="00B53926">
        <w:rPr>
          <w:spacing w:val="1"/>
          <w:position w:val="-3"/>
          <w:sz w:val="24"/>
          <w:szCs w:val="24"/>
        </w:rPr>
        <w:t xml:space="preserve"> </w:t>
      </w:r>
      <w:r w:rsidRPr="00B53926">
        <w:rPr>
          <w:sz w:val="24"/>
          <w:szCs w:val="24"/>
        </w:rPr>
        <w:t>≤</w:t>
      </w:r>
      <w:r w:rsidRPr="00B53926">
        <w:rPr>
          <w:spacing w:val="-10"/>
          <w:sz w:val="24"/>
          <w:szCs w:val="24"/>
        </w:rPr>
        <w:t xml:space="preserve"> </w:t>
      </w:r>
      <w:r w:rsidRPr="00B53926">
        <w:rPr>
          <w:sz w:val="24"/>
          <w:szCs w:val="24"/>
        </w:rPr>
        <w:t>10</w:t>
      </w:r>
      <w:r w:rsidRPr="00B53926">
        <w:rPr>
          <w:sz w:val="24"/>
          <w:szCs w:val="24"/>
          <w:vertAlign w:val="superscript"/>
        </w:rPr>
        <w:t>9</w:t>
      </w:r>
      <w:r w:rsidRPr="00B53926">
        <w:rPr>
          <w:sz w:val="24"/>
          <w:szCs w:val="24"/>
        </w:rPr>
        <w:t>).</w:t>
      </w:r>
    </w:p>
    <w:p w14:paraId="7CB9A981" w14:textId="77777777" w:rsidR="00814FDC" w:rsidRPr="00B53926" w:rsidRDefault="00814FDC" w:rsidP="00CE7D8B">
      <w:pPr>
        <w:widowControl w:val="0"/>
        <w:tabs>
          <w:tab w:val="left" w:pos="720"/>
        </w:tabs>
        <w:autoSpaceDE w:val="0"/>
        <w:autoSpaceDN w:val="0"/>
        <w:adjustRightInd w:val="0"/>
        <w:ind w:left="102" w:right="40" w:firstLine="618"/>
        <w:jc w:val="both"/>
        <w:rPr>
          <w:sz w:val="24"/>
          <w:szCs w:val="24"/>
        </w:rPr>
      </w:pPr>
      <w:r w:rsidRPr="00B53926">
        <w:rPr>
          <w:b/>
          <w:bCs/>
          <w:sz w:val="24"/>
          <w:szCs w:val="24"/>
        </w:rPr>
        <w:t>O</w:t>
      </w:r>
      <w:r w:rsidRPr="00B53926">
        <w:rPr>
          <w:b/>
          <w:bCs/>
          <w:spacing w:val="1"/>
          <w:sz w:val="24"/>
          <w:szCs w:val="24"/>
        </w:rPr>
        <w:t>u</w:t>
      </w:r>
      <w:r w:rsidRPr="00B53926">
        <w:rPr>
          <w:b/>
          <w:bCs/>
          <w:spacing w:val="-1"/>
          <w:sz w:val="24"/>
          <w:szCs w:val="24"/>
        </w:rPr>
        <w:t>t</w:t>
      </w:r>
      <w:r w:rsidRPr="00B53926">
        <w:rPr>
          <w:b/>
          <w:bCs/>
          <w:spacing w:val="1"/>
          <w:sz w:val="24"/>
          <w:szCs w:val="24"/>
        </w:rPr>
        <w:t>pu</w:t>
      </w:r>
      <w:r w:rsidRPr="00B53926">
        <w:rPr>
          <w:b/>
          <w:bCs/>
          <w:sz w:val="24"/>
          <w:szCs w:val="24"/>
        </w:rPr>
        <w:t xml:space="preserve">t: </w:t>
      </w:r>
      <w:r w:rsidRPr="00B53926">
        <w:rPr>
          <w:bCs/>
          <w:sz w:val="24"/>
          <w:szCs w:val="24"/>
        </w:rPr>
        <w:t>File văn bản</w:t>
      </w:r>
      <w:r w:rsidRPr="00B53926">
        <w:rPr>
          <w:b/>
          <w:bCs/>
          <w:sz w:val="24"/>
          <w:szCs w:val="24"/>
        </w:rPr>
        <w:t xml:space="preserve"> </w:t>
      </w:r>
      <w:r w:rsidRPr="00B53926">
        <w:rPr>
          <w:b/>
          <w:position w:val="1"/>
          <w:sz w:val="24"/>
          <w:szCs w:val="24"/>
        </w:rPr>
        <w:t>SUMSEQ.OUT</w:t>
      </w:r>
    </w:p>
    <w:p w14:paraId="79A8BE69" w14:textId="77777777" w:rsidR="00814FDC" w:rsidRPr="00B53926" w:rsidRDefault="00814FDC" w:rsidP="00CE7D8B">
      <w:pPr>
        <w:widowControl w:val="0"/>
        <w:autoSpaceDE w:val="0"/>
        <w:autoSpaceDN w:val="0"/>
        <w:adjustRightInd w:val="0"/>
        <w:ind w:left="414" w:right="40" w:firstLine="720"/>
        <w:jc w:val="both"/>
        <w:rPr>
          <w:sz w:val="24"/>
          <w:szCs w:val="24"/>
        </w:rPr>
      </w:pPr>
      <w:r w:rsidRPr="00B53926">
        <w:rPr>
          <w:sz w:val="24"/>
          <w:szCs w:val="24"/>
        </w:rPr>
        <w:t xml:space="preserve">Ghi một số m </w:t>
      </w:r>
      <w:r w:rsidRPr="00B53926">
        <w:rPr>
          <w:spacing w:val="1"/>
          <w:sz w:val="24"/>
          <w:szCs w:val="24"/>
        </w:rPr>
        <w:t>l</w:t>
      </w:r>
      <w:r w:rsidRPr="00B53926">
        <w:rPr>
          <w:sz w:val="24"/>
          <w:szCs w:val="24"/>
        </w:rPr>
        <w:t>à</w:t>
      </w:r>
      <w:r w:rsidRPr="00B53926">
        <w:rPr>
          <w:spacing w:val="-1"/>
          <w:sz w:val="24"/>
          <w:szCs w:val="24"/>
        </w:rPr>
        <w:t xml:space="preserve"> </w:t>
      </w:r>
      <w:r w:rsidRPr="00B53926">
        <w:rPr>
          <w:sz w:val="24"/>
          <w:szCs w:val="24"/>
        </w:rPr>
        <w:t>độ</w:t>
      </w:r>
      <w:r w:rsidRPr="00B53926">
        <w:rPr>
          <w:spacing w:val="2"/>
          <w:sz w:val="24"/>
          <w:szCs w:val="24"/>
        </w:rPr>
        <w:t xml:space="preserve"> </w:t>
      </w:r>
      <w:r w:rsidRPr="00B53926">
        <w:rPr>
          <w:sz w:val="24"/>
          <w:szCs w:val="24"/>
        </w:rPr>
        <w:t>d</w:t>
      </w:r>
      <w:r w:rsidRPr="00B53926">
        <w:rPr>
          <w:spacing w:val="-1"/>
          <w:sz w:val="24"/>
          <w:szCs w:val="24"/>
        </w:rPr>
        <w:t>à</w:t>
      </w:r>
      <w:r w:rsidRPr="00B53926">
        <w:rPr>
          <w:sz w:val="24"/>
          <w:szCs w:val="24"/>
        </w:rPr>
        <w:t>i ngắn nhất của</w:t>
      </w:r>
      <w:r w:rsidRPr="00B53926">
        <w:rPr>
          <w:spacing w:val="-1"/>
          <w:sz w:val="24"/>
          <w:szCs w:val="24"/>
        </w:rPr>
        <w:t xml:space="preserve"> </w:t>
      </w:r>
      <w:r w:rsidRPr="00B53926">
        <w:rPr>
          <w:sz w:val="24"/>
          <w:szCs w:val="24"/>
        </w:rPr>
        <w:t>đo</w:t>
      </w:r>
      <w:r w:rsidRPr="00B53926">
        <w:rPr>
          <w:spacing w:val="-1"/>
          <w:sz w:val="24"/>
          <w:szCs w:val="24"/>
        </w:rPr>
        <w:t>ạ</w:t>
      </w:r>
      <w:r w:rsidRPr="00B53926">
        <w:rPr>
          <w:sz w:val="24"/>
          <w:szCs w:val="24"/>
        </w:rPr>
        <w:t xml:space="preserve">n </w:t>
      </w:r>
      <w:r w:rsidRPr="00B53926">
        <w:rPr>
          <w:spacing w:val="-1"/>
          <w:sz w:val="24"/>
          <w:szCs w:val="24"/>
        </w:rPr>
        <w:t>c</w:t>
      </w:r>
      <w:r w:rsidRPr="00B53926">
        <w:rPr>
          <w:sz w:val="24"/>
          <w:szCs w:val="24"/>
        </w:rPr>
        <w:t>on có tổng bằng S (n</w:t>
      </w:r>
      <w:r w:rsidRPr="00B53926">
        <w:rPr>
          <w:spacing w:val="-1"/>
          <w:position w:val="-1"/>
          <w:sz w:val="24"/>
          <w:szCs w:val="24"/>
        </w:rPr>
        <w:t>ế</w:t>
      </w:r>
      <w:r w:rsidRPr="00B53926">
        <w:rPr>
          <w:position w:val="-1"/>
          <w:sz w:val="24"/>
          <w:szCs w:val="24"/>
        </w:rPr>
        <w:t>u khô</w:t>
      </w:r>
      <w:r w:rsidRPr="00B53926">
        <w:rPr>
          <w:spacing w:val="2"/>
          <w:position w:val="-1"/>
          <w:sz w:val="24"/>
          <w:szCs w:val="24"/>
        </w:rPr>
        <w:t>n</w:t>
      </w:r>
      <w:r w:rsidRPr="00B53926">
        <w:rPr>
          <w:position w:val="-1"/>
          <w:sz w:val="24"/>
          <w:szCs w:val="24"/>
        </w:rPr>
        <w:t>g</w:t>
      </w:r>
      <w:r w:rsidRPr="00B53926">
        <w:rPr>
          <w:spacing w:val="-2"/>
          <w:position w:val="-1"/>
          <w:sz w:val="24"/>
          <w:szCs w:val="24"/>
        </w:rPr>
        <w:t xml:space="preserve"> </w:t>
      </w:r>
      <w:r w:rsidRPr="00B53926">
        <w:rPr>
          <w:position w:val="-1"/>
          <w:sz w:val="24"/>
          <w:szCs w:val="24"/>
        </w:rPr>
        <w:t>t</w:t>
      </w:r>
      <w:r w:rsidRPr="00B53926">
        <w:rPr>
          <w:spacing w:val="1"/>
          <w:position w:val="-1"/>
          <w:sz w:val="24"/>
          <w:szCs w:val="24"/>
        </w:rPr>
        <w:t>ì</w:t>
      </w:r>
      <w:r w:rsidRPr="00B53926">
        <w:rPr>
          <w:position w:val="-1"/>
          <w:sz w:val="24"/>
          <w:szCs w:val="24"/>
        </w:rPr>
        <w:t>m được</w:t>
      </w:r>
      <w:r w:rsidRPr="00B53926">
        <w:rPr>
          <w:spacing w:val="-1"/>
          <w:position w:val="-1"/>
          <w:sz w:val="24"/>
          <w:szCs w:val="24"/>
        </w:rPr>
        <w:t xml:space="preserve"> </w:t>
      </w:r>
      <w:r w:rsidRPr="00B53926">
        <w:rPr>
          <w:position w:val="-1"/>
          <w:sz w:val="24"/>
          <w:szCs w:val="24"/>
        </w:rPr>
        <w:t>d</w:t>
      </w:r>
      <w:r w:rsidRPr="00B53926">
        <w:rPr>
          <w:spacing w:val="4"/>
          <w:position w:val="-1"/>
          <w:sz w:val="24"/>
          <w:szCs w:val="24"/>
        </w:rPr>
        <w:t>ã</w:t>
      </w:r>
      <w:r w:rsidRPr="00B53926">
        <w:rPr>
          <w:position w:val="-1"/>
          <w:sz w:val="24"/>
          <w:szCs w:val="24"/>
        </w:rPr>
        <w:t>y</w:t>
      </w:r>
      <w:r w:rsidRPr="00B53926">
        <w:rPr>
          <w:spacing w:val="-3"/>
          <w:position w:val="-1"/>
          <w:sz w:val="24"/>
          <w:szCs w:val="24"/>
        </w:rPr>
        <w:t xml:space="preserve"> </w:t>
      </w:r>
      <w:r w:rsidRPr="00B53926">
        <w:rPr>
          <w:spacing w:val="-1"/>
          <w:position w:val="-1"/>
          <w:sz w:val="24"/>
          <w:szCs w:val="24"/>
        </w:rPr>
        <w:t>c</w:t>
      </w:r>
      <w:r w:rsidRPr="00B53926">
        <w:rPr>
          <w:position w:val="-1"/>
          <w:sz w:val="24"/>
          <w:szCs w:val="24"/>
        </w:rPr>
        <w:t>on n</w:t>
      </w:r>
      <w:r w:rsidRPr="00B53926">
        <w:rPr>
          <w:spacing w:val="-1"/>
          <w:position w:val="-1"/>
          <w:sz w:val="24"/>
          <w:szCs w:val="24"/>
        </w:rPr>
        <w:t>à</w:t>
      </w:r>
      <w:r w:rsidRPr="00B53926">
        <w:rPr>
          <w:position w:val="-1"/>
          <w:sz w:val="24"/>
          <w:szCs w:val="24"/>
        </w:rPr>
        <w:t xml:space="preserve">o thi </w:t>
      </w:r>
      <w:r w:rsidRPr="00B53926">
        <w:rPr>
          <w:spacing w:val="-2"/>
          <w:position w:val="-1"/>
          <w:sz w:val="24"/>
          <w:szCs w:val="24"/>
        </w:rPr>
        <w:t>g</w:t>
      </w:r>
      <w:r w:rsidRPr="00B53926">
        <w:rPr>
          <w:position w:val="-1"/>
          <w:sz w:val="24"/>
          <w:szCs w:val="24"/>
        </w:rPr>
        <w:t>hi ra</w:t>
      </w:r>
      <w:r w:rsidRPr="00B53926">
        <w:rPr>
          <w:spacing w:val="-1"/>
          <w:position w:val="-1"/>
          <w:sz w:val="24"/>
          <w:szCs w:val="24"/>
        </w:rPr>
        <w:t xml:space="preserve"> </w:t>
      </w:r>
      <w:r w:rsidRPr="00B53926">
        <w:rPr>
          <w:spacing w:val="2"/>
          <w:position w:val="-1"/>
          <w:sz w:val="24"/>
          <w:szCs w:val="24"/>
        </w:rPr>
        <w:t>m</w:t>
      </w:r>
      <w:r w:rsidRPr="00B53926">
        <w:rPr>
          <w:position w:val="-1"/>
          <w:sz w:val="24"/>
          <w:szCs w:val="24"/>
        </w:rPr>
        <w:t xml:space="preserve">ột </w:t>
      </w:r>
      <w:r w:rsidRPr="00B53926">
        <w:rPr>
          <w:spacing w:val="1"/>
          <w:position w:val="-1"/>
          <w:sz w:val="24"/>
          <w:szCs w:val="24"/>
        </w:rPr>
        <w:t>s</w:t>
      </w:r>
      <w:r w:rsidRPr="00B53926">
        <w:rPr>
          <w:position w:val="-1"/>
          <w:sz w:val="24"/>
          <w:szCs w:val="24"/>
        </w:rPr>
        <w:t>ố 0).</w:t>
      </w:r>
    </w:p>
    <w:p w14:paraId="599DA86C" w14:textId="77777777" w:rsidR="00814FDC" w:rsidRPr="00B53926" w:rsidRDefault="00814FDC" w:rsidP="00CE7D8B">
      <w:pPr>
        <w:jc w:val="both"/>
        <w:rPr>
          <w:sz w:val="24"/>
          <w:szCs w:val="24"/>
        </w:rPr>
      </w:pPr>
      <w:r w:rsidRPr="00B53926">
        <w:rPr>
          <w:bCs/>
          <w:spacing w:val="-1"/>
          <w:sz w:val="24"/>
          <w:szCs w:val="24"/>
          <w:u w:val="single"/>
        </w:rPr>
        <w:t>Ví dụ</w:t>
      </w:r>
      <w:r w:rsidRPr="00B53926">
        <w:rPr>
          <w:bCs/>
          <w:sz w:val="24"/>
          <w:szCs w:val="24"/>
        </w:rPr>
        <w:t>:</w:t>
      </w:r>
    </w:p>
    <w:p w14:paraId="10530ED4" w14:textId="77777777" w:rsidR="00814FDC" w:rsidRPr="00B53926" w:rsidRDefault="00814FDC" w:rsidP="00CE7D8B">
      <w:pPr>
        <w:jc w:val="both"/>
        <w:rPr>
          <w:sz w:val="24"/>
          <w:szCs w:val="24"/>
          <w:lang w:val="pt-BR"/>
        </w:rPr>
      </w:pPr>
    </w:p>
    <w:tbl>
      <w:tblPr>
        <w:tblW w:w="0" w:type="auto"/>
        <w:tblInd w:w="1299" w:type="dxa"/>
        <w:tblLayout w:type="fixed"/>
        <w:tblCellMar>
          <w:left w:w="0" w:type="dxa"/>
          <w:right w:w="0" w:type="dxa"/>
        </w:tblCellMar>
        <w:tblLook w:val="0000" w:firstRow="0" w:lastRow="0" w:firstColumn="0" w:lastColumn="0" w:noHBand="0" w:noVBand="0"/>
      </w:tblPr>
      <w:tblGrid>
        <w:gridCol w:w="3115"/>
        <w:gridCol w:w="3116"/>
      </w:tblGrid>
      <w:tr w:rsidR="00814FDC" w:rsidRPr="00B53926" w14:paraId="0D0AA725" w14:textId="77777777" w:rsidTr="005F1516">
        <w:trPr>
          <w:trHeight w:hRule="exact" w:val="336"/>
        </w:trPr>
        <w:tc>
          <w:tcPr>
            <w:tcW w:w="3115" w:type="dxa"/>
            <w:tcBorders>
              <w:top w:val="single" w:sz="4" w:space="0" w:color="000000"/>
              <w:left w:val="single" w:sz="4" w:space="0" w:color="000000"/>
              <w:bottom w:val="single" w:sz="4" w:space="0" w:color="000000"/>
              <w:right w:val="single" w:sz="4" w:space="0" w:color="000000"/>
            </w:tcBorders>
          </w:tcPr>
          <w:p w14:paraId="5D6C9B74" w14:textId="77777777" w:rsidR="00814FDC" w:rsidRPr="00B53926" w:rsidRDefault="00814FDC" w:rsidP="00CE7D8B">
            <w:pPr>
              <w:widowControl w:val="0"/>
              <w:autoSpaceDE w:val="0"/>
              <w:autoSpaceDN w:val="0"/>
              <w:adjustRightInd w:val="0"/>
              <w:ind w:left="100"/>
              <w:jc w:val="both"/>
              <w:rPr>
                <w:b/>
                <w:sz w:val="24"/>
                <w:szCs w:val="24"/>
              </w:rPr>
            </w:pPr>
            <w:r w:rsidRPr="00B53926">
              <w:rPr>
                <w:b/>
                <w:position w:val="1"/>
                <w:sz w:val="24"/>
                <w:szCs w:val="24"/>
              </w:rPr>
              <w:t>SUMSEQ.INP</w:t>
            </w:r>
          </w:p>
        </w:tc>
        <w:tc>
          <w:tcPr>
            <w:tcW w:w="3116" w:type="dxa"/>
            <w:tcBorders>
              <w:top w:val="single" w:sz="4" w:space="0" w:color="000000"/>
              <w:left w:val="single" w:sz="4" w:space="0" w:color="000000"/>
              <w:bottom w:val="single" w:sz="4" w:space="0" w:color="000000"/>
              <w:right w:val="single" w:sz="4" w:space="0" w:color="000000"/>
            </w:tcBorders>
          </w:tcPr>
          <w:p w14:paraId="2A949313" w14:textId="77777777" w:rsidR="00814FDC" w:rsidRPr="00B53926" w:rsidRDefault="00814FDC" w:rsidP="00CE7D8B">
            <w:pPr>
              <w:widowControl w:val="0"/>
              <w:tabs>
                <w:tab w:val="left" w:pos="3520"/>
              </w:tabs>
              <w:autoSpaceDE w:val="0"/>
              <w:autoSpaceDN w:val="0"/>
              <w:adjustRightInd w:val="0"/>
              <w:jc w:val="both"/>
              <w:rPr>
                <w:b/>
                <w:sz w:val="24"/>
                <w:szCs w:val="24"/>
              </w:rPr>
            </w:pPr>
            <w:r w:rsidRPr="00B53926">
              <w:rPr>
                <w:b/>
                <w:position w:val="1"/>
                <w:sz w:val="24"/>
                <w:szCs w:val="24"/>
              </w:rPr>
              <w:t>SUMSEQ.OUT</w:t>
            </w:r>
          </w:p>
          <w:p w14:paraId="20DB02E4" w14:textId="77777777" w:rsidR="00814FDC" w:rsidRPr="00B53926" w:rsidRDefault="00814FDC" w:rsidP="00CE7D8B">
            <w:pPr>
              <w:widowControl w:val="0"/>
              <w:autoSpaceDE w:val="0"/>
              <w:autoSpaceDN w:val="0"/>
              <w:adjustRightInd w:val="0"/>
              <w:ind w:left="105"/>
              <w:jc w:val="both"/>
              <w:rPr>
                <w:b/>
                <w:sz w:val="24"/>
                <w:szCs w:val="24"/>
              </w:rPr>
            </w:pPr>
          </w:p>
        </w:tc>
      </w:tr>
      <w:tr w:rsidR="00814FDC" w:rsidRPr="00B53926" w14:paraId="2A6B7B50" w14:textId="77777777" w:rsidTr="005F1516">
        <w:trPr>
          <w:trHeight w:hRule="exact" w:val="682"/>
        </w:trPr>
        <w:tc>
          <w:tcPr>
            <w:tcW w:w="3115" w:type="dxa"/>
            <w:tcBorders>
              <w:top w:val="single" w:sz="4" w:space="0" w:color="000000"/>
              <w:left w:val="single" w:sz="4" w:space="0" w:color="000000"/>
              <w:bottom w:val="single" w:sz="4" w:space="0" w:color="000000"/>
              <w:right w:val="single" w:sz="4" w:space="0" w:color="000000"/>
            </w:tcBorders>
          </w:tcPr>
          <w:p w14:paraId="6CBAE066" w14:textId="77777777" w:rsidR="00814FDC" w:rsidRPr="00B53926" w:rsidRDefault="00814FDC" w:rsidP="00CE7D8B">
            <w:pPr>
              <w:widowControl w:val="0"/>
              <w:autoSpaceDE w:val="0"/>
              <w:autoSpaceDN w:val="0"/>
              <w:adjustRightInd w:val="0"/>
              <w:jc w:val="both"/>
              <w:rPr>
                <w:sz w:val="24"/>
                <w:szCs w:val="24"/>
              </w:rPr>
            </w:pPr>
            <w:r w:rsidRPr="00B53926">
              <w:rPr>
                <w:sz w:val="24"/>
                <w:szCs w:val="24"/>
              </w:rPr>
              <w:t xml:space="preserve"> 5</w:t>
            </w:r>
            <w:r w:rsidRPr="00B53926">
              <w:rPr>
                <w:spacing w:val="-24"/>
                <w:sz w:val="24"/>
                <w:szCs w:val="24"/>
              </w:rPr>
              <w:t xml:space="preserve"> </w:t>
            </w:r>
            <w:r w:rsidRPr="00B53926">
              <w:rPr>
                <w:sz w:val="24"/>
                <w:szCs w:val="24"/>
              </w:rPr>
              <w:t>3</w:t>
            </w:r>
          </w:p>
          <w:p w14:paraId="583F9E77" w14:textId="77777777" w:rsidR="00814FDC" w:rsidRPr="00B53926" w:rsidRDefault="00814FDC" w:rsidP="00CE7D8B">
            <w:pPr>
              <w:widowControl w:val="0"/>
              <w:autoSpaceDE w:val="0"/>
              <w:autoSpaceDN w:val="0"/>
              <w:adjustRightInd w:val="0"/>
              <w:jc w:val="both"/>
              <w:rPr>
                <w:sz w:val="24"/>
                <w:szCs w:val="24"/>
              </w:rPr>
            </w:pPr>
            <w:r w:rsidRPr="00B53926">
              <w:rPr>
                <w:spacing w:val="-24"/>
                <w:position w:val="2"/>
                <w:sz w:val="24"/>
                <w:szCs w:val="24"/>
              </w:rPr>
              <w:t xml:space="preserve"> 1 </w:t>
            </w:r>
            <w:r w:rsidRPr="00B53926">
              <w:rPr>
                <w:position w:val="2"/>
                <w:sz w:val="24"/>
                <w:szCs w:val="24"/>
              </w:rPr>
              <w:t>1 0 0 2</w:t>
            </w:r>
          </w:p>
        </w:tc>
        <w:tc>
          <w:tcPr>
            <w:tcW w:w="3116" w:type="dxa"/>
            <w:tcBorders>
              <w:top w:val="single" w:sz="4" w:space="0" w:color="000000"/>
              <w:left w:val="single" w:sz="4" w:space="0" w:color="000000"/>
              <w:bottom w:val="single" w:sz="4" w:space="0" w:color="000000"/>
              <w:right w:val="single" w:sz="4" w:space="0" w:color="000000"/>
            </w:tcBorders>
          </w:tcPr>
          <w:p w14:paraId="1BAF2D59" w14:textId="77777777" w:rsidR="00814FDC" w:rsidRPr="00B53926" w:rsidRDefault="00814FDC" w:rsidP="00CE7D8B">
            <w:pPr>
              <w:widowControl w:val="0"/>
              <w:autoSpaceDE w:val="0"/>
              <w:autoSpaceDN w:val="0"/>
              <w:adjustRightInd w:val="0"/>
              <w:jc w:val="both"/>
              <w:rPr>
                <w:sz w:val="24"/>
                <w:szCs w:val="24"/>
              </w:rPr>
            </w:pPr>
            <w:r w:rsidRPr="00B53926">
              <w:rPr>
                <w:sz w:val="24"/>
                <w:szCs w:val="24"/>
              </w:rPr>
              <w:t xml:space="preserve"> 2</w:t>
            </w:r>
          </w:p>
        </w:tc>
      </w:tr>
    </w:tbl>
    <w:p w14:paraId="78666694" w14:textId="77777777" w:rsidR="008C7364" w:rsidRDefault="008C7364" w:rsidP="00CE7D8B">
      <w:pPr>
        <w:rPr>
          <w:sz w:val="26"/>
          <w:szCs w:val="26"/>
        </w:rPr>
      </w:pPr>
    </w:p>
    <w:p w14:paraId="0B7A36A7" w14:textId="77777777" w:rsidR="003872C0" w:rsidRDefault="003872C0" w:rsidP="00CE7D8B">
      <w:pPr>
        <w:pStyle w:val="Nhaykepm"/>
        <w:spacing w:before="0" w:after="0"/>
      </w:pPr>
    </w:p>
    <w:p w14:paraId="6A8F53F2" w14:textId="77777777" w:rsidR="003872C0" w:rsidRDefault="003872C0" w:rsidP="00CE7D8B">
      <w:pPr>
        <w:pStyle w:val="Nhaykepm"/>
        <w:spacing w:before="0" w:after="0"/>
      </w:pPr>
    </w:p>
    <w:p w14:paraId="17945C5C" w14:textId="77777777" w:rsidR="003872C0" w:rsidRDefault="003872C0" w:rsidP="00CE7D8B">
      <w:pPr>
        <w:pStyle w:val="Nhaykepm"/>
        <w:spacing w:before="0" w:after="0"/>
      </w:pPr>
    </w:p>
    <w:p w14:paraId="31A7E90C" w14:textId="77777777" w:rsidR="003872C0" w:rsidRDefault="003872C0" w:rsidP="00CE7D8B">
      <w:pPr>
        <w:pStyle w:val="Nhaykepm"/>
        <w:spacing w:before="0" w:after="0"/>
      </w:pPr>
    </w:p>
    <w:p w14:paraId="11A450F9" w14:textId="77777777" w:rsidR="003872C0" w:rsidRDefault="003872C0" w:rsidP="00CE7D8B">
      <w:pPr>
        <w:pStyle w:val="Nhaykepm"/>
        <w:spacing w:before="0" w:after="0"/>
      </w:pPr>
    </w:p>
    <w:p w14:paraId="67C30B3D" w14:textId="77777777" w:rsidR="003872C0" w:rsidRDefault="003872C0" w:rsidP="00CE7D8B">
      <w:pPr>
        <w:pStyle w:val="Nhaykepm"/>
        <w:spacing w:before="0" w:after="0"/>
      </w:pPr>
    </w:p>
    <w:p w14:paraId="40931880" w14:textId="77777777" w:rsidR="003872C0" w:rsidRDefault="003872C0" w:rsidP="00CE7D8B">
      <w:pPr>
        <w:pStyle w:val="Nhaykepm"/>
        <w:spacing w:before="0" w:after="0"/>
      </w:pPr>
    </w:p>
    <w:p w14:paraId="661FAB35" w14:textId="77777777" w:rsidR="003872C0" w:rsidRDefault="003872C0" w:rsidP="00CE7D8B">
      <w:pPr>
        <w:pStyle w:val="Nhaykepm"/>
        <w:spacing w:before="0" w:after="0"/>
      </w:pPr>
    </w:p>
    <w:p w14:paraId="67F7FFBF" w14:textId="77777777" w:rsidR="003872C0" w:rsidRDefault="003872C0" w:rsidP="00CE7D8B">
      <w:pPr>
        <w:pStyle w:val="Nhaykepm"/>
        <w:spacing w:before="0" w:after="0"/>
      </w:pPr>
    </w:p>
    <w:p w14:paraId="301B2704" w14:textId="77777777" w:rsidR="003872C0" w:rsidRDefault="003872C0" w:rsidP="00CE7D8B">
      <w:pPr>
        <w:pStyle w:val="Nhaykepm"/>
        <w:spacing w:before="0" w:after="0"/>
      </w:pPr>
    </w:p>
    <w:p w14:paraId="1CB49C1F" w14:textId="77777777" w:rsidR="003872C0" w:rsidRDefault="003872C0" w:rsidP="00CE7D8B">
      <w:pPr>
        <w:pStyle w:val="Nhaykepm"/>
        <w:spacing w:before="0" w:after="0"/>
      </w:pPr>
    </w:p>
    <w:p w14:paraId="57D618AB" w14:textId="77777777" w:rsidR="003872C0" w:rsidRDefault="003872C0" w:rsidP="00CE7D8B">
      <w:pPr>
        <w:pStyle w:val="Nhaykepm"/>
        <w:spacing w:before="0" w:after="0"/>
      </w:pPr>
    </w:p>
    <w:p w14:paraId="4B7D35EE" w14:textId="77777777" w:rsidR="003872C0" w:rsidRDefault="003872C0" w:rsidP="00CE7D8B">
      <w:pPr>
        <w:pStyle w:val="Nhaykepm"/>
        <w:spacing w:before="0" w:after="0"/>
      </w:pPr>
    </w:p>
    <w:p w14:paraId="1D8AD530" w14:textId="77777777" w:rsidR="008C7364" w:rsidRPr="008C7364" w:rsidRDefault="008C7364" w:rsidP="00CE7D8B">
      <w:pPr>
        <w:pStyle w:val="Nhaykepm"/>
        <w:spacing w:before="0" w:after="0"/>
      </w:pPr>
      <w:r w:rsidRPr="008C7364">
        <w:t>Bài</w:t>
      </w:r>
      <w:r w:rsidR="00497C96">
        <w:t xml:space="preserve"> 32</w:t>
      </w:r>
      <w:r w:rsidRPr="008C7364">
        <w:t>: TỔNG LŨY THỪA</w:t>
      </w:r>
    </w:p>
    <w:p w14:paraId="7221513A" w14:textId="77777777" w:rsidR="00814FDC" w:rsidRDefault="008C7364" w:rsidP="00CE7D8B">
      <w:pPr>
        <w:ind w:firstLine="720"/>
        <w:rPr>
          <w:sz w:val="26"/>
          <w:szCs w:val="26"/>
        </w:rPr>
      </w:pPr>
      <w:r>
        <w:rPr>
          <w:sz w:val="26"/>
          <w:szCs w:val="26"/>
        </w:rPr>
        <w:t>Viết chương trình in ra màn hình các số có 4 chữ số, sao cho tổng các lũy thừa 4 của 4 chữ số thì bằng chính nó.</w:t>
      </w:r>
    </w:p>
    <w:p w14:paraId="03360028" w14:textId="77777777" w:rsidR="00A1162B" w:rsidRDefault="00A1162B" w:rsidP="00CE7D8B">
      <w:pPr>
        <w:ind w:firstLine="720"/>
        <w:rPr>
          <w:sz w:val="26"/>
          <w:szCs w:val="26"/>
        </w:rPr>
      </w:pPr>
    </w:p>
    <w:p w14:paraId="49B0A92A" w14:textId="77777777" w:rsidR="003872C0" w:rsidRDefault="003872C0" w:rsidP="00CE7D8B">
      <w:pPr>
        <w:pStyle w:val="Nhaykepm"/>
        <w:spacing w:before="0" w:after="0"/>
      </w:pPr>
    </w:p>
    <w:p w14:paraId="195697AA" w14:textId="77777777" w:rsidR="003872C0" w:rsidRDefault="003872C0" w:rsidP="00CE7D8B">
      <w:pPr>
        <w:pStyle w:val="Nhaykepm"/>
        <w:spacing w:before="0" w:after="0"/>
      </w:pPr>
    </w:p>
    <w:p w14:paraId="2A05125A" w14:textId="77777777" w:rsidR="003872C0" w:rsidRDefault="003872C0" w:rsidP="00CE7D8B">
      <w:pPr>
        <w:pStyle w:val="Nhaykepm"/>
        <w:spacing w:before="0" w:after="0"/>
      </w:pPr>
    </w:p>
    <w:p w14:paraId="1F9DC603" w14:textId="77777777" w:rsidR="003872C0" w:rsidRDefault="003872C0" w:rsidP="00CE7D8B">
      <w:pPr>
        <w:pStyle w:val="Nhaykepm"/>
        <w:spacing w:before="0" w:after="0"/>
      </w:pPr>
    </w:p>
    <w:p w14:paraId="02C2273A" w14:textId="77777777" w:rsidR="003872C0" w:rsidRDefault="003872C0" w:rsidP="00CE7D8B">
      <w:pPr>
        <w:pStyle w:val="Nhaykepm"/>
        <w:spacing w:before="0" w:after="0"/>
      </w:pPr>
    </w:p>
    <w:p w14:paraId="6D679025" w14:textId="77777777" w:rsidR="003872C0" w:rsidRDefault="003872C0" w:rsidP="00CE7D8B">
      <w:pPr>
        <w:pStyle w:val="Nhaykepm"/>
        <w:spacing w:before="0" w:after="0"/>
      </w:pPr>
    </w:p>
    <w:p w14:paraId="3911BE80" w14:textId="77777777" w:rsidR="003872C0" w:rsidRDefault="003872C0" w:rsidP="00CE7D8B">
      <w:pPr>
        <w:pStyle w:val="Nhaykepm"/>
        <w:spacing w:before="0" w:after="0"/>
      </w:pPr>
    </w:p>
    <w:p w14:paraId="78C603FF" w14:textId="77777777" w:rsidR="003872C0" w:rsidRDefault="003872C0" w:rsidP="00CE7D8B">
      <w:pPr>
        <w:pStyle w:val="Nhaykepm"/>
        <w:spacing w:before="0" w:after="0"/>
      </w:pPr>
    </w:p>
    <w:p w14:paraId="5F94431F" w14:textId="77777777" w:rsidR="003872C0" w:rsidRDefault="003872C0" w:rsidP="00CE7D8B">
      <w:pPr>
        <w:pStyle w:val="Nhaykepm"/>
        <w:spacing w:before="0" w:after="0"/>
      </w:pPr>
    </w:p>
    <w:p w14:paraId="55DFF545" w14:textId="77777777" w:rsidR="003872C0" w:rsidRDefault="003872C0" w:rsidP="00CE7D8B">
      <w:pPr>
        <w:pStyle w:val="Nhaykepm"/>
        <w:spacing w:before="0" w:after="0"/>
      </w:pPr>
    </w:p>
    <w:p w14:paraId="0BD13F52" w14:textId="77777777" w:rsidR="003872C0" w:rsidRDefault="003872C0" w:rsidP="00CE7D8B">
      <w:pPr>
        <w:pStyle w:val="Nhaykepm"/>
        <w:spacing w:before="0" w:after="0"/>
      </w:pPr>
    </w:p>
    <w:p w14:paraId="7576EBCD" w14:textId="77777777" w:rsidR="003872C0" w:rsidRDefault="003872C0" w:rsidP="00CE7D8B">
      <w:pPr>
        <w:pStyle w:val="Nhaykepm"/>
        <w:spacing w:before="0" w:after="0"/>
      </w:pPr>
    </w:p>
    <w:p w14:paraId="6E410E75" w14:textId="77777777" w:rsidR="003872C0" w:rsidRDefault="003872C0" w:rsidP="00CE7D8B">
      <w:pPr>
        <w:pStyle w:val="Nhaykepm"/>
        <w:spacing w:before="0" w:after="0"/>
      </w:pPr>
    </w:p>
    <w:p w14:paraId="50D4896D" w14:textId="77777777" w:rsidR="003872C0" w:rsidRDefault="003872C0" w:rsidP="00CE7D8B">
      <w:pPr>
        <w:pStyle w:val="Nhaykepm"/>
        <w:spacing w:before="0" w:after="0"/>
      </w:pPr>
    </w:p>
    <w:p w14:paraId="04A8FC3C" w14:textId="77777777" w:rsidR="003872C0" w:rsidRDefault="003872C0" w:rsidP="00CE7D8B">
      <w:pPr>
        <w:pStyle w:val="Nhaykepm"/>
        <w:spacing w:before="0" w:after="0"/>
      </w:pPr>
    </w:p>
    <w:p w14:paraId="61E130E8" w14:textId="77777777" w:rsidR="003872C0" w:rsidRDefault="003872C0" w:rsidP="00CE7D8B">
      <w:pPr>
        <w:pStyle w:val="Nhaykepm"/>
        <w:spacing w:before="0" w:after="0"/>
      </w:pPr>
    </w:p>
    <w:p w14:paraId="171E2D71" w14:textId="77777777" w:rsidR="003872C0" w:rsidRDefault="003872C0" w:rsidP="00CE7D8B">
      <w:pPr>
        <w:pStyle w:val="Nhaykepm"/>
        <w:spacing w:before="0" w:after="0"/>
      </w:pPr>
    </w:p>
    <w:p w14:paraId="7BC216DF" w14:textId="77777777" w:rsidR="003872C0" w:rsidRDefault="003872C0" w:rsidP="00CE7D8B">
      <w:pPr>
        <w:pStyle w:val="Nhaykepm"/>
        <w:spacing w:before="0" w:after="0"/>
      </w:pPr>
    </w:p>
    <w:p w14:paraId="5FF46C82" w14:textId="77777777" w:rsidR="003872C0" w:rsidRDefault="003872C0" w:rsidP="00CE7D8B">
      <w:pPr>
        <w:pStyle w:val="Nhaykepm"/>
        <w:spacing w:before="0" w:after="0"/>
      </w:pPr>
    </w:p>
    <w:p w14:paraId="3EF3AF0A" w14:textId="77777777" w:rsidR="003872C0" w:rsidRDefault="003872C0" w:rsidP="00CE7D8B">
      <w:pPr>
        <w:pStyle w:val="Nhaykepm"/>
        <w:spacing w:before="0" w:after="0"/>
      </w:pPr>
    </w:p>
    <w:p w14:paraId="258ED71F" w14:textId="77777777" w:rsidR="00A1162B" w:rsidRPr="00A1162B" w:rsidRDefault="00A1162B" w:rsidP="00CE7D8B">
      <w:pPr>
        <w:pStyle w:val="Nhaykepm"/>
        <w:spacing w:before="0" w:after="0"/>
      </w:pPr>
      <w:r w:rsidRPr="00A1162B">
        <w:t>BÀI 3</w:t>
      </w:r>
      <w:r w:rsidR="00497C96">
        <w:t>3</w:t>
      </w:r>
      <w:r w:rsidRPr="00A1162B">
        <w:t>: ƯỚC SỐ CHUNG LỚN NHẤT</w:t>
      </w:r>
    </w:p>
    <w:p w14:paraId="73DF747C" w14:textId="77777777" w:rsidR="00A1162B" w:rsidRDefault="00A1162B" w:rsidP="00CE7D8B">
      <w:pPr>
        <w:jc w:val="both"/>
        <w:rPr>
          <w:sz w:val="26"/>
          <w:szCs w:val="26"/>
        </w:rPr>
      </w:pPr>
      <w:r>
        <w:rPr>
          <w:sz w:val="26"/>
          <w:szCs w:val="26"/>
        </w:rPr>
        <w:t>Viết chương trình nhập vào một dãy N số nguyên dương lớn hơn 2. In ra màn hình ước số chung lớn nhất của lần lượt từng số từ số thứ 2 đến số N với số đầu tiên.</w:t>
      </w:r>
    </w:p>
    <w:p w14:paraId="5E84AA0A" w14:textId="77777777" w:rsidR="00A1162B" w:rsidRDefault="00A1162B" w:rsidP="00CE7D8B">
      <w:pPr>
        <w:jc w:val="both"/>
        <w:rPr>
          <w:sz w:val="26"/>
          <w:szCs w:val="26"/>
        </w:rPr>
      </w:pPr>
      <w:r>
        <w:rPr>
          <w:sz w:val="26"/>
          <w:szCs w:val="26"/>
        </w:rPr>
        <w:tab/>
      </w:r>
      <w:r>
        <w:rPr>
          <w:b/>
          <w:i/>
          <w:sz w:val="26"/>
          <w:szCs w:val="26"/>
        </w:rPr>
        <w:t>Ví dụ:</w:t>
      </w:r>
    </w:p>
    <w:tbl>
      <w:tblPr>
        <w:tblStyle w:val="LiBang"/>
        <w:tblW w:w="0" w:type="auto"/>
        <w:tblInd w:w="1761" w:type="dxa"/>
        <w:tblLook w:val="01E0" w:firstRow="1" w:lastRow="1" w:firstColumn="1" w:lastColumn="1" w:noHBand="0" w:noVBand="0"/>
      </w:tblPr>
      <w:tblGrid>
        <w:gridCol w:w="3339"/>
        <w:gridCol w:w="2475"/>
      </w:tblGrid>
      <w:tr w:rsidR="00A1162B" w14:paraId="31670CB7" w14:textId="77777777" w:rsidTr="00A1162B">
        <w:tc>
          <w:tcPr>
            <w:tcW w:w="3339" w:type="dxa"/>
            <w:tcBorders>
              <w:top w:val="single" w:sz="4" w:space="0" w:color="auto"/>
              <w:left w:val="single" w:sz="4" w:space="0" w:color="auto"/>
              <w:bottom w:val="single" w:sz="4" w:space="0" w:color="auto"/>
              <w:right w:val="single" w:sz="4" w:space="0" w:color="auto"/>
            </w:tcBorders>
            <w:hideMark/>
          </w:tcPr>
          <w:p w14:paraId="227C182D" w14:textId="77777777" w:rsidR="00A1162B" w:rsidRDefault="00A1162B" w:rsidP="00CE7D8B">
            <w:pPr>
              <w:rPr>
                <w:sz w:val="26"/>
                <w:szCs w:val="26"/>
              </w:rPr>
            </w:pPr>
            <w:r>
              <w:rPr>
                <w:sz w:val="26"/>
                <w:szCs w:val="26"/>
              </w:rPr>
              <w:t>Với N = 5</w:t>
            </w:r>
          </w:p>
          <w:p w14:paraId="0DB84853" w14:textId="77777777" w:rsidR="00A1162B" w:rsidRDefault="00A1162B" w:rsidP="00CE7D8B">
            <w:pPr>
              <w:rPr>
                <w:sz w:val="26"/>
                <w:szCs w:val="26"/>
              </w:rPr>
            </w:pPr>
            <w:r>
              <w:rPr>
                <w:sz w:val="26"/>
                <w:szCs w:val="26"/>
              </w:rPr>
              <w:t>Nhap day so: 3      6      13       22       9</w:t>
            </w:r>
          </w:p>
        </w:tc>
        <w:tc>
          <w:tcPr>
            <w:tcW w:w="2475" w:type="dxa"/>
            <w:tcBorders>
              <w:top w:val="single" w:sz="4" w:space="0" w:color="auto"/>
              <w:left w:val="single" w:sz="4" w:space="0" w:color="auto"/>
              <w:bottom w:val="single" w:sz="4" w:space="0" w:color="auto"/>
              <w:right w:val="single" w:sz="4" w:space="0" w:color="auto"/>
            </w:tcBorders>
            <w:hideMark/>
          </w:tcPr>
          <w:p w14:paraId="71BB40B0" w14:textId="77777777" w:rsidR="00A1162B" w:rsidRDefault="00A1162B" w:rsidP="00CE7D8B">
            <w:pPr>
              <w:rPr>
                <w:sz w:val="26"/>
                <w:szCs w:val="26"/>
              </w:rPr>
            </w:pPr>
            <w:r>
              <w:rPr>
                <w:sz w:val="26"/>
                <w:szCs w:val="26"/>
              </w:rPr>
              <w:t xml:space="preserve">Cac uoc lan luot la: </w:t>
            </w:r>
          </w:p>
          <w:p w14:paraId="37AD840B" w14:textId="77777777" w:rsidR="00A1162B" w:rsidRDefault="00A1162B" w:rsidP="00CE7D8B">
            <w:pPr>
              <w:rPr>
                <w:sz w:val="26"/>
                <w:szCs w:val="26"/>
              </w:rPr>
            </w:pPr>
            <w:r>
              <w:rPr>
                <w:sz w:val="26"/>
                <w:szCs w:val="26"/>
              </w:rPr>
              <w:t xml:space="preserve">3 </w:t>
            </w:r>
          </w:p>
          <w:p w14:paraId="16AF6740" w14:textId="77777777" w:rsidR="00A1162B" w:rsidRDefault="00A1162B" w:rsidP="00CE7D8B">
            <w:pPr>
              <w:rPr>
                <w:sz w:val="26"/>
                <w:szCs w:val="26"/>
              </w:rPr>
            </w:pPr>
            <w:r>
              <w:rPr>
                <w:sz w:val="26"/>
                <w:szCs w:val="26"/>
              </w:rPr>
              <w:t>1</w:t>
            </w:r>
          </w:p>
          <w:p w14:paraId="6218C024" w14:textId="77777777" w:rsidR="00A1162B" w:rsidRDefault="00A1162B" w:rsidP="00CE7D8B">
            <w:pPr>
              <w:rPr>
                <w:sz w:val="26"/>
                <w:szCs w:val="26"/>
              </w:rPr>
            </w:pPr>
            <w:r>
              <w:rPr>
                <w:sz w:val="26"/>
                <w:szCs w:val="26"/>
              </w:rPr>
              <w:t>1</w:t>
            </w:r>
          </w:p>
          <w:p w14:paraId="6A900043" w14:textId="77777777" w:rsidR="00A1162B" w:rsidRDefault="00A1162B" w:rsidP="00CE7D8B">
            <w:pPr>
              <w:rPr>
                <w:sz w:val="26"/>
                <w:szCs w:val="26"/>
              </w:rPr>
            </w:pPr>
            <w:r>
              <w:rPr>
                <w:sz w:val="26"/>
                <w:szCs w:val="26"/>
              </w:rPr>
              <w:t>3</w:t>
            </w:r>
          </w:p>
        </w:tc>
      </w:tr>
    </w:tbl>
    <w:p w14:paraId="595FA46B" w14:textId="77777777" w:rsidR="00A1162B" w:rsidRDefault="00A1162B" w:rsidP="00CE7D8B">
      <w:pPr>
        <w:rPr>
          <w:sz w:val="24"/>
          <w:szCs w:val="24"/>
        </w:rPr>
      </w:pPr>
    </w:p>
    <w:p w14:paraId="453371D7" w14:textId="77777777" w:rsidR="003872C0" w:rsidRDefault="003872C0" w:rsidP="00CE7D8B">
      <w:pPr>
        <w:pStyle w:val="Nhaykepm"/>
        <w:spacing w:before="0" w:after="0"/>
      </w:pPr>
    </w:p>
    <w:p w14:paraId="61A31E32" w14:textId="77777777" w:rsidR="003872C0" w:rsidRDefault="003872C0" w:rsidP="00CE7D8B">
      <w:pPr>
        <w:pStyle w:val="Nhaykepm"/>
        <w:spacing w:before="0" w:after="0"/>
      </w:pPr>
    </w:p>
    <w:p w14:paraId="49CA3CE1" w14:textId="77777777" w:rsidR="003872C0" w:rsidRDefault="003872C0" w:rsidP="00CE7D8B">
      <w:pPr>
        <w:pStyle w:val="Nhaykepm"/>
        <w:spacing w:before="0" w:after="0"/>
      </w:pPr>
    </w:p>
    <w:p w14:paraId="6E8E5FF9" w14:textId="77777777" w:rsidR="003872C0" w:rsidRDefault="003872C0" w:rsidP="00CE7D8B">
      <w:pPr>
        <w:pStyle w:val="Nhaykepm"/>
        <w:spacing w:before="0" w:after="0"/>
      </w:pPr>
    </w:p>
    <w:p w14:paraId="6704C44C" w14:textId="77777777" w:rsidR="003872C0" w:rsidRDefault="003872C0" w:rsidP="00CE7D8B">
      <w:pPr>
        <w:pStyle w:val="Nhaykepm"/>
        <w:spacing w:before="0" w:after="0"/>
      </w:pPr>
    </w:p>
    <w:p w14:paraId="3CEB86BB" w14:textId="77777777" w:rsidR="003872C0" w:rsidRDefault="003872C0" w:rsidP="00CE7D8B">
      <w:pPr>
        <w:pStyle w:val="Nhaykepm"/>
        <w:spacing w:before="0" w:after="0"/>
      </w:pPr>
    </w:p>
    <w:p w14:paraId="329C75B9" w14:textId="77777777" w:rsidR="003872C0" w:rsidRDefault="003872C0" w:rsidP="00CE7D8B">
      <w:pPr>
        <w:pStyle w:val="Nhaykepm"/>
        <w:spacing w:before="0" w:after="0"/>
      </w:pPr>
    </w:p>
    <w:p w14:paraId="375D001E" w14:textId="77777777" w:rsidR="003872C0" w:rsidRDefault="003872C0" w:rsidP="00CE7D8B">
      <w:pPr>
        <w:pStyle w:val="Nhaykepm"/>
        <w:spacing w:before="0" w:after="0"/>
      </w:pPr>
    </w:p>
    <w:p w14:paraId="05DA4470" w14:textId="77777777" w:rsidR="003872C0" w:rsidRDefault="003872C0" w:rsidP="00CE7D8B">
      <w:pPr>
        <w:pStyle w:val="Nhaykepm"/>
        <w:spacing w:before="0" w:after="0"/>
      </w:pPr>
    </w:p>
    <w:p w14:paraId="21801F62" w14:textId="77777777" w:rsidR="003872C0" w:rsidRDefault="003872C0" w:rsidP="00CE7D8B">
      <w:pPr>
        <w:pStyle w:val="Nhaykepm"/>
        <w:spacing w:before="0" w:after="0"/>
      </w:pPr>
    </w:p>
    <w:p w14:paraId="4B40A9E6" w14:textId="77777777" w:rsidR="003872C0" w:rsidRDefault="003872C0" w:rsidP="00CE7D8B">
      <w:pPr>
        <w:pStyle w:val="Nhaykepm"/>
        <w:spacing w:before="0" w:after="0"/>
      </w:pPr>
    </w:p>
    <w:p w14:paraId="0AC2B858" w14:textId="77777777" w:rsidR="003872C0" w:rsidRDefault="003872C0" w:rsidP="00CE7D8B">
      <w:pPr>
        <w:pStyle w:val="Nhaykepm"/>
        <w:spacing w:before="0" w:after="0"/>
      </w:pPr>
    </w:p>
    <w:p w14:paraId="6B26CF00" w14:textId="77777777" w:rsidR="003872C0" w:rsidRDefault="003872C0" w:rsidP="00CE7D8B">
      <w:pPr>
        <w:pStyle w:val="Nhaykepm"/>
        <w:spacing w:before="0" w:after="0"/>
      </w:pPr>
    </w:p>
    <w:p w14:paraId="4AE01455" w14:textId="77777777" w:rsidR="003872C0" w:rsidRDefault="003872C0" w:rsidP="00CE7D8B">
      <w:pPr>
        <w:pStyle w:val="Nhaykepm"/>
        <w:spacing w:before="0" w:after="0"/>
      </w:pPr>
    </w:p>
    <w:p w14:paraId="1178D8EC" w14:textId="77777777" w:rsidR="003872C0" w:rsidRDefault="003872C0" w:rsidP="00CE7D8B">
      <w:pPr>
        <w:pStyle w:val="Nhaykepm"/>
        <w:spacing w:before="0" w:after="0"/>
      </w:pPr>
    </w:p>
    <w:p w14:paraId="6426999E" w14:textId="77777777" w:rsidR="003872C0" w:rsidRDefault="003872C0" w:rsidP="00CE7D8B">
      <w:pPr>
        <w:pStyle w:val="Nhaykepm"/>
        <w:spacing w:before="0" w:after="0"/>
      </w:pPr>
    </w:p>
    <w:p w14:paraId="37E031F8" w14:textId="77777777" w:rsidR="003872C0" w:rsidRDefault="003872C0" w:rsidP="00CE7D8B">
      <w:pPr>
        <w:pStyle w:val="Nhaykepm"/>
        <w:spacing w:before="0" w:after="0"/>
      </w:pPr>
    </w:p>
    <w:p w14:paraId="2EE9BC54" w14:textId="77777777" w:rsidR="00A1162B" w:rsidRDefault="001943AB" w:rsidP="00CE7D8B">
      <w:pPr>
        <w:pStyle w:val="Nhaykepm"/>
        <w:spacing w:before="0" w:after="0"/>
      </w:pPr>
      <w:r>
        <w:t>BÀI 3</w:t>
      </w:r>
      <w:r w:rsidR="00497C96">
        <w:t>4</w:t>
      </w:r>
      <w:r>
        <w:t>: XE BUS</w:t>
      </w:r>
    </w:p>
    <w:p w14:paraId="57EAB60F" w14:textId="77777777" w:rsidR="005F1516" w:rsidRDefault="005F1516" w:rsidP="00CE7D8B">
      <w:pPr>
        <w:ind w:firstLine="720"/>
        <w:jc w:val="both"/>
        <w:rPr>
          <w:sz w:val="26"/>
          <w:szCs w:val="26"/>
        </w:rPr>
      </w:pPr>
      <w:r>
        <w:rPr>
          <w:b/>
          <w:sz w:val="26"/>
          <w:szCs w:val="26"/>
        </w:rPr>
        <w:t xml:space="preserve">Chọn chuyến xe buýt </w:t>
      </w:r>
      <w:r>
        <w:rPr>
          <w:i/>
          <w:sz w:val="26"/>
          <w:szCs w:val="26"/>
        </w:rPr>
        <w:t>( 7 điểm).</w:t>
      </w:r>
    </w:p>
    <w:p w14:paraId="62574B98" w14:textId="77777777" w:rsidR="005F1516" w:rsidRDefault="005F1516" w:rsidP="00CE7D8B">
      <w:pPr>
        <w:ind w:firstLine="720"/>
        <w:jc w:val="both"/>
        <w:rPr>
          <w:sz w:val="26"/>
          <w:szCs w:val="26"/>
        </w:rPr>
      </w:pPr>
      <w:r>
        <w:rPr>
          <w:sz w:val="26"/>
          <w:szCs w:val="26"/>
        </w:rPr>
        <w:t>Có một trạm xe buýt ở vùng quê nọ rất uy tín với khách nhờ việc lập lịch khoa học và phục vụ tốt. Chuyến xe buýt khởi hành đầu tiên đi về các tuyến vào buổi sáng, thời gian T</w:t>
      </w:r>
      <w:r>
        <w:rPr>
          <w:sz w:val="26"/>
          <w:szCs w:val="26"/>
          <w:vertAlign w:val="subscript"/>
        </w:rPr>
        <w:t>o</w:t>
      </w:r>
      <w:r>
        <w:rPr>
          <w:sz w:val="26"/>
          <w:szCs w:val="26"/>
        </w:rPr>
        <w:t xml:space="preserve"> và cách một khoảng thời gian D lại có chuyến xe kế tiếp khởi hành để chở khách. Mỗi ngày doanh nghiệp xe buýt này có C</w:t>
      </w:r>
      <w:r>
        <w:rPr>
          <w:sz w:val="26"/>
          <w:szCs w:val="26"/>
          <w:vertAlign w:val="subscript"/>
        </w:rPr>
        <w:t>i</w:t>
      </w:r>
      <w:r>
        <w:rPr>
          <w:sz w:val="26"/>
          <w:szCs w:val="26"/>
        </w:rPr>
        <w:t xml:space="preserve"> chuyến, chuyến thứ i khởi hành vào lúc T</w:t>
      </w:r>
      <w:r>
        <w:rPr>
          <w:sz w:val="26"/>
          <w:szCs w:val="26"/>
          <w:vertAlign w:val="subscript"/>
        </w:rPr>
        <w:t>o</w:t>
      </w:r>
      <w:r>
        <w:rPr>
          <w:sz w:val="26"/>
          <w:szCs w:val="26"/>
        </w:rPr>
        <w:t xml:space="preserve"> + (i-1)×D, chuyến 1 khởi hành lúc T</w:t>
      </w:r>
      <w:r>
        <w:rPr>
          <w:sz w:val="26"/>
          <w:szCs w:val="26"/>
          <w:vertAlign w:val="subscript"/>
        </w:rPr>
        <w:t>o</w:t>
      </w:r>
      <w:r>
        <w:rPr>
          <w:sz w:val="26"/>
          <w:szCs w:val="26"/>
        </w:rPr>
        <w:t xml:space="preserve">. </w:t>
      </w:r>
    </w:p>
    <w:p w14:paraId="49FBE082" w14:textId="77777777" w:rsidR="005F1516" w:rsidRDefault="005F1516" w:rsidP="00CE7D8B">
      <w:pPr>
        <w:ind w:firstLine="720"/>
        <w:jc w:val="both"/>
        <w:rPr>
          <w:spacing w:val="-4"/>
          <w:sz w:val="26"/>
          <w:szCs w:val="26"/>
        </w:rPr>
      </w:pPr>
      <w:r>
        <w:rPr>
          <w:spacing w:val="-4"/>
          <w:sz w:val="26"/>
          <w:szCs w:val="26"/>
        </w:rPr>
        <w:t>Có N hành khách thường xuyên đi xe buýt tại bến, hành khách thứ j đến bến ở thời điểm s</w:t>
      </w:r>
      <w:r>
        <w:rPr>
          <w:spacing w:val="-4"/>
          <w:sz w:val="26"/>
          <w:szCs w:val="26"/>
          <w:vertAlign w:val="subscript"/>
        </w:rPr>
        <w:t>j</w:t>
      </w:r>
      <w:r>
        <w:rPr>
          <w:spacing w:val="-4"/>
          <w:sz w:val="26"/>
          <w:szCs w:val="26"/>
        </w:rPr>
        <w:t xml:space="preserve"> và muốn người quản lý trạm xe buýt cho biết rõ chuyến đi để chủ động công  việc. </w:t>
      </w:r>
    </w:p>
    <w:p w14:paraId="5EE0B058" w14:textId="77777777" w:rsidR="005F1516" w:rsidRDefault="005F1516" w:rsidP="00CE7D8B">
      <w:pPr>
        <w:ind w:firstLine="720"/>
        <w:jc w:val="both"/>
        <w:rPr>
          <w:sz w:val="26"/>
          <w:szCs w:val="26"/>
        </w:rPr>
      </w:pPr>
      <w:r>
        <w:rPr>
          <w:b/>
          <w:sz w:val="26"/>
          <w:szCs w:val="26"/>
        </w:rPr>
        <w:t>Yêu cầu:</w:t>
      </w:r>
      <w:r>
        <w:rPr>
          <w:sz w:val="26"/>
          <w:szCs w:val="26"/>
        </w:rPr>
        <w:t xml:space="preserve"> Cho T</w:t>
      </w:r>
      <w:r>
        <w:rPr>
          <w:sz w:val="26"/>
          <w:szCs w:val="26"/>
          <w:vertAlign w:val="subscript"/>
        </w:rPr>
        <w:t>0</w:t>
      </w:r>
      <w:r>
        <w:rPr>
          <w:sz w:val="26"/>
          <w:szCs w:val="26"/>
        </w:rPr>
        <w:t xml:space="preserve">, D và thời điểm các hành khách đến bến, hãy giúp nhà quản lý trạm xe xác định số thứ tự chuyến xe buýt để khách hàng đi. </w:t>
      </w:r>
    </w:p>
    <w:p w14:paraId="6CDA06FE" w14:textId="77777777" w:rsidR="005F1516" w:rsidRDefault="005F1516" w:rsidP="00CE7D8B">
      <w:pPr>
        <w:ind w:firstLine="720"/>
        <w:jc w:val="both"/>
        <w:rPr>
          <w:sz w:val="26"/>
          <w:szCs w:val="26"/>
        </w:rPr>
      </w:pPr>
      <w:r>
        <w:rPr>
          <w:b/>
          <w:sz w:val="26"/>
          <w:szCs w:val="26"/>
        </w:rPr>
        <w:t>Dữ liệu vào:</w:t>
      </w:r>
      <w:r>
        <w:rPr>
          <w:sz w:val="26"/>
          <w:szCs w:val="26"/>
        </w:rPr>
        <w:t xml:space="preserve"> File văn bản BUS.INP </w:t>
      </w:r>
    </w:p>
    <w:p w14:paraId="034B351D" w14:textId="77777777" w:rsidR="005F1516" w:rsidRDefault="005F1516" w:rsidP="00CE7D8B">
      <w:pPr>
        <w:ind w:firstLine="720"/>
        <w:jc w:val="both"/>
        <w:rPr>
          <w:sz w:val="26"/>
          <w:szCs w:val="26"/>
        </w:rPr>
      </w:pPr>
      <w:r>
        <w:rPr>
          <w:sz w:val="26"/>
          <w:szCs w:val="26"/>
        </w:rPr>
        <w:t>+ Dòng thứ nhất chứa ba số nguyên N, D, T</w:t>
      </w:r>
      <w:r>
        <w:rPr>
          <w:sz w:val="26"/>
          <w:szCs w:val="26"/>
          <w:vertAlign w:val="subscript"/>
        </w:rPr>
        <w:t xml:space="preserve">0 </w:t>
      </w:r>
      <w:r>
        <w:rPr>
          <w:sz w:val="26"/>
          <w:szCs w:val="26"/>
        </w:rPr>
        <w:t>(2≤N≤100;1 ≤D≤100; 0≤T</w:t>
      </w:r>
      <w:r>
        <w:rPr>
          <w:sz w:val="26"/>
          <w:szCs w:val="26"/>
          <w:vertAlign w:val="subscript"/>
        </w:rPr>
        <w:t>0</w:t>
      </w:r>
      <w:r>
        <w:rPr>
          <w:sz w:val="26"/>
          <w:szCs w:val="26"/>
        </w:rPr>
        <w:t xml:space="preserve">≤100) .               </w:t>
      </w:r>
    </w:p>
    <w:p w14:paraId="7741504E" w14:textId="77777777" w:rsidR="005F1516" w:rsidRDefault="005F1516" w:rsidP="00CE7D8B">
      <w:pPr>
        <w:ind w:firstLine="720"/>
        <w:jc w:val="both"/>
        <w:rPr>
          <w:sz w:val="26"/>
          <w:szCs w:val="26"/>
        </w:rPr>
      </w:pPr>
      <w:r>
        <w:rPr>
          <w:sz w:val="26"/>
          <w:szCs w:val="26"/>
        </w:rPr>
        <w:t>+ Dòng thứ hai chứa N số nguyên S</w:t>
      </w:r>
      <w:r>
        <w:rPr>
          <w:sz w:val="26"/>
          <w:szCs w:val="26"/>
          <w:vertAlign w:val="subscript"/>
        </w:rPr>
        <w:t>1</w:t>
      </w:r>
      <w:r>
        <w:rPr>
          <w:sz w:val="26"/>
          <w:szCs w:val="26"/>
        </w:rPr>
        <w:t>,S</w:t>
      </w:r>
      <w:r>
        <w:rPr>
          <w:sz w:val="26"/>
          <w:szCs w:val="26"/>
          <w:vertAlign w:val="subscript"/>
        </w:rPr>
        <w:t>2</w:t>
      </w:r>
      <w:r>
        <w:rPr>
          <w:sz w:val="26"/>
          <w:szCs w:val="26"/>
        </w:rPr>
        <w:t>,....,S</w:t>
      </w:r>
      <w:r>
        <w:rPr>
          <w:sz w:val="26"/>
          <w:szCs w:val="26"/>
          <w:vertAlign w:val="subscript"/>
        </w:rPr>
        <w:t>N</w:t>
      </w:r>
      <w:r>
        <w:rPr>
          <w:sz w:val="26"/>
          <w:szCs w:val="26"/>
        </w:rPr>
        <w:t xml:space="preserve"> (0≤S</w:t>
      </w:r>
      <w:r>
        <w:rPr>
          <w:sz w:val="26"/>
          <w:szCs w:val="26"/>
          <w:vertAlign w:val="subscript"/>
        </w:rPr>
        <w:t>j</w:t>
      </w:r>
      <w:r>
        <w:rPr>
          <w:sz w:val="26"/>
          <w:szCs w:val="26"/>
        </w:rPr>
        <w:t xml:space="preserve"> ≤ 10</w:t>
      </w:r>
      <w:r>
        <w:rPr>
          <w:sz w:val="26"/>
          <w:szCs w:val="26"/>
          <w:vertAlign w:val="superscript"/>
        </w:rPr>
        <w:t>3</w:t>
      </w:r>
      <w:r>
        <w:rPr>
          <w:sz w:val="26"/>
          <w:szCs w:val="26"/>
        </w:rPr>
        <w:t xml:space="preserve">).                    </w:t>
      </w:r>
    </w:p>
    <w:p w14:paraId="1FB2B813" w14:textId="77777777" w:rsidR="005F1516" w:rsidRDefault="005F1516" w:rsidP="00CE7D8B">
      <w:pPr>
        <w:ind w:firstLine="720"/>
        <w:jc w:val="both"/>
        <w:rPr>
          <w:sz w:val="26"/>
          <w:szCs w:val="26"/>
        </w:rPr>
      </w:pPr>
      <w:r>
        <w:rPr>
          <w:b/>
          <w:sz w:val="26"/>
          <w:szCs w:val="26"/>
        </w:rPr>
        <w:t>Dữ liệu ra:</w:t>
      </w:r>
      <w:r>
        <w:rPr>
          <w:sz w:val="26"/>
          <w:szCs w:val="26"/>
        </w:rPr>
        <w:t xml:space="preserve"> Ghi ra file văn bản BUS.OUT </w:t>
      </w:r>
    </w:p>
    <w:p w14:paraId="264C8580" w14:textId="77777777" w:rsidR="005F1516" w:rsidRDefault="005F1516" w:rsidP="00CE7D8B">
      <w:pPr>
        <w:ind w:firstLine="720"/>
        <w:jc w:val="both"/>
        <w:rPr>
          <w:sz w:val="26"/>
          <w:szCs w:val="26"/>
        </w:rPr>
      </w:pPr>
      <w:r>
        <w:rPr>
          <w:sz w:val="26"/>
          <w:szCs w:val="26"/>
        </w:rPr>
        <w:t xml:space="preserve"> Gồm một dòng chứa N số nguyên dương, mỗi số nguyên dương là số thứ tự chuyến xe buýt mà hành khách đi. </w:t>
      </w:r>
    </w:p>
    <w:p w14:paraId="60AA35BF" w14:textId="77777777" w:rsidR="005F1516" w:rsidRDefault="005F1516" w:rsidP="00CE7D8B">
      <w:pPr>
        <w:jc w:val="both"/>
        <w:rPr>
          <w:sz w:val="26"/>
          <w:szCs w:val="26"/>
        </w:rPr>
      </w:pPr>
      <w:r>
        <w:rPr>
          <w:sz w:val="26"/>
          <w:szCs w:val="26"/>
        </w:rPr>
        <w:tab/>
        <w:t xml:space="preserve">Ví dụ: </w:t>
      </w:r>
    </w:p>
    <w:tbl>
      <w:tblPr>
        <w:tblStyle w:val="LiBang"/>
        <w:tblW w:w="5512" w:type="dxa"/>
        <w:jc w:val="center"/>
        <w:tblLook w:val="01E0" w:firstRow="1" w:lastRow="1" w:firstColumn="1" w:lastColumn="1" w:noHBand="0" w:noVBand="0"/>
      </w:tblPr>
      <w:tblGrid>
        <w:gridCol w:w="2756"/>
        <w:gridCol w:w="2756"/>
      </w:tblGrid>
      <w:tr w:rsidR="005F1516" w14:paraId="67692222" w14:textId="77777777" w:rsidTr="005F1516">
        <w:trPr>
          <w:trHeight w:val="203"/>
          <w:jc w:val="center"/>
        </w:trPr>
        <w:tc>
          <w:tcPr>
            <w:tcW w:w="2756" w:type="dxa"/>
            <w:tcBorders>
              <w:top w:val="single" w:sz="4" w:space="0" w:color="auto"/>
              <w:left w:val="single" w:sz="4" w:space="0" w:color="auto"/>
              <w:bottom w:val="single" w:sz="4" w:space="0" w:color="auto"/>
              <w:right w:val="single" w:sz="4" w:space="0" w:color="auto"/>
            </w:tcBorders>
            <w:hideMark/>
          </w:tcPr>
          <w:p w14:paraId="7CDCCDB4" w14:textId="77777777" w:rsidR="005F1516" w:rsidRDefault="005F1516" w:rsidP="00CE7D8B">
            <w:pPr>
              <w:rPr>
                <w:sz w:val="26"/>
                <w:szCs w:val="26"/>
              </w:rPr>
            </w:pPr>
            <w:r>
              <w:rPr>
                <w:sz w:val="26"/>
                <w:szCs w:val="26"/>
              </w:rPr>
              <w:t>BUS.INP</w:t>
            </w:r>
          </w:p>
        </w:tc>
        <w:tc>
          <w:tcPr>
            <w:tcW w:w="2756" w:type="dxa"/>
            <w:tcBorders>
              <w:top w:val="single" w:sz="4" w:space="0" w:color="auto"/>
              <w:left w:val="single" w:sz="4" w:space="0" w:color="auto"/>
              <w:bottom w:val="single" w:sz="4" w:space="0" w:color="auto"/>
              <w:right w:val="single" w:sz="4" w:space="0" w:color="auto"/>
            </w:tcBorders>
            <w:hideMark/>
          </w:tcPr>
          <w:p w14:paraId="3DCC731E" w14:textId="77777777" w:rsidR="005F1516" w:rsidRDefault="005F1516" w:rsidP="00CE7D8B">
            <w:pPr>
              <w:rPr>
                <w:sz w:val="26"/>
                <w:szCs w:val="26"/>
              </w:rPr>
            </w:pPr>
            <w:r>
              <w:rPr>
                <w:sz w:val="26"/>
                <w:szCs w:val="26"/>
              </w:rPr>
              <w:t>BUS.OUT</w:t>
            </w:r>
          </w:p>
        </w:tc>
      </w:tr>
      <w:tr w:rsidR="005F1516" w14:paraId="3B272ECF" w14:textId="77777777" w:rsidTr="005F1516">
        <w:trPr>
          <w:trHeight w:val="213"/>
          <w:jc w:val="center"/>
        </w:trPr>
        <w:tc>
          <w:tcPr>
            <w:tcW w:w="2756" w:type="dxa"/>
            <w:tcBorders>
              <w:top w:val="single" w:sz="4" w:space="0" w:color="auto"/>
              <w:left w:val="single" w:sz="4" w:space="0" w:color="auto"/>
              <w:bottom w:val="single" w:sz="4" w:space="0" w:color="auto"/>
              <w:right w:val="single" w:sz="4" w:space="0" w:color="auto"/>
            </w:tcBorders>
            <w:hideMark/>
          </w:tcPr>
          <w:p w14:paraId="474F6332" w14:textId="77777777" w:rsidR="005F1516" w:rsidRDefault="005F1516" w:rsidP="00CE7D8B">
            <w:pPr>
              <w:rPr>
                <w:sz w:val="26"/>
                <w:szCs w:val="26"/>
              </w:rPr>
            </w:pPr>
            <w:r>
              <w:rPr>
                <w:sz w:val="26"/>
                <w:szCs w:val="26"/>
              </w:rPr>
              <w:t>3 5 8</w:t>
            </w:r>
          </w:p>
          <w:p w14:paraId="4B9D3DC5" w14:textId="77777777" w:rsidR="005F1516" w:rsidRDefault="005F1516" w:rsidP="00CE7D8B">
            <w:pPr>
              <w:rPr>
                <w:sz w:val="26"/>
                <w:szCs w:val="26"/>
              </w:rPr>
            </w:pPr>
            <w:r>
              <w:rPr>
                <w:sz w:val="26"/>
                <w:szCs w:val="26"/>
              </w:rPr>
              <w:t>0 15 23</w:t>
            </w:r>
          </w:p>
        </w:tc>
        <w:tc>
          <w:tcPr>
            <w:tcW w:w="2756" w:type="dxa"/>
            <w:tcBorders>
              <w:top w:val="single" w:sz="4" w:space="0" w:color="auto"/>
              <w:left w:val="single" w:sz="4" w:space="0" w:color="auto"/>
              <w:bottom w:val="single" w:sz="4" w:space="0" w:color="auto"/>
              <w:right w:val="single" w:sz="4" w:space="0" w:color="auto"/>
            </w:tcBorders>
            <w:hideMark/>
          </w:tcPr>
          <w:p w14:paraId="6A5788C7" w14:textId="77777777" w:rsidR="005F1516" w:rsidRDefault="005F1516" w:rsidP="00CE7D8B">
            <w:pPr>
              <w:rPr>
                <w:sz w:val="26"/>
                <w:szCs w:val="26"/>
              </w:rPr>
            </w:pPr>
            <w:r>
              <w:rPr>
                <w:sz w:val="26"/>
                <w:szCs w:val="26"/>
              </w:rPr>
              <w:t>1 3 4</w:t>
            </w:r>
          </w:p>
        </w:tc>
      </w:tr>
    </w:tbl>
    <w:p w14:paraId="693B7FFB" w14:textId="77777777" w:rsidR="005F1516" w:rsidRDefault="005F1516" w:rsidP="00CE7D8B">
      <w:pPr>
        <w:ind w:firstLine="720"/>
        <w:rPr>
          <w:b/>
        </w:rPr>
      </w:pPr>
    </w:p>
    <w:p w14:paraId="2AA9B6A6" w14:textId="77777777" w:rsidR="001943AB" w:rsidRDefault="001943AB" w:rsidP="00CE7D8B">
      <w:pPr>
        <w:ind w:firstLine="720"/>
      </w:pPr>
      <w:r>
        <w:t>//procedure choxebuyt;</w:t>
      </w:r>
    </w:p>
    <w:p w14:paraId="4BD0B873" w14:textId="77777777" w:rsidR="001943AB" w:rsidRDefault="001943AB" w:rsidP="00CE7D8B">
      <w:pPr>
        <w:ind w:firstLine="720"/>
      </w:pPr>
      <w:r>
        <w:t>const fi='BUS.INP2';</w:t>
      </w:r>
    </w:p>
    <w:p w14:paraId="2140EBD2" w14:textId="77777777" w:rsidR="001943AB" w:rsidRDefault="001943AB" w:rsidP="00CE7D8B">
      <w:pPr>
        <w:ind w:firstLine="720"/>
      </w:pPr>
      <w:r>
        <w:t xml:space="preserve">        FO='BUS.OUT2';</w:t>
      </w:r>
    </w:p>
    <w:p w14:paraId="52A39B2C" w14:textId="77777777" w:rsidR="001943AB" w:rsidRDefault="001943AB" w:rsidP="00CE7D8B">
      <w:pPr>
        <w:ind w:firstLine="720"/>
      </w:pPr>
      <w:r>
        <w:t>var     a:array[0..1000] of longint;</w:t>
      </w:r>
    </w:p>
    <w:p w14:paraId="6984D68D" w14:textId="77777777" w:rsidR="001943AB" w:rsidRDefault="001943AB" w:rsidP="00CE7D8B">
      <w:pPr>
        <w:ind w:firstLine="720"/>
      </w:pPr>
      <w:r>
        <w:t xml:space="preserve">        i,n,t,d,q,w:longint;</w:t>
      </w:r>
    </w:p>
    <w:p w14:paraId="2827CAD2" w14:textId="77777777" w:rsidR="001943AB" w:rsidRDefault="001943AB" w:rsidP="00CE7D8B">
      <w:pPr>
        <w:ind w:firstLine="720"/>
      </w:pPr>
      <w:r>
        <w:t xml:space="preserve">        f:text;</w:t>
      </w:r>
    </w:p>
    <w:p w14:paraId="199CADD6" w14:textId="77777777" w:rsidR="001943AB" w:rsidRDefault="001943AB" w:rsidP="00CE7D8B">
      <w:pPr>
        <w:ind w:firstLine="720"/>
      </w:pPr>
      <w:r>
        <w:t>procedure nhap;</w:t>
      </w:r>
    </w:p>
    <w:p w14:paraId="2AC5B286" w14:textId="77777777" w:rsidR="001943AB" w:rsidRDefault="001943AB" w:rsidP="00CE7D8B">
      <w:pPr>
        <w:ind w:firstLine="720"/>
      </w:pPr>
      <w:r>
        <w:t>begin</w:t>
      </w:r>
    </w:p>
    <w:p w14:paraId="7D5E98F7" w14:textId="77777777" w:rsidR="001943AB" w:rsidRDefault="001943AB" w:rsidP="00CE7D8B">
      <w:pPr>
        <w:ind w:firstLine="720"/>
      </w:pPr>
      <w:r>
        <w:t xml:space="preserve">        assign(f,fi);reset(F);</w:t>
      </w:r>
    </w:p>
    <w:p w14:paraId="311F3737" w14:textId="77777777" w:rsidR="001943AB" w:rsidRDefault="001943AB" w:rsidP="00CE7D8B">
      <w:pPr>
        <w:ind w:firstLine="720"/>
      </w:pPr>
      <w:r>
        <w:t xml:space="preserve">        readln(f,n,d,t);</w:t>
      </w:r>
    </w:p>
    <w:p w14:paraId="1595F9A6" w14:textId="77777777" w:rsidR="001943AB" w:rsidRDefault="001943AB" w:rsidP="00CE7D8B">
      <w:pPr>
        <w:ind w:firstLine="720"/>
      </w:pPr>
      <w:r>
        <w:t xml:space="preserve">        for i:=1 to n do read(f,a[i]);</w:t>
      </w:r>
    </w:p>
    <w:p w14:paraId="3596FF6A" w14:textId="77777777" w:rsidR="001943AB" w:rsidRDefault="001943AB" w:rsidP="00CE7D8B">
      <w:pPr>
        <w:ind w:firstLine="720"/>
      </w:pPr>
      <w:r>
        <w:t xml:space="preserve">        closE(f);</w:t>
      </w:r>
    </w:p>
    <w:p w14:paraId="7CD1627E" w14:textId="77777777" w:rsidR="001943AB" w:rsidRDefault="001943AB" w:rsidP="00CE7D8B">
      <w:pPr>
        <w:ind w:firstLine="720"/>
      </w:pPr>
      <w:r>
        <w:t>end;</w:t>
      </w:r>
    </w:p>
    <w:p w14:paraId="07BC6593" w14:textId="77777777" w:rsidR="001943AB" w:rsidRDefault="001943AB" w:rsidP="00CE7D8B">
      <w:pPr>
        <w:ind w:firstLine="720"/>
      </w:pPr>
      <w:r>
        <w:t>BEGIN</w:t>
      </w:r>
    </w:p>
    <w:p w14:paraId="61917E29" w14:textId="77777777" w:rsidR="001943AB" w:rsidRDefault="001943AB" w:rsidP="00CE7D8B">
      <w:pPr>
        <w:ind w:firstLine="720"/>
      </w:pPr>
      <w:r>
        <w:t xml:space="preserve">        nhap;</w:t>
      </w:r>
    </w:p>
    <w:p w14:paraId="25A1C8DB" w14:textId="77777777" w:rsidR="001943AB" w:rsidRDefault="001943AB" w:rsidP="00CE7D8B">
      <w:pPr>
        <w:ind w:firstLine="720"/>
      </w:pPr>
      <w:r>
        <w:t xml:space="preserve">        assign(f,fo);rewrite(F);</w:t>
      </w:r>
    </w:p>
    <w:p w14:paraId="4AA34ADB" w14:textId="77777777" w:rsidR="001943AB" w:rsidRDefault="001943AB" w:rsidP="00CE7D8B">
      <w:pPr>
        <w:ind w:firstLine="720"/>
      </w:pPr>
      <w:r>
        <w:t xml:space="preserve">        for i:=1 to n do</w:t>
      </w:r>
    </w:p>
    <w:p w14:paraId="757B9077" w14:textId="77777777" w:rsidR="001943AB" w:rsidRDefault="001943AB" w:rsidP="00CE7D8B">
      <w:pPr>
        <w:ind w:firstLine="720"/>
      </w:pPr>
      <w:r>
        <w:t xml:space="preserve">                if a[i]&lt;=t then write(f,1,' ')</w:t>
      </w:r>
    </w:p>
    <w:p w14:paraId="20622E6D" w14:textId="77777777" w:rsidR="001943AB" w:rsidRDefault="001943AB" w:rsidP="00CE7D8B">
      <w:pPr>
        <w:ind w:firstLine="720"/>
      </w:pPr>
      <w:r>
        <w:t xml:space="preserve">                else</w:t>
      </w:r>
    </w:p>
    <w:p w14:paraId="719BD58D" w14:textId="77777777" w:rsidR="001943AB" w:rsidRDefault="001943AB" w:rsidP="00CE7D8B">
      <w:pPr>
        <w:ind w:firstLine="720"/>
      </w:pPr>
      <w:r>
        <w:t xml:space="preserve">                    begin</w:t>
      </w:r>
    </w:p>
    <w:p w14:paraId="025C66C8" w14:textId="77777777" w:rsidR="001943AB" w:rsidRDefault="001943AB" w:rsidP="00CE7D8B">
      <w:pPr>
        <w:ind w:firstLine="720"/>
      </w:pPr>
      <w:r>
        <w:t xml:space="preserve">                        a[i]:=a[i]-t;</w:t>
      </w:r>
    </w:p>
    <w:p w14:paraId="2DDFB124" w14:textId="77777777" w:rsidR="001943AB" w:rsidRDefault="001943AB" w:rsidP="00CE7D8B">
      <w:pPr>
        <w:ind w:firstLine="720"/>
      </w:pPr>
      <w:r>
        <w:t xml:space="preserve">                        q:=a[i] div d;</w:t>
      </w:r>
    </w:p>
    <w:p w14:paraId="799B8B8B" w14:textId="77777777" w:rsidR="001943AB" w:rsidRDefault="001943AB" w:rsidP="00CE7D8B">
      <w:pPr>
        <w:ind w:firstLine="720"/>
      </w:pPr>
      <w:r>
        <w:t xml:space="preserve">                        w:=a[i] mod d;</w:t>
      </w:r>
    </w:p>
    <w:p w14:paraId="5F453FB1" w14:textId="77777777" w:rsidR="001943AB" w:rsidRDefault="001943AB" w:rsidP="00CE7D8B">
      <w:pPr>
        <w:ind w:firstLine="720"/>
      </w:pPr>
      <w:r>
        <w:t xml:space="preserve">                        if w=0 then write(f,q+1,' ')</w:t>
      </w:r>
    </w:p>
    <w:p w14:paraId="7EA94E3A" w14:textId="77777777" w:rsidR="001943AB" w:rsidRDefault="001943AB" w:rsidP="00CE7D8B">
      <w:pPr>
        <w:ind w:firstLine="720"/>
      </w:pPr>
      <w:r>
        <w:t xml:space="preserve">                        else write(f,q+2,' ');</w:t>
      </w:r>
    </w:p>
    <w:p w14:paraId="402AFA9C" w14:textId="77777777" w:rsidR="001943AB" w:rsidRDefault="001943AB" w:rsidP="00CE7D8B">
      <w:pPr>
        <w:ind w:firstLine="720"/>
      </w:pPr>
      <w:r>
        <w:t xml:space="preserve">                    end;</w:t>
      </w:r>
    </w:p>
    <w:p w14:paraId="4BDD101B" w14:textId="77777777" w:rsidR="001943AB" w:rsidRDefault="001943AB" w:rsidP="00CE7D8B">
      <w:pPr>
        <w:ind w:firstLine="720"/>
      </w:pPr>
      <w:r>
        <w:t xml:space="preserve">        close(F);</w:t>
      </w:r>
    </w:p>
    <w:p w14:paraId="7ABFC90D" w14:textId="77777777" w:rsidR="001943AB" w:rsidRDefault="001943AB" w:rsidP="00CE7D8B">
      <w:pPr>
        <w:pBdr>
          <w:bottom w:val="single" w:sz="6" w:space="1" w:color="auto"/>
        </w:pBdr>
        <w:ind w:firstLine="720"/>
      </w:pPr>
      <w:r>
        <w:t>END.</w:t>
      </w:r>
    </w:p>
    <w:p w14:paraId="2A90F17C" w14:textId="77777777" w:rsidR="000A1BEE" w:rsidRDefault="000A1BEE" w:rsidP="00CE7D8B">
      <w:pPr>
        <w:ind w:firstLine="720"/>
      </w:pPr>
      <w:r>
        <w:t>type mang=array[0..100]of longint;</w:t>
      </w:r>
    </w:p>
    <w:p w14:paraId="158CDBF8" w14:textId="77777777" w:rsidR="000A1BEE" w:rsidRDefault="000A1BEE" w:rsidP="00CE7D8B">
      <w:pPr>
        <w:ind w:firstLine="720"/>
      </w:pPr>
      <w:r>
        <w:t>const fi='g:\nga\BUS.INP';</w:t>
      </w:r>
    </w:p>
    <w:p w14:paraId="57DF7C3A" w14:textId="77777777" w:rsidR="000A1BEE" w:rsidRDefault="000A1BEE" w:rsidP="00CE7D8B">
      <w:pPr>
        <w:ind w:firstLine="720"/>
      </w:pPr>
      <w:r>
        <w:t>fo='g:\nga\BUS.OUT';</w:t>
      </w:r>
    </w:p>
    <w:p w14:paraId="33ADB3AF" w14:textId="77777777" w:rsidR="000A1BEE" w:rsidRDefault="000A1BEE" w:rsidP="00CE7D8B">
      <w:pPr>
        <w:ind w:firstLine="720"/>
      </w:pPr>
      <w:r>
        <w:t>var f:text;</w:t>
      </w:r>
    </w:p>
    <w:p w14:paraId="29D308A8" w14:textId="77777777" w:rsidR="000A1BEE" w:rsidRDefault="000A1BEE" w:rsidP="00CE7D8B">
      <w:pPr>
        <w:ind w:firstLine="720"/>
      </w:pPr>
      <w:r>
        <w:t xml:space="preserve"> n,d,t:longint;</w:t>
      </w:r>
    </w:p>
    <w:p w14:paraId="1FFFE4D5" w14:textId="77777777" w:rsidR="000A1BEE" w:rsidRDefault="000A1BEE" w:rsidP="00CE7D8B">
      <w:pPr>
        <w:ind w:firstLine="720"/>
      </w:pPr>
      <w:r>
        <w:t>i,j,l,c,e:longint;</w:t>
      </w:r>
    </w:p>
    <w:p w14:paraId="36FA8404" w14:textId="77777777" w:rsidR="000A1BEE" w:rsidRDefault="000A1BEE" w:rsidP="00CE7D8B">
      <w:pPr>
        <w:ind w:firstLine="720"/>
      </w:pPr>
      <w:r>
        <w:t>s,b:mang;</w:t>
      </w:r>
    </w:p>
    <w:p w14:paraId="43A74F9D" w14:textId="77777777" w:rsidR="000A1BEE" w:rsidRDefault="000A1BEE" w:rsidP="00CE7D8B">
      <w:pPr>
        <w:ind w:firstLine="720"/>
      </w:pPr>
      <w:r>
        <w:t>begin</w:t>
      </w:r>
    </w:p>
    <w:p w14:paraId="04A622CA" w14:textId="77777777" w:rsidR="000A1BEE" w:rsidRDefault="000A1BEE" w:rsidP="00CE7D8B">
      <w:pPr>
        <w:ind w:firstLine="720"/>
      </w:pPr>
      <w:r>
        <w:t xml:space="preserve">        assign(f,fi);</w:t>
      </w:r>
    </w:p>
    <w:p w14:paraId="7491504F" w14:textId="77777777" w:rsidR="000A1BEE" w:rsidRDefault="000A1BEE" w:rsidP="00CE7D8B">
      <w:pPr>
        <w:ind w:firstLine="720"/>
      </w:pPr>
      <w:r>
        <w:t xml:space="preserve">        reset(f);</w:t>
      </w:r>
    </w:p>
    <w:p w14:paraId="05C2D7FF" w14:textId="77777777" w:rsidR="000A1BEE" w:rsidRDefault="000A1BEE" w:rsidP="00CE7D8B">
      <w:pPr>
        <w:ind w:firstLine="720"/>
      </w:pPr>
      <w:r>
        <w:t xml:space="preserve">        readln(f,n,d,t);</w:t>
      </w:r>
    </w:p>
    <w:p w14:paraId="1EE4F754" w14:textId="77777777" w:rsidR="000A1BEE" w:rsidRDefault="000A1BEE" w:rsidP="00CE7D8B">
      <w:pPr>
        <w:ind w:firstLine="720"/>
      </w:pPr>
      <w:r>
        <w:t xml:space="preserve">        for j:=1 to n do</w:t>
      </w:r>
    </w:p>
    <w:p w14:paraId="50F11301" w14:textId="77777777" w:rsidR="000A1BEE" w:rsidRDefault="000A1BEE" w:rsidP="00CE7D8B">
      <w:pPr>
        <w:ind w:firstLine="720"/>
      </w:pPr>
      <w:r>
        <w:t xml:space="preserve">                read(f,s[j]);</w:t>
      </w:r>
    </w:p>
    <w:p w14:paraId="4B72DDC3" w14:textId="77777777" w:rsidR="000A1BEE" w:rsidRDefault="000A1BEE" w:rsidP="00CE7D8B">
      <w:pPr>
        <w:ind w:firstLine="720"/>
      </w:pPr>
      <w:r>
        <w:t xml:space="preserve">        assign(f,fo);</w:t>
      </w:r>
    </w:p>
    <w:p w14:paraId="10B257DC" w14:textId="77777777" w:rsidR="000A1BEE" w:rsidRDefault="000A1BEE" w:rsidP="00CE7D8B">
      <w:pPr>
        <w:ind w:firstLine="720"/>
      </w:pPr>
      <w:r>
        <w:t xml:space="preserve">        rewrite(f);</w:t>
      </w:r>
    </w:p>
    <w:p w14:paraId="24E15A7B" w14:textId="77777777" w:rsidR="000A1BEE" w:rsidRDefault="000A1BEE" w:rsidP="00CE7D8B">
      <w:pPr>
        <w:ind w:firstLine="720"/>
      </w:pPr>
      <w:r>
        <w:t xml:space="preserve">        i:=t;</w:t>
      </w:r>
    </w:p>
    <w:p w14:paraId="7458E610" w14:textId="77777777" w:rsidR="000A1BEE" w:rsidRDefault="000A1BEE" w:rsidP="00CE7D8B">
      <w:pPr>
        <w:ind w:firstLine="720"/>
      </w:pPr>
      <w:r>
        <w:t xml:space="preserve">        l:=0;</w:t>
      </w:r>
    </w:p>
    <w:p w14:paraId="117EFBA9" w14:textId="77777777" w:rsidR="000A1BEE" w:rsidRDefault="000A1BEE" w:rsidP="00CE7D8B">
      <w:pPr>
        <w:ind w:firstLine="720"/>
      </w:pPr>
      <w:r>
        <w:t xml:space="preserve">        b[0]:=0;</w:t>
      </w:r>
    </w:p>
    <w:p w14:paraId="4F894202" w14:textId="77777777" w:rsidR="000A1BEE" w:rsidRDefault="000A1BEE" w:rsidP="00CE7D8B">
      <w:pPr>
        <w:ind w:firstLine="720"/>
      </w:pPr>
      <w:r>
        <w:t xml:space="preserve">        c:=t+(j-1)*d;</w:t>
      </w:r>
    </w:p>
    <w:p w14:paraId="5FB628BB" w14:textId="77777777" w:rsidR="000A1BEE" w:rsidRDefault="000A1BEE" w:rsidP="00CE7D8B">
      <w:pPr>
        <w:ind w:firstLine="720"/>
      </w:pPr>
      <w:r>
        <w:t xml:space="preserve">        while i&lt;=c do</w:t>
      </w:r>
    </w:p>
    <w:p w14:paraId="6A457E40" w14:textId="77777777" w:rsidR="000A1BEE" w:rsidRDefault="000A1BEE" w:rsidP="00CE7D8B">
      <w:pPr>
        <w:ind w:firstLine="720"/>
      </w:pPr>
      <w:r>
        <w:t xml:space="preserve">                begin</w:t>
      </w:r>
    </w:p>
    <w:p w14:paraId="070941CF" w14:textId="77777777" w:rsidR="000A1BEE" w:rsidRDefault="000A1BEE" w:rsidP="00CE7D8B">
      <w:pPr>
        <w:ind w:firstLine="720"/>
      </w:pPr>
      <w:r>
        <w:t xml:space="preserve">                        l:=l+1;</w:t>
      </w:r>
    </w:p>
    <w:p w14:paraId="092E4C8A" w14:textId="77777777" w:rsidR="000A1BEE" w:rsidRDefault="000A1BEE" w:rsidP="00CE7D8B">
      <w:pPr>
        <w:ind w:firstLine="720"/>
      </w:pPr>
      <w:r>
        <w:t xml:space="preserve">                        b[l]:=i;</w:t>
      </w:r>
    </w:p>
    <w:p w14:paraId="503AEF4C" w14:textId="77777777" w:rsidR="000A1BEE" w:rsidRDefault="000A1BEE" w:rsidP="00CE7D8B">
      <w:pPr>
        <w:ind w:firstLine="720"/>
      </w:pPr>
      <w:r>
        <w:t xml:space="preserve">                        i:=i+d;</w:t>
      </w:r>
    </w:p>
    <w:p w14:paraId="7FFB140B" w14:textId="77777777" w:rsidR="000A1BEE" w:rsidRDefault="000A1BEE" w:rsidP="00CE7D8B">
      <w:pPr>
        <w:ind w:firstLine="720"/>
      </w:pPr>
      <w:r>
        <w:t xml:space="preserve">                end;</w:t>
      </w:r>
    </w:p>
    <w:p w14:paraId="5E3CD73D" w14:textId="77777777" w:rsidR="000A1BEE" w:rsidRDefault="000A1BEE" w:rsidP="00CE7D8B">
      <w:pPr>
        <w:ind w:firstLine="720"/>
      </w:pPr>
      <w:r>
        <w:t xml:space="preserve">        for i:=1 to j do</w:t>
      </w:r>
    </w:p>
    <w:p w14:paraId="5F1A3911" w14:textId="77777777" w:rsidR="000A1BEE" w:rsidRDefault="000A1BEE" w:rsidP="00CE7D8B">
      <w:pPr>
        <w:ind w:firstLine="720"/>
      </w:pPr>
      <w:r>
        <w:t xml:space="preserve">                begin</w:t>
      </w:r>
    </w:p>
    <w:p w14:paraId="0C0C2F53" w14:textId="77777777" w:rsidR="000A1BEE" w:rsidRDefault="000A1BEE" w:rsidP="00CE7D8B">
      <w:pPr>
        <w:ind w:firstLine="720"/>
      </w:pPr>
    </w:p>
    <w:p w14:paraId="4A803714" w14:textId="77777777" w:rsidR="000A1BEE" w:rsidRDefault="000A1BEE" w:rsidP="00CE7D8B">
      <w:pPr>
        <w:ind w:firstLine="720"/>
      </w:pPr>
      <w:r>
        <w:t xml:space="preserve">                        if s[i]&lt;=t then</w:t>
      </w:r>
    </w:p>
    <w:p w14:paraId="33CDCF63" w14:textId="77777777" w:rsidR="000A1BEE" w:rsidRDefault="000A1BEE" w:rsidP="00CE7D8B">
      <w:pPr>
        <w:ind w:firstLine="720"/>
      </w:pPr>
      <w:r>
        <w:t xml:space="preserve">                                write(f,'1 ')</w:t>
      </w:r>
    </w:p>
    <w:p w14:paraId="7999C9A0" w14:textId="77777777" w:rsidR="000A1BEE" w:rsidRDefault="000A1BEE" w:rsidP="00CE7D8B">
      <w:pPr>
        <w:ind w:firstLine="720"/>
      </w:pPr>
      <w:r>
        <w:t xml:space="preserve">                        else if s[i]&gt;c then</w:t>
      </w:r>
    </w:p>
    <w:p w14:paraId="1BD8F5F7" w14:textId="77777777" w:rsidR="000A1BEE" w:rsidRDefault="000A1BEE" w:rsidP="00CE7D8B">
      <w:pPr>
        <w:ind w:firstLine="720"/>
      </w:pPr>
      <w:r>
        <w:t xml:space="preserve">                                write(f,n+1)</w:t>
      </w:r>
    </w:p>
    <w:p w14:paraId="6D60BB80" w14:textId="77777777" w:rsidR="000A1BEE" w:rsidRDefault="000A1BEE" w:rsidP="00CE7D8B">
      <w:pPr>
        <w:ind w:firstLine="720"/>
      </w:pPr>
      <w:r>
        <w:t xml:space="preserve">                        else for e:=2 to l do</w:t>
      </w:r>
    </w:p>
    <w:p w14:paraId="3306153D" w14:textId="77777777" w:rsidR="000A1BEE" w:rsidRDefault="000A1BEE" w:rsidP="00CE7D8B">
      <w:pPr>
        <w:ind w:firstLine="720"/>
      </w:pPr>
      <w:r>
        <w:t xml:space="preserve">                                begin</w:t>
      </w:r>
    </w:p>
    <w:p w14:paraId="0B6982D4" w14:textId="77777777" w:rsidR="000A1BEE" w:rsidRDefault="000A1BEE" w:rsidP="00CE7D8B">
      <w:pPr>
        <w:ind w:firstLine="720"/>
      </w:pPr>
      <w:r>
        <w:t xml:space="preserve">                                if (s[i]&gt;b[e-1]) and (s[i]&lt;=b[e])  then</w:t>
      </w:r>
    </w:p>
    <w:p w14:paraId="69CCC54C" w14:textId="77777777" w:rsidR="000A1BEE" w:rsidRDefault="000A1BEE" w:rsidP="00CE7D8B">
      <w:pPr>
        <w:ind w:firstLine="720"/>
      </w:pPr>
      <w:r>
        <w:t xml:space="preserve">                                        begin</w:t>
      </w:r>
    </w:p>
    <w:p w14:paraId="6FB9DCFB" w14:textId="77777777" w:rsidR="000A1BEE" w:rsidRDefault="000A1BEE" w:rsidP="00CE7D8B">
      <w:pPr>
        <w:ind w:firstLine="720"/>
      </w:pPr>
      <w:r>
        <w:t xml:space="preserve">                                                write(f,e,' ');</w:t>
      </w:r>
    </w:p>
    <w:p w14:paraId="485F8A5C" w14:textId="77777777" w:rsidR="000A1BEE" w:rsidRDefault="000A1BEE" w:rsidP="00CE7D8B">
      <w:pPr>
        <w:ind w:firstLine="720"/>
      </w:pPr>
      <w:r>
        <w:t xml:space="preserve">                                                break;</w:t>
      </w:r>
    </w:p>
    <w:p w14:paraId="144BCAF5" w14:textId="77777777" w:rsidR="000A1BEE" w:rsidRDefault="000A1BEE" w:rsidP="00CE7D8B">
      <w:pPr>
        <w:ind w:firstLine="720"/>
      </w:pPr>
      <w:r>
        <w:t xml:space="preserve">                                        end</w:t>
      </w:r>
    </w:p>
    <w:p w14:paraId="3AB5E32F" w14:textId="77777777" w:rsidR="000A1BEE" w:rsidRDefault="000A1BEE" w:rsidP="00CE7D8B">
      <w:pPr>
        <w:ind w:firstLine="720"/>
      </w:pPr>
      <w:r>
        <w:t xml:space="preserve">                                end ;</w:t>
      </w:r>
    </w:p>
    <w:p w14:paraId="6ED9552B" w14:textId="77777777" w:rsidR="000A1BEE" w:rsidRDefault="000A1BEE" w:rsidP="00CE7D8B">
      <w:pPr>
        <w:ind w:firstLine="720"/>
      </w:pPr>
      <w:r>
        <w:t xml:space="preserve">                end;</w:t>
      </w:r>
    </w:p>
    <w:p w14:paraId="22A53D52" w14:textId="77777777" w:rsidR="000A1BEE" w:rsidRDefault="000A1BEE" w:rsidP="00CE7D8B">
      <w:pPr>
        <w:ind w:firstLine="720"/>
      </w:pPr>
      <w:r>
        <w:t xml:space="preserve">        close(f);</w:t>
      </w:r>
    </w:p>
    <w:p w14:paraId="382E3F71" w14:textId="77777777" w:rsidR="000A1BEE" w:rsidRDefault="000A1BEE" w:rsidP="00CE7D8B">
      <w:pPr>
        <w:ind w:firstLine="720"/>
      </w:pPr>
      <w:r>
        <w:t>end.</w:t>
      </w:r>
    </w:p>
    <w:p w14:paraId="6144A4EB" w14:textId="77777777" w:rsidR="008843E4" w:rsidRDefault="008843E4" w:rsidP="00CE7D8B">
      <w:pPr>
        <w:ind w:firstLine="720"/>
      </w:pPr>
    </w:p>
    <w:tbl>
      <w:tblPr>
        <w:tblW w:w="9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5398"/>
        <w:gridCol w:w="3239"/>
      </w:tblGrid>
      <w:tr w:rsidR="008843E4" w14:paraId="109F2286" w14:textId="77777777" w:rsidTr="008843E4">
        <w:trPr>
          <w:jc w:val="center"/>
        </w:trPr>
        <w:tc>
          <w:tcPr>
            <w:tcW w:w="828" w:type="dxa"/>
            <w:tcBorders>
              <w:top w:val="single" w:sz="4" w:space="0" w:color="auto"/>
              <w:left w:val="single" w:sz="4" w:space="0" w:color="auto"/>
              <w:bottom w:val="single" w:sz="4" w:space="0" w:color="auto"/>
              <w:right w:val="single" w:sz="4" w:space="0" w:color="auto"/>
            </w:tcBorders>
            <w:hideMark/>
          </w:tcPr>
          <w:p w14:paraId="2177C788" w14:textId="77777777" w:rsidR="008843E4" w:rsidRDefault="008843E4" w:rsidP="00CE7D8B">
            <w:pPr>
              <w:jc w:val="both"/>
              <w:rPr>
                <w:lang w:val="es-ES"/>
              </w:rPr>
            </w:pPr>
            <w:r>
              <w:rPr>
                <w:lang w:val="es-ES"/>
              </w:rPr>
              <w:t>Test</w:t>
            </w:r>
          </w:p>
        </w:tc>
        <w:tc>
          <w:tcPr>
            <w:tcW w:w="5400" w:type="dxa"/>
            <w:tcBorders>
              <w:top w:val="single" w:sz="4" w:space="0" w:color="auto"/>
              <w:left w:val="single" w:sz="4" w:space="0" w:color="auto"/>
              <w:bottom w:val="single" w:sz="4" w:space="0" w:color="auto"/>
              <w:right w:val="single" w:sz="4" w:space="0" w:color="auto"/>
            </w:tcBorders>
            <w:hideMark/>
          </w:tcPr>
          <w:p w14:paraId="0B2E5F10" w14:textId="77777777" w:rsidR="008843E4" w:rsidRDefault="008843E4" w:rsidP="00CE7D8B">
            <w:pPr>
              <w:jc w:val="both"/>
              <w:rPr>
                <w:lang w:val="es-ES"/>
              </w:rPr>
            </w:pPr>
            <w:r>
              <w:rPr>
                <w:lang w:val="es-ES"/>
              </w:rPr>
              <w:t>BUS.INP</w:t>
            </w:r>
          </w:p>
        </w:tc>
        <w:tc>
          <w:tcPr>
            <w:tcW w:w="3240" w:type="dxa"/>
            <w:tcBorders>
              <w:top w:val="single" w:sz="4" w:space="0" w:color="auto"/>
              <w:left w:val="single" w:sz="4" w:space="0" w:color="auto"/>
              <w:bottom w:val="single" w:sz="4" w:space="0" w:color="auto"/>
              <w:right w:val="single" w:sz="4" w:space="0" w:color="auto"/>
            </w:tcBorders>
            <w:hideMark/>
          </w:tcPr>
          <w:p w14:paraId="0D019433" w14:textId="77777777" w:rsidR="008843E4" w:rsidRDefault="008843E4" w:rsidP="00CE7D8B">
            <w:pPr>
              <w:jc w:val="both"/>
              <w:rPr>
                <w:lang w:val="es-ES"/>
              </w:rPr>
            </w:pPr>
            <w:r>
              <w:rPr>
                <w:lang w:val="es-ES"/>
              </w:rPr>
              <w:t>BUS.OUT</w:t>
            </w:r>
          </w:p>
        </w:tc>
      </w:tr>
      <w:tr w:rsidR="008843E4" w14:paraId="0FC7C39F" w14:textId="77777777" w:rsidTr="008843E4">
        <w:trPr>
          <w:jc w:val="center"/>
        </w:trPr>
        <w:tc>
          <w:tcPr>
            <w:tcW w:w="828" w:type="dxa"/>
            <w:tcBorders>
              <w:top w:val="single" w:sz="4" w:space="0" w:color="auto"/>
              <w:left w:val="single" w:sz="4" w:space="0" w:color="auto"/>
              <w:bottom w:val="single" w:sz="4" w:space="0" w:color="auto"/>
              <w:right w:val="single" w:sz="4" w:space="0" w:color="auto"/>
            </w:tcBorders>
            <w:hideMark/>
          </w:tcPr>
          <w:p w14:paraId="43FC38C9" w14:textId="77777777" w:rsidR="008843E4" w:rsidRDefault="008843E4" w:rsidP="00CE7D8B">
            <w:pPr>
              <w:jc w:val="both"/>
              <w:rPr>
                <w:lang w:val="es-ES"/>
              </w:rPr>
            </w:pPr>
            <w:r>
              <w:rPr>
                <w:lang w:val="es-ES"/>
              </w:rPr>
              <w:t>1</w:t>
            </w:r>
          </w:p>
        </w:tc>
        <w:tc>
          <w:tcPr>
            <w:tcW w:w="5400" w:type="dxa"/>
            <w:tcBorders>
              <w:top w:val="single" w:sz="4" w:space="0" w:color="auto"/>
              <w:left w:val="single" w:sz="4" w:space="0" w:color="auto"/>
              <w:bottom w:val="single" w:sz="4" w:space="0" w:color="auto"/>
              <w:right w:val="single" w:sz="4" w:space="0" w:color="auto"/>
            </w:tcBorders>
            <w:hideMark/>
          </w:tcPr>
          <w:p w14:paraId="3E1B4326" w14:textId="77777777" w:rsidR="008843E4" w:rsidRDefault="008843E4" w:rsidP="00CE7D8B">
            <w:pPr>
              <w:jc w:val="both"/>
              <w:rPr>
                <w:lang w:val="es-ES"/>
              </w:rPr>
            </w:pPr>
            <w:r>
              <w:rPr>
                <w:lang w:val="es-ES"/>
              </w:rPr>
              <w:t xml:space="preserve"> BUS.INP2</w:t>
            </w:r>
          </w:p>
        </w:tc>
        <w:tc>
          <w:tcPr>
            <w:tcW w:w="3240" w:type="dxa"/>
            <w:tcBorders>
              <w:top w:val="single" w:sz="4" w:space="0" w:color="auto"/>
              <w:left w:val="single" w:sz="4" w:space="0" w:color="auto"/>
              <w:bottom w:val="single" w:sz="4" w:space="0" w:color="auto"/>
              <w:right w:val="single" w:sz="4" w:space="0" w:color="auto"/>
            </w:tcBorders>
            <w:hideMark/>
          </w:tcPr>
          <w:p w14:paraId="36EBD143" w14:textId="77777777" w:rsidR="008843E4" w:rsidRDefault="008843E4" w:rsidP="00CE7D8B">
            <w:pPr>
              <w:jc w:val="both"/>
              <w:rPr>
                <w:lang w:val="es-ES"/>
              </w:rPr>
            </w:pPr>
            <w:r>
              <w:rPr>
                <w:lang w:val="es-ES"/>
              </w:rPr>
              <w:t xml:space="preserve"> 1 3 4</w:t>
            </w:r>
          </w:p>
        </w:tc>
      </w:tr>
      <w:tr w:rsidR="008843E4" w14:paraId="44A75177" w14:textId="77777777" w:rsidTr="008843E4">
        <w:trPr>
          <w:jc w:val="center"/>
        </w:trPr>
        <w:tc>
          <w:tcPr>
            <w:tcW w:w="828" w:type="dxa"/>
            <w:tcBorders>
              <w:top w:val="single" w:sz="4" w:space="0" w:color="auto"/>
              <w:left w:val="single" w:sz="4" w:space="0" w:color="auto"/>
              <w:bottom w:val="single" w:sz="4" w:space="0" w:color="auto"/>
              <w:right w:val="single" w:sz="4" w:space="0" w:color="auto"/>
            </w:tcBorders>
            <w:hideMark/>
          </w:tcPr>
          <w:p w14:paraId="7DA85ACA" w14:textId="77777777" w:rsidR="008843E4" w:rsidRDefault="008843E4" w:rsidP="00CE7D8B">
            <w:pPr>
              <w:jc w:val="both"/>
              <w:rPr>
                <w:lang w:val="es-ES"/>
              </w:rPr>
            </w:pPr>
            <w:r>
              <w:rPr>
                <w:lang w:val="es-ES"/>
              </w:rPr>
              <w:t>2</w:t>
            </w:r>
          </w:p>
        </w:tc>
        <w:tc>
          <w:tcPr>
            <w:tcW w:w="5400" w:type="dxa"/>
            <w:tcBorders>
              <w:top w:val="single" w:sz="4" w:space="0" w:color="auto"/>
              <w:left w:val="single" w:sz="4" w:space="0" w:color="auto"/>
              <w:bottom w:val="single" w:sz="4" w:space="0" w:color="auto"/>
              <w:right w:val="single" w:sz="4" w:space="0" w:color="auto"/>
            </w:tcBorders>
            <w:hideMark/>
          </w:tcPr>
          <w:p w14:paraId="3EAFE1C8" w14:textId="77777777" w:rsidR="008843E4" w:rsidRDefault="008843E4" w:rsidP="00CE7D8B">
            <w:pPr>
              <w:jc w:val="both"/>
              <w:rPr>
                <w:lang w:val="es-ES"/>
              </w:rPr>
            </w:pPr>
            <w:r>
              <w:rPr>
                <w:lang w:val="es-ES"/>
              </w:rPr>
              <w:t xml:space="preserve"> BUS.INP3</w:t>
            </w:r>
          </w:p>
        </w:tc>
        <w:tc>
          <w:tcPr>
            <w:tcW w:w="3240" w:type="dxa"/>
            <w:tcBorders>
              <w:top w:val="single" w:sz="4" w:space="0" w:color="auto"/>
              <w:left w:val="single" w:sz="4" w:space="0" w:color="auto"/>
              <w:bottom w:val="single" w:sz="4" w:space="0" w:color="auto"/>
              <w:right w:val="single" w:sz="4" w:space="0" w:color="auto"/>
            </w:tcBorders>
            <w:hideMark/>
          </w:tcPr>
          <w:p w14:paraId="7C758CCB" w14:textId="77777777" w:rsidR="008843E4" w:rsidRDefault="008843E4" w:rsidP="00CE7D8B">
            <w:pPr>
              <w:jc w:val="both"/>
              <w:rPr>
                <w:lang w:val="es-ES"/>
              </w:rPr>
            </w:pPr>
            <w:r>
              <w:rPr>
                <w:lang w:val="es-ES"/>
              </w:rPr>
              <w:t xml:space="preserve"> 1 2 1</w:t>
            </w:r>
          </w:p>
        </w:tc>
      </w:tr>
      <w:tr w:rsidR="008843E4" w14:paraId="0B1C495B" w14:textId="77777777" w:rsidTr="008843E4">
        <w:trPr>
          <w:jc w:val="center"/>
        </w:trPr>
        <w:tc>
          <w:tcPr>
            <w:tcW w:w="828" w:type="dxa"/>
            <w:tcBorders>
              <w:top w:val="single" w:sz="4" w:space="0" w:color="auto"/>
              <w:left w:val="single" w:sz="4" w:space="0" w:color="auto"/>
              <w:bottom w:val="single" w:sz="4" w:space="0" w:color="auto"/>
              <w:right w:val="single" w:sz="4" w:space="0" w:color="auto"/>
            </w:tcBorders>
            <w:hideMark/>
          </w:tcPr>
          <w:p w14:paraId="61ED16AC" w14:textId="77777777" w:rsidR="008843E4" w:rsidRDefault="008843E4" w:rsidP="00CE7D8B">
            <w:pPr>
              <w:jc w:val="both"/>
              <w:rPr>
                <w:lang w:val="es-ES"/>
              </w:rPr>
            </w:pPr>
            <w:r>
              <w:rPr>
                <w:lang w:val="es-ES"/>
              </w:rPr>
              <w:t>3</w:t>
            </w:r>
          </w:p>
        </w:tc>
        <w:tc>
          <w:tcPr>
            <w:tcW w:w="5400" w:type="dxa"/>
            <w:tcBorders>
              <w:top w:val="single" w:sz="4" w:space="0" w:color="auto"/>
              <w:left w:val="single" w:sz="4" w:space="0" w:color="auto"/>
              <w:bottom w:val="single" w:sz="4" w:space="0" w:color="auto"/>
              <w:right w:val="single" w:sz="4" w:space="0" w:color="auto"/>
            </w:tcBorders>
            <w:hideMark/>
          </w:tcPr>
          <w:p w14:paraId="5F8BB985" w14:textId="77777777" w:rsidR="008843E4" w:rsidRDefault="008843E4" w:rsidP="00CE7D8B">
            <w:pPr>
              <w:jc w:val="both"/>
              <w:rPr>
                <w:lang w:val="es-ES"/>
              </w:rPr>
            </w:pPr>
            <w:r>
              <w:rPr>
                <w:lang w:val="es-ES"/>
              </w:rPr>
              <w:t xml:space="preserve"> BUS.INP4</w:t>
            </w:r>
          </w:p>
        </w:tc>
        <w:tc>
          <w:tcPr>
            <w:tcW w:w="3240" w:type="dxa"/>
            <w:tcBorders>
              <w:top w:val="single" w:sz="4" w:space="0" w:color="auto"/>
              <w:left w:val="single" w:sz="4" w:space="0" w:color="auto"/>
              <w:bottom w:val="single" w:sz="4" w:space="0" w:color="auto"/>
              <w:right w:val="single" w:sz="4" w:space="0" w:color="auto"/>
            </w:tcBorders>
            <w:hideMark/>
          </w:tcPr>
          <w:p w14:paraId="0E5918E2" w14:textId="77777777" w:rsidR="008843E4" w:rsidRDefault="008843E4" w:rsidP="00CE7D8B">
            <w:pPr>
              <w:jc w:val="both"/>
              <w:rPr>
                <w:lang w:val="es-ES"/>
              </w:rPr>
            </w:pPr>
            <w:r>
              <w:rPr>
                <w:lang w:val="es-ES"/>
              </w:rPr>
              <w:t xml:space="preserve"> 5 6 1 3</w:t>
            </w:r>
          </w:p>
        </w:tc>
      </w:tr>
      <w:tr w:rsidR="008843E4" w14:paraId="5CA4667E" w14:textId="77777777" w:rsidTr="008843E4">
        <w:trPr>
          <w:jc w:val="center"/>
        </w:trPr>
        <w:tc>
          <w:tcPr>
            <w:tcW w:w="828" w:type="dxa"/>
            <w:tcBorders>
              <w:top w:val="single" w:sz="4" w:space="0" w:color="auto"/>
              <w:left w:val="single" w:sz="4" w:space="0" w:color="auto"/>
              <w:bottom w:val="single" w:sz="4" w:space="0" w:color="auto"/>
              <w:right w:val="single" w:sz="4" w:space="0" w:color="auto"/>
            </w:tcBorders>
            <w:hideMark/>
          </w:tcPr>
          <w:p w14:paraId="5736E4D3" w14:textId="77777777" w:rsidR="008843E4" w:rsidRDefault="008843E4" w:rsidP="00CE7D8B">
            <w:pPr>
              <w:jc w:val="both"/>
              <w:rPr>
                <w:lang w:val="es-ES"/>
              </w:rPr>
            </w:pPr>
            <w:r>
              <w:rPr>
                <w:lang w:val="es-ES"/>
              </w:rPr>
              <w:t>4</w:t>
            </w:r>
          </w:p>
        </w:tc>
        <w:tc>
          <w:tcPr>
            <w:tcW w:w="5400" w:type="dxa"/>
            <w:tcBorders>
              <w:top w:val="single" w:sz="4" w:space="0" w:color="auto"/>
              <w:left w:val="single" w:sz="4" w:space="0" w:color="auto"/>
              <w:bottom w:val="single" w:sz="4" w:space="0" w:color="auto"/>
              <w:right w:val="single" w:sz="4" w:space="0" w:color="auto"/>
            </w:tcBorders>
            <w:hideMark/>
          </w:tcPr>
          <w:p w14:paraId="6FF55867" w14:textId="77777777" w:rsidR="008843E4" w:rsidRDefault="008843E4" w:rsidP="00CE7D8B">
            <w:pPr>
              <w:jc w:val="both"/>
              <w:rPr>
                <w:lang w:val="es-ES"/>
              </w:rPr>
            </w:pPr>
            <w:r>
              <w:rPr>
                <w:lang w:val="es-ES"/>
              </w:rPr>
              <w:t xml:space="preserve"> BUS.INP5</w:t>
            </w:r>
          </w:p>
        </w:tc>
        <w:tc>
          <w:tcPr>
            <w:tcW w:w="3240" w:type="dxa"/>
            <w:tcBorders>
              <w:top w:val="single" w:sz="4" w:space="0" w:color="auto"/>
              <w:left w:val="single" w:sz="4" w:space="0" w:color="auto"/>
              <w:bottom w:val="single" w:sz="4" w:space="0" w:color="auto"/>
              <w:right w:val="single" w:sz="4" w:space="0" w:color="auto"/>
            </w:tcBorders>
            <w:hideMark/>
          </w:tcPr>
          <w:p w14:paraId="324D5AE2" w14:textId="77777777" w:rsidR="008843E4" w:rsidRDefault="008843E4" w:rsidP="00CE7D8B">
            <w:pPr>
              <w:jc w:val="both"/>
              <w:rPr>
                <w:lang w:val="es-ES"/>
              </w:rPr>
            </w:pPr>
            <w:r>
              <w:rPr>
                <w:lang w:val="es-ES"/>
              </w:rPr>
              <w:t xml:space="preserve"> 5 1 1 9 4</w:t>
            </w:r>
          </w:p>
        </w:tc>
      </w:tr>
      <w:tr w:rsidR="008843E4" w14:paraId="06E8107B" w14:textId="77777777" w:rsidTr="008843E4">
        <w:trPr>
          <w:jc w:val="center"/>
        </w:trPr>
        <w:tc>
          <w:tcPr>
            <w:tcW w:w="828" w:type="dxa"/>
            <w:tcBorders>
              <w:top w:val="single" w:sz="4" w:space="0" w:color="auto"/>
              <w:left w:val="single" w:sz="4" w:space="0" w:color="auto"/>
              <w:bottom w:val="single" w:sz="4" w:space="0" w:color="auto"/>
              <w:right w:val="single" w:sz="4" w:space="0" w:color="auto"/>
            </w:tcBorders>
            <w:hideMark/>
          </w:tcPr>
          <w:p w14:paraId="29FCDA2C" w14:textId="77777777" w:rsidR="008843E4" w:rsidRDefault="008843E4" w:rsidP="00CE7D8B">
            <w:pPr>
              <w:jc w:val="both"/>
              <w:rPr>
                <w:lang w:val="es-ES"/>
              </w:rPr>
            </w:pPr>
            <w:r>
              <w:rPr>
                <w:lang w:val="es-ES"/>
              </w:rPr>
              <w:t>5</w:t>
            </w:r>
          </w:p>
        </w:tc>
        <w:tc>
          <w:tcPr>
            <w:tcW w:w="5400" w:type="dxa"/>
            <w:tcBorders>
              <w:top w:val="single" w:sz="4" w:space="0" w:color="auto"/>
              <w:left w:val="single" w:sz="4" w:space="0" w:color="auto"/>
              <w:bottom w:val="single" w:sz="4" w:space="0" w:color="auto"/>
              <w:right w:val="single" w:sz="4" w:space="0" w:color="auto"/>
            </w:tcBorders>
            <w:hideMark/>
          </w:tcPr>
          <w:p w14:paraId="644AA120" w14:textId="77777777" w:rsidR="008843E4" w:rsidRDefault="008843E4" w:rsidP="00CE7D8B">
            <w:pPr>
              <w:jc w:val="both"/>
              <w:rPr>
                <w:lang w:val="es-ES"/>
              </w:rPr>
            </w:pPr>
            <w:r>
              <w:rPr>
                <w:lang w:val="es-ES"/>
              </w:rPr>
              <w:t xml:space="preserve"> BUS.INP6</w:t>
            </w:r>
          </w:p>
        </w:tc>
        <w:tc>
          <w:tcPr>
            <w:tcW w:w="3240" w:type="dxa"/>
            <w:tcBorders>
              <w:top w:val="single" w:sz="4" w:space="0" w:color="auto"/>
              <w:left w:val="single" w:sz="4" w:space="0" w:color="auto"/>
              <w:bottom w:val="single" w:sz="4" w:space="0" w:color="auto"/>
              <w:right w:val="single" w:sz="4" w:space="0" w:color="auto"/>
            </w:tcBorders>
            <w:hideMark/>
          </w:tcPr>
          <w:p w14:paraId="1E142BFB" w14:textId="77777777" w:rsidR="008843E4" w:rsidRDefault="008843E4" w:rsidP="00CE7D8B">
            <w:pPr>
              <w:jc w:val="both"/>
              <w:rPr>
                <w:lang w:val="es-ES"/>
              </w:rPr>
            </w:pPr>
            <w:r>
              <w:rPr>
                <w:lang w:val="es-ES"/>
              </w:rPr>
              <w:t xml:space="preserve"> 3 3 1 3 2 2</w:t>
            </w:r>
          </w:p>
        </w:tc>
      </w:tr>
      <w:tr w:rsidR="008843E4" w14:paraId="0DEC724B" w14:textId="77777777" w:rsidTr="008843E4">
        <w:trPr>
          <w:jc w:val="center"/>
        </w:trPr>
        <w:tc>
          <w:tcPr>
            <w:tcW w:w="828" w:type="dxa"/>
            <w:tcBorders>
              <w:top w:val="single" w:sz="4" w:space="0" w:color="auto"/>
              <w:left w:val="single" w:sz="4" w:space="0" w:color="auto"/>
              <w:bottom w:val="single" w:sz="4" w:space="0" w:color="auto"/>
              <w:right w:val="single" w:sz="4" w:space="0" w:color="auto"/>
            </w:tcBorders>
            <w:hideMark/>
          </w:tcPr>
          <w:p w14:paraId="0FCCFF6D" w14:textId="77777777" w:rsidR="008843E4" w:rsidRDefault="008843E4" w:rsidP="00CE7D8B">
            <w:pPr>
              <w:jc w:val="both"/>
              <w:rPr>
                <w:lang w:val="es-ES"/>
              </w:rPr>
            </w:pPr>
            <w:r>
              <w:rPr>
                <w:lang w:val="es-ES"/>
              </w:rPr>
              <w:t>6</w:t>
            </w:r>
          </w:p>
        </w:tc>
        <w:tc>
          <w:tcPr>
            <w:tcW w:w="5400" w:type="dxa"/>
            <w:tcBorders>
              <w:top w:val="single" w:sz="4" w:space="0" w:color="auto"/>
              <w:left w:val="single" w:sz="4" w:space="0" w:color="auto"/>
              <w:bottom w:val="single" w:sz="4" w:space="0" w:color="auto"/>
              <w:right w:val="single" w:sz="4" w:space="0" w:color="auto"/>
            </w:tcBorders>
            <w:hideMark/>
          </w:tcPr>
          <w:p w14:paraId="466FA9AD" w14:textId="77777777" w:rsidR="008843E4" w:rsidRDefault="008843E4" w:rsidP="00CE7D8B">
            <w:pPr>
              <w:jc w:val="both"/>
              <w:rPr>
                <w:lang w:val="es-ES"/>
              </w:rPr>
            </w:pPr>
            <w:r>
              <w:rPr>
                <w:lang w:val="es-ES"/>
              </w:rPr>
              <w:t xml:space="preserve"> BUS.INP7</w:t>
            </w:r>
          </w:p>
        </w:tc>
        <w:tc>
          <w:tcPr>
            <w:tcW w:w="3240" w:type="dxa"/>
            <w:tcBorders>
              <w:top w:val="single" w:sz="4" w:space="0" w:color="auto"/>
              <w:left w:val="single" w:sz="4" w:space="0" w:color="auto"/>
              <w:bottom w:val="single" w:sz="4" w:space="0" w:color="auto"/>
              <w:right w:val="single" w:sz="4" w:space="0" w:color="auto"/>
            </w:tcBorders>
            <w:hideMark/>
          </w:tcPr>
          <w:p w14:paraId="44CD2AB6" w14:textId="77777777" w:rsidR="008843E4" w:rsidRDefault="008843E4" w:rsidP="00CE7D8B">
            <w:pPr>
              <w:jc w:val="both"/>
              <w:rPr>
                <w:lang w:val="es-ES"/>
              </w:rPr>
            </w:pPr>
            <w:r>
              <w:rPr>
                <w:lang w:val="es-ES"/>
              </w:rPr>
              <w:t xml:space="preserve"> 2 1 1 1 1 1 1</w:t>
            </w:r>
          </w:p>
        </w:tc>
      </w:tr>
      <w:tr w:rsidR="008843E4" w14:paraId="6FD14128" w14:textId="77777777" w:rsidTr="008843E4">
        <w:trPr>
          <w:jc w:val="center"/>
        </w:trPr>
        <w:tc>
          <w:tcPr>
            <w:tcW w:w="828" w:type="dxa"/>
            <w:tcBorders>
              <w:top w:val="single" w:sz="4" w:space="0" w:color="auto"/>
              <w:left w:val="single" w:sz="4" w:space="0" w:color="auto"/>
              <w:bottom w:val="single" w:sz="4" w:space="0" w:color="auto"/>
              <w:right w:val="single" w:sz="4" w:space="0" w:color="auto"/>
            </w:tcBorders>
            <w:hideMark/>
          </w:tcPr>
          <w:p w14:paraId="42E9697C" w14:textId="77777777" w:rsidR="008843E4" w:rsidRDefault="008843E4" w:rsidP="00CE7D8B">
            <w:pPr>
              <w:jc w:val="both"/>
              <w:rPr>
                <w:lang w:val="es-ES"/>
              </w:rPr>
            </w:pPr>
            <w:r>
              <w:rPr>
                <w:lang w:val="es-ES"/>
              </w:rPr>
              <w:t>7</w:t>
            </w:r>
          </w:p>
        </w:tc>
        <w:tc>
          <w:tcPr>
            <w:tcW w:w="5400" w:type="dxa"/>
            <w:tcBorders>
              <w:top w:val="single" w:sz="4" w:space="0" w:color="auto"/>
              <w:left w:val="single" w:sz="4" w:space="0" w:color="auto"/>
              <w:bottom w:val="single" w:sz="4" w:space="0" w:color="auto"/>
              <w:right w:val="single" w:sz="4" w:space="0" w:color="auto"/>
            </w:tcBorders>
            <w:hideMark/>
          </w:tcPr>
          <w:p w14:paraId="0F808368" w14:textId="77777777" w:rsidR="008843E4" w:rsidRDefault="008843E4" w:rsidP="00CE7D8B">
            <w:pPr>
              <w:jc w:val="both"/>
              <w:rPr>
                <w:lang w:val="es-ES"/>
              </w:rPr>
            </w:pPr>
            <w:r>
              <w:rPr>
                <w:lang w:val="es-ES"/>
              </w:rPr>
              <w:t xml:space="preserve"> BUS.INP8</w:t>
            </w:r>
          </w:p>
        </w:tc>
        <w:tc>
          <w:tcPr>
            <w:tcW w:w="3240" w:type="dxa"/>
            <w:tcBorders>
              <w:top w:val="single" w:sz="4" w:space="0" w:color="auto"/>
              <w:left w:val="single" w:sz="4" w:space="0" w:color="auto"/>
              <w:bottom w:val="single" w:sz="4" w:space="0" w:color="auto"/>
              <w:right w:val="single" w:sz="4" w:space="0" w:color="auto"/>
            </w:tcBorders>
            <w:hideMark/>
          </w:tcPr>
          <w:p w14:paraId="503DD996" w14:textId="77777777" w:rsidR="008843E4" w:rsidRDefault="008843E4" w:rsidP="00CE7D8B">
            <w:pPr>
              <w:ind w:left="1692" w:hanging="1692"/>
              <w:jc w:val="both"/>
              <w:rPr>
                <w:lang w:val="es-ES"/>
              </w:rPr>
            </w:pPr>
            <w:r>
              <w:rPr>
                <w:lang w:val="es-ES"/>
              </w:rPr>
              <w:t xml:space="preserve"> 11 1 8 1 1 5 7 9</w:t>
            </w:r>
          </w:p>
        </w:tc>
      </w:tr>
    </w:tbl>
    <w:p w14:paraId="49BD8A6D" w14:textId="77777777" w:rsidR="005F1516" w:rsidRDefault="005F1516" w:rsidP="00CE7D8B">
      <w:pPr>
        <w:ind w:firstLine="720"/>
      </w:pPr>
    </w:p>
    <w:p w14:paraId="07744AD9" w14:textId="77777777" w:rsidR="00F7671A" w:rsidRDefault="00F7671A" w:rsidP="00CE7D8B">
      <w:pPr>
        <w:ind w:firstLine="720"/>
      </w:pPr>
    </w:p>
    <w:p w14:paraId="136812BE" w14:textId="77777777" w:rsidR="005F1516" w:rsidRDefault="00497C96" w:rsidP="00CE7D8B">
      <w:pPr>
        <w:pStyle w:val="Nhaykepm"/>
        <w:spacing w:before="0" w:after="0"/>
      </w:pPr>
      <w:r>
        <w:t xml:space="preserve">BÀI 35: </w:t>
      </w:r>
      <w:r w:rsidR="005F1516">
        <w:t xml:space="preserve">Trò chơi truyền hình </w:t>
      </w:r>
    </w:p>
    <w:p w14:paraId="1AA3C770" w14:textId="77777777" w:rsidR="005F1516" w:rsidRDefault="005F1516" w:rsidP="00CE7D8B">
      <w:pPr>
        <w:ind w:firstLine="720"/>
        <w:jc w:val="both"/>
        <w:rPr>
          <w:sz w:val="26"/>
          <w:szCs w:val="26"/>
        </w:rPr>
      </w:pPr>
      <w:r>
        <w:rPr>
          <w:sz w:val="26"/>
          <w:szCs w:val="26"/>
        </w:rPr>
        <w:t xml:space="preserve">Một trò chơi dành cho nhiều đội chơi được Ban tổ chức quy định như sau: bắt đầu cuộc chơi, Ban tổ chức cho chạy N số trên màn hình từ trái sang phải và yêu cầu đội chơi nào trả lời nhanh nhất số cách chia dãy số trên thành nhiều dãy con nhất sao cho các dãy con có tổng bằng nhau. </w:t>
      </w:r>
    </w:p>
    <w:p w14:paraId="1826C0F2" w14:textId="77777777" w:rsidR="005F1516" w:rsidRDefault="005F1516" w:rsidP="00CE7D8B">
      <w:pPr>
        <w:jc w:val="both"/>
        <w:rPr>
          <w:sz w:val="26"/>
          <w:szCs w:val="26"/>
        </w:rPr>
      </w:pPr>
      <w:r>
        <w:rPr>
          <w:sz w:val="26"/>
          <w:szCs w:val="26"/>
        </w:rPr>
        <w:tab/>
        <w:t>Ví  dụ: Trên màn hình chạy dòng 19 số: 1 0 2 0 0 3 1 1 1 0 2 1 0 0 2 1 2 0 1. Kết quả trả lời đúng là: tổng các số mỗi dãy con là 3, số dãy con nhiều nhất là 6, bao gồm các dãy con là: 1 0 2, 0 0 3, 1 1 1, 0 2 1, 0 0 2 1,  2 0 1</w:t>
      </w:r>
    </w:p>
    <w:p w14:paraId="21C4D2AA" w14:textId="77777777" w:rsidR="005F1516" w:rsidRDefault="005F1516" w:rsidP="00CE7D8B">
      <w:pPr>
        <w:ind w:firstLine="720"/>
        <w:jc w:val="both"/>
        <w:rPr>
          <w:sz w:val="26"/>
          <w:szCs w:val="26"/>
        </w:rPr>
      </w:pPr>
      <w:r>
        <w:rPr>
          <w:sz w:val="26"/>
          <w:szCs w:val="26"/>
        </w:rPr>
        <w:t>+</w:t>
      </w:r>
      <w:r>
        <w:rPr>
          <w:b/>
          <w:sz w:val="26"/>
          <w:szCs w:val="26"/>
        </w:rPr>
        <w:t xml:space="preserve"> Dữ liệu vào:</w:t>
      </w:r>
      <w:r>
        <w:rPr>
          <w:sz w:val="26"/>
          <w:szCs w:val="26"/>
        </w:rPr>
        <w:t xml:space="preserve"> File văn bản GAMESHOW.INP</w:t>
      </w:r>
    </w:p>
    <w:p w14:paraId="16D299EE" w14:textId="77777777" w:rsidR="005F1516" w:rsidRDefault="005F1516" w:rsidP="00CE7D8B">
      <w:pPr>
        <w:jc w:val="both"/>
        <w:rPr>
          <w:sz w:val="26"/>
          <w:szCs w:val="26"/>
        </w:rPr>
      </w:pPr>
      <w:r>
        <w:rPr>
          <w:sz w:val="26"/>
          <w:szCs w:val="26"/>
        </w:rPr>
        <w:t xml:space="preserve"> </w:t>
      </w:r>
      <w:r>
        <w:rPr>
          <w:sz w:val="26"/>
          <w:szCs w:val="26"/>
        </w:rPr>
        <w:tab/>
        <w:t>- Dòng 1 chứa số nguyên dương N.</w:t>
      </w:r>
    </w:p>
    <w:p w14:paraId="2867EE98" w14:textId="77777777" w:rsidR="005F1516" w:rsidRDefault="005F1516" w:rsidP="00CE7D8B">
      <w:pPr>
        <w:jc w:val="both"/>
        <w:rPr>
          <w:sz w:val="26"/>
          <w:szCs w:val="26"/>
        </w:rPr>
      </w:pPr>
      <w:r>
        <w:rPr>
          <w:sz w:val="26"/>
          <w:szCs w:val="26"/>
        </w:rPr>
        <w:t xml:space="preserve"> </w:t>
      </w:r>
      <w:r>
        <w:rPr>
          <w:sz w:val="26"/>
          <w:szCs w:val="26"/>
        </w:rPr>
        <w:tab/>
        <w:t>- Dòng 2 chứa N số chạy trên màn hình, các số cách nhau bởi dấu cách.</w:t>
      </w:r>
    </w:p>
    <w:p w14:paraId="3638FA5C" w14:textId="77777777" w:rsidR="005F1516" w:rsidRDefault="005F1516" w:rsidP="00CE7D8B">
      <w:pPr>
        <w:ind w:firstLine="720"/>
        <w:jc w:val="both"/>
        <w:rPr>
          <w:sz w:val="26"/>
          <w:szCs w:val="26"/>
        </w:rPr>
      </w:pPr>
      <w:r>
        <w:rPr>
          <w:b/>
          <w:sz w:val="26"/>
          <w:szCs w:val="26"/>
        </w:rPr>
        <w:t>+Dữ liệu ra:</w:t>
      </w:r>
      <w:r>
        <w:rPr>
          <w:sz w:val="26"/>
          <w:szCs w:val="26"/>
        </w:rPr>
        <w:t xml:space="preserve"> Ghi ra file văn bản GAMESHOW.OUT</w:t>
      </w:r>
    </w:p>
    <w:p w14:paraId="42E97DA7" w14:textId="77777777" w:rsidR="005F1516" w:rsidRDefault="005F1516" w:rsidP="00CE7D8B">
      <w:pPr>
        <w:ind w:firstLine="720"/>
        <w:jc w:val="both"/>
        <w:rPr>
          <w:sz w:val="26"/>
          <w:szCs w:val="26"/>
        </w:rPr>
      </w:pPr>
      <w:r>
        <w:rPr>
          <w:sz w:val="26"/>
          <w:szCs w:val="26"/>
        </w:rPr>
        <w:t>- Dòng 1 là tổng các số của một dãy con.</w:t>
      </w:r>
    </w:p>
    <w:p w14:paraId="12864E88" w14:textId="77777777" w:rsidR="005F1516" w:rsidRDefault="005F1516" w:rsidP="00CE7D8B">
      <w:pPr>
        <w:ind w:firstLine="720"/>
        <w:jc w:val="both"/>
        <w:rPr>
          <w:sz w:val="26"/>
          <w:szCs w:val="26"/>
        </w:rPr>
      </w:pPr>
      <w:r>
        <w:rPr>
          <w:sz w:val="26"/>
          <w:szCs w:val="26"/>
        </w:rPr>
        <w:t>- Dòng 2 là số K (số dãy con nhiều nhất chia được).</w:t>
      </w:r>
    </w:p>
    <w:p w14:paraId="457F693C" w14:textId="77777777" w:rsidR="005F1516" w:rsidRDefault="005F1516" w:rsidP="00CE7D8B">
      <w:pPr>
        <w:jc w:val="both"/>
        <w:rPr>
          <w:sz w:val="26"/>
          <w:szCs w:val="26"/>
        </w:rPr>
      </w:pPr>
      <w:r>
        <w:rPr>
          <w:sz w:val="26"/>
          <w:szCs w:val="26"/>
        </w:rPr>
        <w:tab/>
        <w:t>- Dòng 3 là các vị trí cuối cùng của từng dãy con, các số vị trí này cách nhau bởi dấu cách.</w:t>
      </w:r>
    </w:p>
    <w:p w14:paraId="43F4F49E" w14:textId="77777777" w:rsidR="005F1516" w:rsidRDefault="005F1516" w:rsidP="00CE7D8B">
      <w:pPr>
        <w:ind w:firstLine="720"/>
        <w:jc w:val="both"/>
        <w:rPr>
          <w:sz w:val="26"/>
          <w:szCs w:val="26"/>
        </w:rPr>
      </w:pPr>
      <w:r>
        <w:rPr>
          <w:sz w:val="26"/>
          <w:szCs w:val="26"/>
        </w:rPr>
        <w:t xml:space="preserve">Ví dụ: </w:t>
      </w:r>
    </w:p>
    <w:tbl>
      <w:tblPr>
        <w:tblStyle w:val="LiBang"/>
        <w:tblW w:w="8985" w:type="dxa"/>
        <w:jc w:val="center"/>
        <w:tblLayout w:type="fixed"/>
        <w:tblLook w:val="01E0" w:firstRow="1" w:lastRow="1" w:firstColumn="1" w:lastColumn="1" w:noHBand="0" w:noVBand="0"/>
      </w:tblPr>
      <w:tblGrid>
        <w:gridCol w:w="6464"/>
        <w:gridCol w:w="2521"/>
      </w:tblGrid>
      <w:tr w:rsidR="005F1516" w14:paraId="0CC8FD17" w14:textId="77777777" w:rsidTr="008D109D">
        <w:trPr>
          <w:trHeight w:val="450"/>
          <w:jc w:val="center"/>
        </w:trPr>
        <w:tc>
          <w:tcPr>
            <w:tcW w:w="6464" w:type="dxa"/>
            <w:tcBorders>
              <w:top w:val="single" w:sz="4" w:space="0" w:color="auto"/>
              <w:left w:val="single" w:sz="4" w:space="0" w:color="auto"/>
              <w:bottom w:val="single" w:sz="4" w:space="0" w:color="auto"/>
              <w:right w:val="single" w:sz="4" w:space="0" w:color="auto"/>
            </w:tcBorders>
            <w:hideMark/>
          </w:tcPr>
          <w:p w14:paraId="275938BA" w14:textId="77777777" w:rsidR="005F1516" w:rsidRDefault="005F1516" w:rsidP="00CE7D8B">
            <w:pPr>
              <w:jc w:val="both"/>
              <w:rPr>
                <w:sz w:val="26"/>
                <w:szCs w:val="26"/>
              </w:rPr>
            </w:pPr>
            <w:r>
              <w:rPr>
                <w:sz w:val="26"/>
                <w:szCs w:val="26"/>
              </w:rPr>
              <w:t>GAMESHOW.INP</w:t>
            </w:r>
          </w:p>
        </w:tc>
        <w:tc>
          <w:tcPr>
            <w:tcW w:w="2521" w:type="dxa"/>
            <w:tcBorders>
              <w:top w:val="single" w:sz="4" w:space="0" w:color="auto"/>
              <w:left w:val="single" w:sz="4" w:space="0" w:color="auto"/>
              <w:bottom w:val="single" w:sz="4" w:space="0" w:color="auto"/>
              <w:right w:val="single" w:sz="4" w:space="0" w:color="auto"/>
            </w:tcBorders>
            <w:hideMark/>
          </w:tcPr>
          <w:p w14:paraId="24E1FD8E" w14:textId="77777777" w:rsidR="005F1516" w:rsidRDefault="005F1516" w:rsidP="00CE7D8B">
            <w:pPr>
              <w:jc w:val="both"/>
              <w:rPr>
                <w:sz w:val="26"/>
                <w:szCs w:val="26"/>
              </w:rPr>
            </w:pPr>
            <w:r>
              <w:rPr>
                <w:sz w:val="26"/>
                <w:szCs w:val="26"/>
              </w:rPr>
              <w:t>GAMESHOW.OUT</w:t>
            </w:r>
          </w:p>
        </w:tc>
      </w:tr>
      <w:tr w:rsidR="005F1516" w14:paraId="76210165" w14:textId="77777777" w:rsidTr="008D109D">
        <w:trPr>
          <w:trHeight w:val="1366"/>
          <w:jc w:val="center"/>
        </w:trPr>
        <w:tc>
          <w:tcPr>
            <w:tcW w:w="6464" w:type="dxa"/>
            <w:tcBorders>
              <w:top w:val="single" w:sz="4" w:space="0" w:color="auto"/>
              <w:left w:val="single" w:sz="4" w:space="0" w:color="auto"/>
              <w:bottom w:val="single" w:sz="4" w:space="0" w:color="auto"/>
              <w:right w:val="single" w:sz="4" w:space="0" w:color="auto"/>
            </w:tcBorders>
            <w:hideMark/>
          </w:tcPr>
          <w:p w14:paraId="15A2204B" w14:textId="77777777" w:rsidR="005F1516" w:rsidRDefault="005F1516" w:rsidP="00CE7D8B">
            <w:pPr>
              <w:jc w:val="both"/>
              <w:rPr>
                <w:sz w:val="26"/>
                <w:szCs w:val="26"/>
              </w:rPr>
            </w:pPr>
            <w:r>
              <w:rPr>
                <w:sz w:val="26"/>
                <w:szCs w:val="26"/>
              </w:rPr>
              <w:t>19</w:t>
            </w:r>
          </w:p>
          <w:p w14:paraId="07BD94EC" w14:textId="77777777" w:rsidR="005F1516" w:rsidRDefault="005F1516" w:rsidP="00CE7D8B">
            <w:pPr>
              <w:jc w:val="both"/>
              <w:rPr>
                <w:sz w:val="26"/>
                <w:szCs w:val="26"/>
              </w:rPr>
            </w:pPr>
            <w:r>
              <w:rPr>
                <w:sz w:val="26"/>
                <w:szCs w:val="26"/>
              </w:rPr>
              <w:t>1   0   2   0  0   3  1   1   1   0   2   1   0   0  2   1   2   0  1</w:t>
            </w:r>
          </w:p>
        </w:tc>
        <w:tc>
          <w:tcPr>
            <w:tcW w:w="2521" w:type="dxa"/>
            <w:tcBorders>
              <w:top w:val="single" w:sz="4" w:space="0" w:color="auto"/>
              <w:left w:val="single" w:sz="4" w:space="0" w:color="auto"/>
              <w:bottom w:val="single" w:sz="4" w:space="0" w:color="auto"/>
              <w:right w:val="single" w:sz="4" w:space="0" w:color="auto"/>
            </w:tcBorders>
            <w:hideMark/>
          </w:tcPr>
          <w:p w14:paraId="0F06D3A4" w14:textId="77777777" w:rsidR="005F1516" w:rsidRDefault="005F1516" w:rsidP="00CE7D8B">
            <w:pPr>
              <w:jc w:val="both"/>
              <w:rPr>
                <w:sz w:val="26"/>
                <w:szCs w:val="26"/>
              </w:rPr>
            </w:pPr>
            <w:r>
              <w:rPr>
                <w:sz w:val="26"/>
                <w:szCs w:val="26"/>
              </w:rPr>
              <w:t xml:space="preserve">3 </w:t>
            </w:r>
          </w:p>
          <w:p w14:paraId="13F1ED02" w14:textId="77777777" w:rsidR="005F1516" w:rsidRDefault="005F1516" w:rsidP="00CE7D8B">
            <w:pPr>
              <w:jc w:val="both"/>
              <w:rPr>
                <w:sz w:val="26"/>
                <w:szCs w:val="26"/>
              </w:rPr>
            </w:pPr>
            <w:r>
              <w:rPr>
                <w:sz w:val="26"/>
                <w:szCs w:val="26"/>
              </w:rPr>
              <w:t>6</w:t>
            </w:r>
          </w:p>
          <w:p w14:paraId="431E2292" w14:textId="77777777" w:rsidR="005F1516" w:rsidRDefault="005F1516" w:rsidP="00CE7D8B">
            <w:pPr>
              <w:jc w:val="both"/>
              <w:rPr>
                <w:sz w:val="26"/>
                <w:szCs w:val="26"/>
              </w:rPr>
            </w:pPr>
            <w:r>
              <w:rPr>
                <w:sz w:val="26"/>
                <w:szCs w:val="26"/>
              </w:rPr>
              <w:t>3  6  9  12  16  19</w:t>
            </w:r>
          </w:p>
        </w:tc>
      </w:tr>
    </w:tbl>
    <w:p w14:paraId="6B3F6F08" w14:textId="77777777" w:rsidR="008D109D" w:rsidRPr="008D109D" w:rsidRDefault="008D109D" w:rsidP="00CE7D8B">
      <w:pPr>
        <w:rPr>
          <w:sz w:val="26"/>
          <w:szCs w:val="26"/>
        </w:rPr>
      </w:pPr>
      <w:r w:rsidRPr="008D109D">
        <w:rPr>
          <w:sz w:val="26"/>
          <w:szCs w:val="26"/>
        </w:rPr>
        <w:t>//procedure gameshow</w:t>
      </w:r>
    </w:p>
    <w:p w14:paraId="7B93831C" w14:textId="77777777" w:rsidR="008D109D" w:rsidRPr="008D109D" w:rsidRDefault="008D109D" w:rsidP="00CE7D8B">
      <w:pPr>
        <w:rPr>
          <w:sz w:val="26"/>
          <w:szCs w:val="26"/>
        </w:rPr>
      </w:pPr>
      <w:r w:rsidRPr="008D109D">
        <w:rPr>
          <w:sz w:val="26"/>
          <w:szCs w:val="26"/>
        </w:rPr>
        <w:t>const fi='GAMESHOW.inp40';</w:t>
      </w:r>
    </w:p>
    <w:p w14:paraId="6519B717" w14:textId="77777777" w:rsidR="008D109D" w:rsidRPr="008D109D" w:rsidRDefault="008D109D" w:rsidP="00CE7D8B">
      <w:pPr>
        <w:rPr>
          <w:sz w:val="26"/>
          <w:szCs w:val="26"/>
        </w:rPr>
      </w:pPr>
      <w:r w:rsidRPr="008D109D">
        <w:rPr>
          <w:sz w:val="26"/>
          <w:szCs w:val="26"/>
        </w:rPr>
        <w:t xml:space="preserve">        FO='GAMESHOW.OUT100';</w:t>
      </w:r>
    </w:p>
    <w:p w14:paraId="2691D92E" w14:textId="77777777" w:rsidR="008D109D" w:rsidRPr="008D109D" w:rsidRDefault="008D109D" w:rsidP="00CE7D8B">
      <w:pPr>
        <w:rPr>
          <w:sz w:val="26"/>
          <w:szCs w:val="26"/>
        </w:rPr>
      </w:pPr>
      <w:r w:rsidRPr="008D109D">
        <w:rPr>
          <w:sz w:val="26"/>
          <w:szCs w:val="26"/>
        </w:rPr>
        <w:t>var     f:text;</w:t>
      </w:r>
    </w:p>
    <w:p w14:paraId="44457BCC" w14:textId="77777777" w:rsidR="008D109D" w:rsidRPr="008D109D" w:rsidRDefault="008D109D" w:rsidP="00CE7D8B">
      <w:pPr>
        <w:rPr>
          <w:sz w:val="26"/>
          <w:szCs w:val="26"/>
        </w:rPr>
      </w:pPr>
      <w:r w:rsidRPr="008D109D">
        <w:rPr>
          <w:sz w:val="26"/>
          <w:szCs w:val="26"/>
        </w:rPr>
        <w:t xml:space="preserve">        n:longint;</w:t>
      </w:r>
    </w:p>
    <w:p w14:paraId="38AB22E4" w14:textId="77777777" w:rsidR="008D109D" w:rsidRPr="008D109D" w:rsidRDefault="008D109D" w:rsidP="00CE7D8B">
      <w:pPr>
        <w:rPr>
          <w:sz w:val="26"/>
          <w:szCs w:val="26"/>
        </w:rPr>
      </w:pPr>
      <w:r w:rsidRPr="008D109D">
        <w:rPr>
          <w:sz w:val="26"/>
          <w:szCs w:val="26"/>
        </w:rPr>
        <w:t xml:space="preserve">        a:array[0..1000] of longint;</w:t>
      </w:r>
    </w:p>
    <w:p w14:paraId="1866603E" w14:textId="77777777" w:rsidR="008D109D" w:rsidRPr="008D109D" w:rsidRDefault="008D109D" w:rsidP="00CE7D8B">
      <w:pPr>
        <w:rPr>
          <w:sz w:val="26"/>
          <w:szCs w:val="26"/>
        </w:rPr>
      </w:pPr>
      <w:r w:rsidRPr="008D109D">
        <w:rPr>
          <w:sz w:val="26"/>
          <w:szCs w:val="26"/>
        </w:rPr>
        <w:t>procedure nhap;</w:t>
      </w:r>
    </w:p>
    <w:p w14:paraId="2A86F514" w14:textId="77777777" w:rsidR="008D109D" w:rsidRPr="008D109D" w:rsidRDefault="008D109D" w:rsidP="00CE7D8B">
      <w:pPr>
        <w:rPr>
          <w:sz w:val="26"/>
          <w:szCs w:val="26"/>
        </w:rPr>
      </w:pPr>
      <w:r w:rsidRPr="008D109D">
        <w:rPr>
          <w:sz w:val="26"/>
          <w:szCs w:val="26"/>
        </w:rPr>
        <w:t>var     i:longint;</w:t>
      </w:r>
    </w:p>
    <w:p w14:paraId="1674CFD8" w14:textId="77777777" w:rsidR="008D109D" w:rsidRPr="008D109D" w:rsidRDefault="008D109D" w:rsidP="00CE7D8B">
      <w:pPr>
        <w:rPr>
          <w:sz w:val="26"/>
          <w:szCs w:val="26"/>
        </w:rPr>
      </w:pPr>
      <w:r w:rsidRPr="008D109D">
        <w:rPr>
          <w:sz w:val="26"/>
          <w:szCs w:val="26"/>
        </w:rPr>
        <w:t>begin</w:t>
      </w:r>
    </w:p>
    <w:p w14:paraId="1A564133" w14:textId="77777777" w:rsidR="008D109D" w:rsidRPr="008D109D" w:rsidRDefault="008D109D" w:rsidP="00CE7D8B">
      <w:pPr>
        <w:rPr>
          <w:sz w:val="26"/>
          <w:szCs w:val="26"/>
        </w:rPr>
      </w:pPr>
      <w:r w:rsidRPr="008D109D">
        <w:rPr>
          <w:sz w:val="26"/>
          <w:szCs w:val="26"/>
        </w:rPr>
        <w:t xml:space="preserve">        assign(F,fi);reset(F);</w:t>
      </w:r>
    </w:p>
    <w:p w14:paraId="7A10100D" w14:textId="77777777" w:rsidR="008D109D" w:rsidRPr="008D109D" w:rsidRDefault="008D109D" w:rsidP="00CE7D8B">
      <w:pPr>
        <w:rPr>
          <w:sz w:val="26"/>
          <w:szCs w:val="26"/>
        </w:rPr>
      </w:pPr>
      <w:r w:rsidRPr="008D109D">
        <w:rPr>
          <w:sz w:val="26"/>
          <w:szCs w:val="26"/>
        </w:rPr>
        <w:t xml:space="preserve">        readln(F,n);</w:t>
      </w:r>
    </w:p>
    <w:p w14:paraId="5544AA59" w14:textId="77777777" w:rsidR="008D109D" w:rsidRPr="008D109D" w:rsidRDefault="008D109D" w:rsidP="00CE7D8B">
      <w:pPr>
        <w:rPr>
          <w:sz w:val="26"/>
          <w:szCs w:val="26"/>
        </w:rPr>
      </w:pPr>
      <w:r w:rsidRPr="008D109D">
        <w:rPr>
          <w:sz w:val="26"/>
          <w:szCs w:val="26"/>
        </w:rPr>
        <w:t xml:space="preserve">        for i:=1 to n do read(f,a[i]);</w:t>
      </w:r>
    </w:p>
    <w:p w14:paraId="4647FA43" w14:textId="77777777" w:rsidR="008D109D" w:rsidRPr="008D109D" w:rsidRDefault="008D109D" w:rsidP="00CE7D8B">
      <w:pPr>
        <w:rPr>
          <w:sz w:val="26"/>
          <w:szCs w:val="26"/>
        </w:rPr>
      </w:pPr>
      <w:r w:rsidRPr="008D109D">
        <w:rPr>
          <w:sz w:val="26"/>
          <w:szCs w:val="26"/>
        </w:rPr>
        <w:t xml:space="preserve">        closE(F);</w:t>
      </w:r>
    </w:p>
    <w:p w14:paraId="5258C5B0" w14:textId="77777777" w:rsidR="008D109D" w:rsidRPr="008D109D" w:rsidRDefault="008D109D" w:rsidP="00CE7D8B">
      <w:pPr>
        <w:rPr>
          <w:sz w:val="26"/>
          <w:szCs w:val="26"/>
        </w:rPr>
      </w:pPr>
      <w:r w:rsidRPr="008D109D">
        <w:rPr>
          <w:sz w:val="26"/>
          <w:szCs w:val="26"/>
        </w:rPr>
        <w:t>end;</w:t>
      </w:r>
    </w:p>
    <w:p w14:paraId="32A4D99D" w14:textId="77777777" w:rsidR="008D109D" w:rsidRPr="008D109D" w:rsidRDefault="008D109D" w:rsidP="00CE7D8B">
      <w:pPr>
        <w:rPr>
          <w:sz w:val="26"/>
          <w:szCs w:val="26"/>
        </w:rPr>
      </w:pPr>
      <w:r w:rsidRPr="008D109D">
        <w:rPr>
          <w:sz w:val="26"/>
          <w:szCs w:val="26"/>
        </w:rPr>
        <w:t>procedure xuli;</w:t>
      </w:r>
    </w:p>
    <w:p w14:paraId="793D2C5B" w14:textId="77777777" w:rsidR="008D109D" w:rsidRPr="008D109D" w:rsidRDefault="008D109D" w:rsidP="00CE7D8B">
      <w:pPr>
        <w:rPr>
          <w:sz w:val="26"/>
          <w:szCs w:val="26"/>
        </w:rPr>
      </w:pPr>
      <w:r w:rsidRPr="008D109D">
        <w:rPr>
          <w:sz w:val="26"/>
          <w:szCs w:val="26"/>
        </w:rPr>
        <w:t>var     tong,i,j,s,t,tam:longint;</w:t>
      </w:r>
    </w:p>
    <w:p w14:paraId="3ADB9479" w14:textId="77777777" w:rsidR="008D109D" w:rsidRPr="008D109D" w:rsidRDefault="008D109D" w:rsidP="00CE7D8B">
      <w:pPr>
        <w:rPr>
          <w:sz w:val="26"/>
          <w:szCs w:val="26"/>
        </w:rPr>
      </w:pPr>
      <w:r w:rsidRPr="008D109D">
        <w:rPr>
          <w:sz w:val="26"/>
          <w:szCs w:val="26"/>
        </w:rPr>
        <w:t xml:space="preserve">        chiaduoc,stop:boolean;</w:t>
      </w:r>
    </w:p>
    <w:p w14:paraId="14DBB1B6" w14:textId="77777777" w:rsidR="008D109D" w:rsidRPr="008D109D" w:rsidRDefault="008D109D" w:rsidP="00CE7D8B">
      <w:pPr>
        <w:rPr>
          <w:sz w:val="26"/>
          <w:szCs w:val="26"/>
        </w:rPr>
      </w:pPr>
      <w:r w:rsidRPr="008D109D">
        <w:rPr>
          <w:sz w:val="26"/>
          <w:szCs w:val="26"/>
        </w:rPr>
        <w:t xml:space="preserve">        luu:array[0..1000] of longint;</w:t>
      </w:r>
    </w:p>
    <w:p w14:paraId="4B3D5F18" w14:textId="77777777" w:rsidR="008D109D" w:rsidRPr="008D109D" w:rsidRDefault="008D109D" w:rsidP="00CE7D8B">
      <w:pPr>
        <w:rPr>
          <w:sz w:val="26"/>
          <w:szCs w:val="26"/>
        </w:rPr>
      </w:pPr>
      <w:r w:rsidRPr="008D109D">
        <w:rPr>
          <w:sz w:val="26"/>
          <w:szCs w:val="26"/>
        </w:rPr>
        <w:t>begin</w:t>
      </w:r>
    </w:p>
    <w:p w14:paraId="0C75FC9B" w14:textId="77777777" w:rsidR="008D109D" w:rsidRPr="008D109D" w:rsidRDefault="008D109D" w:rsidP="00CE7D8B">
      <w:pPr>
        <w:rPr>
          <w:sz w:val="26"/>
          <w:szCs w:val="26"/>
        </w:rPr>
      </w:pPr>
      <w:r w:rsidRPr="008D109D">
        <w:rPr>
          <w:sz w:val="26"/>
          <w:szCs w:val="26"/>
        </w:rPr>
        <w:t xml:space="preserve">        tong:=0;</w:t>
      </w:r>
    </w:p>
    <w:p w14:paraId="25687477" w14:textId="77777777" w:rsidR="008D109D" w:rsidRPr="008D109D" w:rsidRDefault="008D109D" w:rsidP="00CE7D8B">
      <w:pPr>
        <w:rPr>
          <w:sz w:val="26"/>
          <w:szCs w:val="26"/>
        </w:rPr>
      </w:pPr>
      <w:r w:rsidRPr="008D109D">
        <w:rPr>
          <w:sz w:val="26"/>
          <w:szCs w:val="26"/>
        </w:rPr>
        <w:t xml:space="preserve">        for i:=1 to n do tong:=tong+a[i];</w:t>
      </w:r>
    </w:p>
    <w:p w14:paraId="3348CEE0" w14:textId="77777777" w:rsidR="008D109D" w:rsidRPr="008D109D" w:rsidRDefault="008D109D" w:rsidP="00CE7D8B">
      <w:pPr>
        <w:rPr>
          <w:sz w:val="26"/>
          <w:szCs w:val="26"/>
        </w:rPr>
      </w:pPr>
      <w:r w:rsidRPr="008D109D">
        <w:rPr>
          <w:sz w:val="26"/>
          <w:szCs w:val="26"/>
        </w:rPr>
        <w:t xml:space="preserve">        chiaduoc:=false;</w:t>
      </w:r>
    </w:p>
    <w:p w14:paraId="0B353275" w14:textId="77777777" w:rsidR="008D109D" w:rsidRPr="008D109D" w:rsidRDefault="008D109D" w:rsidP="00CE7D8B">
      <w:pPr>
        <w:rPr>
          <w:sz w:val="26"/>
          <w:szCs w:val="26"/>
        </w:rPr>
      </w:pPr>
      <w:r w:rsidRPr="008D109D">
        <w:rPr>
          <w:sz w:val="26"/>
          <w:szCs w:val="26"/>
        </w:rPr>
        <w:t xml:space="preserve">        for i:=n downto 1 do //thu so nhom se chia duoc</w:t>
      </w:r>
    </w:p>
    <w:p w14:paraId="12DD6622" w14:textId="77777777" w:rsidR="008D109D" w:rsidRPr="008D109D" w:rsidRDefault="008D109D" w:rsidP="00CE7D8B">
      <w:pPr>
        <w:rPr>
          <w:sz w:val="26"/>
          <w:szCs w:val="26"/>
        </w:rPr>
      </w:pPr>
      <w:r w:rsidRPr="008D109D">
        <w:rPr>
          <w:sz w:val="26"/>
          <w:szCs w:val="26"/>
        </w:rPr>
        <w:t xml:space="preserve">                if tong mod i=0 then</w:t>
      </w:r>
    </w:p>
    <w:p w14:paraId="52A3DF99" w14:textId="77777777" w:rsidR="008D109D" w:rsidRPr="008D109D" w:rsidRDefault="008D109D" w:rsidP="00CE7D8B">
      <w:pPr>
        <w:rPr>
          <w:sz w:val="26"/>
          <w:szCs w:val="26"/>
        </w:rPr>
      </w:pPr>
      <w:r w:rsidRPr="008D109D">
        <w:rPr>
          <w:sz w:val="26"/>
          <w:szCs w:val="26"/>
        </w:rPr>
        <w:t xml:space="preserve">                        begin</w:t>
      </w:r>
    </w:p>
    <w:p w14:paraId="73C5C1BA" w14:textId="77777777" w:rsidR="008D109D" w:rsidRPr="008D109D" w:rsidRDefault="008D109D" w:rsidP="00CE7D8B">
      <w:pPr>
        <w:rPr>
          <w:sz w:val="26"/>
          <w:szCs w:val="26"/>
        </w:rPr>
      </w:pPr>
      <w:r w:rsidRPr="008D109D">
        <w:rPr>
          <w:sz w:val="26"/>
          <w:szCs w:val="26"/>
        </w:rPr>
        <w:t xml:space="preserve">                                for j:=1 to i do luu[j]:=0;</w:t>
      </w:r>
    </w:p>
    <w:p w14:paraId="04A5F1E9" w14:textId="77777777" w:rsidR="008D109D" w:rsidRPr="008D109D" w:rsidRDefault="008D109D" w:rsidP="00CE7D8B">
      <w:pPr>
        <w:rPr>
          <w:sz w:val="26"/>
          <w:szCs w:val="26"/>
        </w:rPr>
      </w:pPr>
      <w:r w:rsidRPr="008D109D">
        <w:rPr>
          <w:sz w:val="26"/>
          <w:szCs w:val="26"/>
        </w:rPr>
        <w:t xml:space="preserve">                                s:=tong div i;</w:t>
      </w:r>
    </w:p>
    <w:p w14:paraId="6D3E3C80" w14:textId="77777777" w:rsidR="008D109D" w:rsidRPr="008D109D" w:rsidRDefault="008D109D" w:rsidP="00CE7D8B">
      <w:pPr>
        <w:rPr>
          <w:sz w:val="26"/>
          <w:szCs w:val="26"/>
        </w:rPr>
      </w:pPr>
      <w:r w:rsidRPr="008D109D">
        <w:rPr>
          <w:sz w:val="26"/>
          <w:szCs w:val="26"/>
        </w:rPr>
        <w:t xml:space="preserve">                                stop:=false;</w:t>
      </w:r>
    </w:p>
    <w:p w14:paraId="07A3F7EF" w14:textId="77777777" w:rsidR="008D109D" w:rsidRPr="008D109D" w:rsidRDefault="008D109D" w:rsidP="00CE7D8B">
      <w:pPr>
        <w:rPr>
          <w:sz w:val="26"/>
          <w:szCs w:val="26"/>
        </w:rPr>
      </w:pPr>
      <w:r w:rsidRPr="008D109D">
        <w:rPr>
          <w:sz w:val="26"/>
          <w:szCs w:val="26"/>
        </w:rPr>
        <w:t xml:space="preserve">                                j:=0;</w:t>
      </w:r>
    </w:p>
    <w:p w14:paraId="386B4200" w14:textId="77777777" w:rsidR="008D109D" w:rsidRPr="008D109D" w:rsidRDefault="008D109D" w:rsidP="00CE7D8B">
      <w:pPr>
        <w:rPr>
          <w:sz w:val="26"/>
          <w:szCs w:val="26"/>
        </w:rPr>
      </w:pPr>
      <w:r w:rsidRPr="008D109D">
        <w:rPr>
          <w:sz w:val="26"/>
          <w:szCs w:val="26"/>
        </w:rPr>
        <w:t xml:space="preserve">                                t:=0;</w:t>
      </w:r>
    </w:p>
    <w:p w14:paraId="05CFB9FE" w14:textId="77777777" w:rsidR="008D109D" w:rsidRPr="008D109D" w:rsidRDefault="008D109D" w:rsidP="00CE7D8B">
      <w:pPr>
        <w:rPr>
          <w:sz w:val="26"/>
          <w:szCs w:val="26"/>
        </w:rPr>
      </w:pPr>
      <w:r w:rsidRPr="008D109D">
        <w:rPr>
          <w:sz w:val="26"/>
          <w:szCs w:val="26"/>
        </w:rPr>
        <w:t xml:space="preserve">                                while not(stop) and (j&lt;n)do</w:t>
      </w:r>
    </w:p>
    <w:p w14:paraId="0D1EFD66" w14:textId="77777777" w:rsidR="008D109D" w:rsidRPr="008D109D" w:rsidRDefault="008D109D" w:rsidP="00CE7D8B">
      <w:pPr>
        <w:rPr>
          <w:sz w:val="26"/>
          <w:szCs w:val="26"/>
        </w:rPr>
      </w:pPr>
      <w:r w:rsidRPr="008D109D">
        <w:rPr>
          <w:sz w:val="26"/>
          <w:szCs w:val="26"/>
        </w:rPr>
        <w:t xml:space="preserve">                                begin</w:t>
      </w:r>
    </w:p>
    <w:p w14:paraId="78EBE767" w14:textId="77777777" w:rsidR="008D109D" w:rsidRPr="008D109D" w:rsidRDefault="008D109D" w:rsidP="00CE7D8B">
      <w:pPr>
        <w:rPr>
          <w:sz w:val="26"/>
          <w:szCs w:val="26"/>
        </w:rPr>
      </w:pPr>
      <w:r w:rsidRPr="008D109D">
        <w:rPr>
          <w:sz w:val="26"/>
          <w:szCs w:val="26"/>
        </w:rPr>
        <w:t xml:space="preserve">                                        tam:=0;</w:t>
      </w:r>
    </w:p>
    <w:p w14:paraId="0D1940D9" w14:textId="77777777" w:rsidR="008D109D" w:rsidRPr="008D109D" w:rsidRDefault="008D109D" w:rsidP="00CE7D8B">
      <w:pPr>
        <w:rPr>
          <w:sz w:val="26"/>
          <w:szCs w:val="26"/>
        </w:rPr>
      </w:pPr>
      <w:r w:rsidRPr="008D109D">
        <w:rPr>
          <w:sz w:val="26"/>
          <w:szCs w:val="26"/>
        </w:rPr>
        <w:t xml:space="preserve">                                        while tam&lt;s do</w:t>
      </w:r>
    </w:p>
    <w:p w14:paraId="1CD98400" w14:textId="77777777" w:rsidR="008D109D" w:rsidRPr="008D109D" w:rsidRDefault="008D109D" w:rsidP="00CE7D8B">
      <w:pPr>
        <w:rPr>
          <w:sz w:val="26"/>
          <w:szCs w:val="26"/>
        </w:rPr>
      </w:pPr>
      <w:r w:rsidRPr="008D109D">
        <w:rPr>
          <w:sz w:val="26"/>
          <w:szCs w:val="26"/>
        </w:rPr>
        <w:t xml:space="preserve">                                                begin</w:t>
      </w:r>
    </w:p>
    <w:p w14:paraId="5FA9AC32" w14:textId="77777777" w:rsidR="008D109D" w:rsidRPr="008D109D" w:rsidRDefault="008D109D" w:rsidP="00CE7D8B">
      <w:pPr>
        <w:rPr>
          <w:sz w:val="26"/>
          <w:szCs w:val="26"/>
        </w:rPr>
      </w:pPr>
      <w:r w:rsidRPr="008D109D">
        <w:rPr>
          <w:sz w:val="26"/>
          <w:szCs w:val="26"/>
        </w:rPr>
        <w:t xml:space="preserve">                                                inc(j);</w:t>
      </w:r>
    </w:p>
    <w:p w14:paraId="0B3FDCD9" w14:textId="77777777" w:rsidR="008D109D" w:rsidRPr="008D109D" w:rsidRDefault="008D109D" w:rsidP="00CE7D8B">
      <w:pPr>
        <w:rPr>
          <w:sz w:val="26"/>
          <w:szCs w:val="26"/>
        </w:rPr>
      </w:pPr>
      <w:r w:rsidRPr="008D109D">
        <w:rPr>
          <w:sz w:val="26"/>
          <w:szCs w:val="26"/>
        </w:rPr>
        <w:t xml:space="preserve">                                                tam:=tam+a[j];</w:t>
      </w:r>
    </w:p>
    <w:p w14:paraId="2C082CC7" w14:textId="77777777" w:rsidR="008D109D" w:rsidRPr="008D109D" w:rsidRDefault="008D109D" w:rsidP="00CE7D8B">
      <w:pPr>
        <w:rPr>
          <w:sz w:val="26"/>
          <w:szCs w:val="26"/>
        </w:rPr>
      </w:pPr>
      <w:r w:rsidRPr="008D109D">
        <w:rPr>
          <w:sz w:val="26"/>
          <w:szCs w:val="26"/>
        </w:rPr>
        <w:t xml:space="preserve">                                                end;</w:t>
      </w:r>
    </w:p>
    <w:p w14:paraId="50AA8DC2" w14:textId="77777777" w:rsidR="008D109D" w:rsidRPr="008D109D" w:rsidRDefault="008D109D" w:rsidP="00CE7D8B">
      <w:pPr>
        <w:rPr>
          <w:sz w:val="26"/>
          <w:szCs w:val="26"/>
        </w:rPr>
      </w:pPr>
      <w:r w:rsidRPr="008D109D">
        <w:rPr>
          <w:sz w:val="26"/>
          <w:szCs w:val="26"/>
        </w:rPr>
        <w:t xml:space="preserve">                                        if tam=s then</w:t>
      </w:r>
    </w:p>
    <w:p w14:paraId="3A0D1F8C" w14:textId="77777777" w:rsidR="008D109D" w:rsidRPr="008D109D" w:rsidRDefault="008D109D" w:rsidP="00CE7D8B">
      <w:pPr>
        <w:rPr>
          <w:sz w:val="26"/>
          <w:szCs w:val="26"/>
        </w:rPr>
      </w:pPr>
      <w:r w:rsidRPr="008D109D">
        <w:rPr>
          <w:sz w:val="26"/>
          <w:szCs w:val="26"/>
        </w:rPr>
        <w:t xml:space="preserve">                                                begin</w:t>
      </w:r>
    </w:p>
    <w:p w14:paraId="2480100F" w14:textId="77777777" w:rsidR="008D109D" w:rsidRPr="008D109D" w:rsidRDefault="008D109D" w:rsidP="00CE7D8B">
      <w:pPr>
        <w:rPr>
          <w:sz w:val="26"/>
          <w:szCs w:val="26"/>
        </w:rPr>
      </w:pPr>
      <w:r w:rsidRPr="008D109D">
        <w:rPr>
          <w:sz w:val="26"/>
          <w:szCs w:val="26"/>
        </w:rPr>
        <w:t xml:space="preserve">                                                        inc(t);</w:t>
      </w:r>
    </w:p>
    <w:p w14:paraId="5FF4CCE4" w14:textId="77777777" w:rsidR="008D109D" w:rsidRPr="008D109D" w:rsidRDefault="008D109D" w:rsidP="00CE7D8B">
      <w:pPr>
        <w:rPr>
          <w:sz w:val="26"/>
          <w:szCs w:val="26"/>
        </w:rPr>
      </w:pPr>
      <w:r w:rsidRPr="008D109D">
        <w:rPr>
          <w:sz w:val="26"/>
          <w:szCs w:val="26"/>
        </w:rPr>
        <w:t xml:space="preserve">                                                        luu[t]:=j;</w:t>
      </w:r>
    </w:p>
    <w:p w14:paraId="4D651E92" w14:textId="77777777" w:rsidR="008D109D" w:rsidRPr="008D109D" w:rsidRDefault="008D109D" w:rsidP="00CE7D8B">
      <w:pPr>
        <w:rPr>
          <w:sz w:val="26"/>
          <w:szCs w:val="26"/>
        </w:rPr>
      </w:pPr>
      <w:r w:rsidRPr="008D109D">
        <w:rPr>
          <w:sz w:val="26"/>
          <w:szCs w:val="26"/>
        </w:rPr>
        <w:t xml:space="preserve">                                                end</w:t>
      </w:r>
    </w:p>
    <w:p w14:paraId="3B52956A" w14:textId="77777777" w:rsidR="008D109D" w:rsidRPr="008D109D" w:rsidRDefault="008D109D" w:rsidP="00CE7D8B">
      <w:pPr>
        <w:rPr>
          <w:sz w:val="26"/>
          <w:szCs w:val="26"/>
        </w:rPr>
      </w:pPr>
      <w:r w:rsidRPr="008D109D">
        <w:rPr>
          <w:sz w:val="26"/>
          <w:szCs w:val="26"/>
        </w:rPr>
        <w:t xml:space="preserve">                                        else stop:=true;</w:t>
      </w:r>
    </w:p>
    <w:p w14:paraId="6A3ADD32" w14:textId="77777777" w:rsidR="008D109D" w:rsidRPr="008D109D" w:rsidRDefault="008D109D" w:rsidP="00CE7D8B">
      <w:pPr>
        <w:rPr>
          <w:sz w:val="26"/>
          <w:szCs w:val="26"/>
        </w:rPr>
      </w:pPr>
      <w:r w:rsidRPr="008D109D">
        <w:rPr>
          <w:sz w:val="26"/>
          <w:szCs w:val="26"/>
        </w:rPr>
        <w:t xml:space="preserve">                                end;</w:t>
      </w:r>
    </w:p>
    <w:p w14:paraId="6F44B143" w14:textId="77777777" w:rsidR="008D109D" w:rsidRPr="008D109D" w:rsidRDefault="008D109D" w:rsidP="00CE7D8B">
      <w:pPr>
        <w:rPr>
          <w:sz w:val="26"/>
          <w:szCs w:val="26"/>
        </w:rPr>
      </w:pPr>
      <w:r w:rsidRPr="008D109D">
        <w:rPr>
          <w:sz w:val="26"/>
          <w:szCs w:val="26"/>
        </w:rPr>
        <w:t xml:space="preserve">                                if luu[i]&lt;&gt;0 then break;</w:t>
      </w:r>
    </w:p>
    <w:p w14:paraId="395138F9" w14:textId="77777777" w:rsidR="008D109D" w:rsidRPr="008D109D" w:rsidRDefault="008D109D" w:rsidP="00CE7D8B">
      <w:pPr>
        <w:rPr>
          <w:sz w:val="26"/>
          <w:szCs w:val="26"/>
        </w:rPr>
      </w:pPr>
      <w:r w:rsidRPr="008D109D">
        <w:rPr>
          <w:sz w:val="26"/>
          <w:szCs w:val="26"/>
        </w:rPr>
        <w:t xml:space="preserve">                        end;</w:t>
      </w:r>
    </w:p>
    <w:p w14:paraId="7C037601" w14:textId="77777777" w:rsidR="008D109D" w:rsidRPr="008D109D" w:rsidRDefault="008D109D" w:rsidP="00CE7D8B">
      <w:pPr>
        <w:rPr>
          <w:sz w:val="26"/>
          <w:szCs w:val="26"/>
        </w:rPr>
      </w:pPr>
      <w:r w:rsidRPr="008D109D">
        <w:rPr>
          <w:sz w:val="26"/>
          <w:szCs w:val="26"/>
        </w:rPr>
        <w:t xml:space="preserve">        assign(f,fo);rewrite(F);</w:t>
      </w:r>
    </w:p>
    <w:p w14:paraId="2BD3047E" w14:textId="77777777" w:rsidR="008D109D" w:rsidRPr="008D109D" w:rsidRDefault="008D109D" w:rsidP="00CE7D8B">
      <w:pPr>
        <w:rPr>
          <w:sz w:val="26"/>
          <w:szCs w:val="26"/>
        </w:rPr>
      </w:pPr>
      <w:r w:rsidRPr="008D109D">
        <w:rPr>
          <w:sz w:val="26"/>
          <w:szCs w:val="26"/>
        </w:rPr>
        <w:t xml:space="preserve">        writeln(f,s);</w:t>
      </w:r>
    </w:p>
    <w:p w14:paraId="596020A0" w14:textId="77777777" w:rsidR="008D109D" w:rsidRPr="008D109D" w:rsidRDefault="008D109D" w:rsidP="00CE7D8B">
      <w:pPr>
        <w:rPr>
          <w:sz w:val="26"/>
          <w:szCs w:val="26"/>
        </w:rPr>
      </w:pPr>
      <w:r w:rsidRPr="008D109D">
        <w:rPr>
          <w:sz w:val="26"/>
          <w:szCs w:val="26"/>
        </w:rPr>
        <w:t xml:space="preserve">        writeln(F,i);</w:t>
      </w:r>
    </w:p>
    <w:p w14:paraId="57D08592" w14:textId="77777777" w:rsidR="008D109D" w:rsidRPr="008D109D" w:rsidRDefault="008D109D" w:rsidP="00CE7D8B">
      <w:pPr>
        <w:rPr>
          <w:sz w:val="26"/>
          <w:szCs w:val="26"/>
        </w:rPr>
      </w:pPr>
      <w:r w:rsidRPr="008D109D">
        <w:rPr>
          <w:sz w:val="26"/>
          <w:szCs w:val="26"/>
        </w:rPr>
        <w:t xml:space="preserve">        for j:=1 to i do write(f,luu[j],' ');</w:t>
      </w:r>
    </w:p>
    <w:p w14:paraId="75A11E02" w14:textId="77777777" w:rsidR="008D109D" w:rsidRPr="008D109D" w:rsidRDefault="008D109D" w:rsidP="00CE7D8B">
      <w:pPr>
        <w:rPr>
          <w:sz w:val="26"/>
          <w:szCs w:val="26"/>
        </w:rPr>
      </w:pPr>
      <w:r w:rsidRPr="008D109D">
        <w:rPr>
          <w:sz w:val="26"/>
          <w:szCs w:val="26"/>
        </w:rPr>
        <w:t xml:space="preserve">        close(F);</w:t>
      </w:r>
    </w:p>
    <w:p w14:paraId="4109291D" w14:textId="77777777" w:rsidR="008D109D" w:rsidRPr="008D109D" w:rsidRDefault="008D109D" w:rsidP="00CE7D8B">
      <w:pPr>
        <w:rPr>
          <w:sz w:val="26"/>
          <w:szCs w:val="26"/>
        </w:rPr>
      </w:pPr>
      <w:r w:rsidRPr="008D109D">
        <w:rPr>
          <w:sz w:val="26"/>
          <w:szCs w:val="26"/>
        </w:rPr>
        <w:t>end;</w:t>
      </w:r>
    </w:p>
    <w:p w14:paraId="177B1714" w14:textId="77777777" w:rsidR="008D109D" w:rsidRPr="008D109D" w:rsidRDefault="008D109D" w:rsidP="00CE7D8B">
      <w:pPr>
        <w:rPr>
          <w:sz w:val="26"/>
          <w:szCs w:val="26"/>
        </w:rPr>
      </w:pPr>
      <w:r w:rsidRPr="008D109D">
        <w:rPr>
          <w:sz w:val="26"/>
          <w:szCs w:val="26"/>
        </w:rPr>
        <w:t>BEGIN</w:t>
      </w:r>
    </w:p>
    <w:p w14:paraId="68311010" w14:textId="77777777" w:rsidR="008D109D" w:rsidRPr="008D109D" w:rsidRDefault="008D109D" w:rsidP="00CE7D8B">
      <w:pPr>
        <w:rPr>
          <w:sz w:val="26"/>
          <w:szCs w:val="26"/>
        </w:rPr>
      </w:pPr>
      <w:r w:rsidRPr="008D109D">
        <w:rPr>
          <w:sz w:val="26"/>
          <w:szCs w:val="26"/>
        </w:rPr>
        <w:t xml:space="preserve">        nhap;</w:t>
      </w:r>
    </w:p>
    <w:p w14:paraId="3D421FB0" w14:textId="77777777" w:rsidR="008D109D" w:rsidRPr="008D109D" w:rsidRDefault="008D109D" w:rsidP="00CE7D8B">
      <w:pPr>
        <w:rPr>
          <w:sz w:val="26"/>
          <w:szCs w:val="26"/>
        </w:rPr>
      </w:pPr>
      <w:r w:rsidRPr="008D109D">
        <w:rPr>
          <w:sz w:val="26"/>
          <w:szCs w:val="26"/>
        </w:rPr>
        <w:t xml:space="preserve">        xuli;</w:t>
      </w:r>
    </w:p>
    <w:p w14:paraId="2CC66FAA" w14:textId="77777777" w:rsidR="005F1516" w:rsidRDefault="008D109D" w:rsidP="00CE7D8B">
      <w:pPr>
        <w:pBdr>
          <w:bottom w:val="single" w:sz="6" w:space="1" w:color="auto"/>
        </w:pBdr>
        <w:rPr>
          <w:sz w:val="26"/>
          <w:szCs w:val="26"/>
        </w:rPr>
      </w:pPr>
      <w:r w:rsidRPr="008D109D">
        <w:rPr>
          <w:sz w:val="26"/>
          <w:szCs w:val="26"/>
        </w:rPr>
        <w:t>END.</w:t>
      </w:r>
    </w:p>
    <w:p w14:paraId="53B6A699" w14:textId="77777777" w:rsidR="000A1BEE" w:rsidRPr="000A1BEE" w:rsidRDefault="000A1BEE" w:rsidP="00CE7D8B">
      <w:pPr>
        <w:rPr>
          <w:sz w:val="26"/>
          <w:szCs w:val="26"/>
        </w:rPr>
      </w:pPr>
      <w:r w:rsidRPr="000A1BEE">
        <w:rPr>
          <w:sz w:val="26"/>
          <w:szCs w:val="26"/>
        </w:rPr>
        <w:t>type mang=array[1..1000]of longint;</w:t>
      </w:r>
    </w:p>
    <w:p w14:paraId="21220D42" w14:textId="77777777" w:rsidR="000A1BEE" w:rsidRPr="000A1BEE" w:rsidRDefault="000A1BEE" w:rsidP="00CE7D8B">
      <w:pPr>
        <w:rPr>
          <w:sz w:val="26"/>
          <w:szCs w:val="26"/>
        </w:rPr>
      </w:pPr>
      <w:r w:rsidRPr="000A1BEE">
        <w:rPr>
          <w:sz w:val="26"/>
          <w:szCs w:val="26"/>
        </w:rPr>
        <w:t>const fi='g:\nga\GAMESHOW.INP';</w:t>
      </w:r>
    </w:p>
    <w:p w14:paraId="32635001" w14:textId="77777777" w:rsidR="000A1BEE" w:rsidRPr="000A1BEE" w:rsidRDefault="000A1BEE" w:rsidP="00CE7D8B">
      <w:pPr>
        <w:rPr>
          <w:sz w:val="26"/>
          <w:szCs w:val="26"/>
        </w:rPr>
      </w:pPr>
      <w:r w:rsidRPr="000A1BEE">
        <w:rPr>
          <w:sz w:val="26"/>
          <w:szCs w:val="26"/>
        </w:rPr>
        <w:t xml:space="preserve">        fo='g:\nga\GAMESHOW.OUT';</w:t>
      </w:r>
    </w:p>
    <w:p w14:paraId="27010497" w14:textId="77777777" w:rsidR="000A1BEE" w:rsidRPr="000A1BEE" w:rsidRDefault="000A1BEE" w:rsidP="00CE7D8B">
      <w:pPr>
        <w:rPr>
          <w:sz w:val="26"/>
          <w:szCs w:val="26"/>
        </w:rPr>
      </w:pPr>
      <w:r w:rsidRPr="000A1BEE">
        <w:rPr>
          <w:sz w:val="26"/>
          <w:szCs w:val="26"/>
        </w:rPr>
        <w:t>var f:text;</w:t>
      </w:r>
    </w:p>
    <w:p w14:paraId="6D19E09B" w14:textId="77777777" w:rsidR="000A1BEE" w:rsidRPr="000A1BEE" w:rsidRDefault="000A1BEE" w:rsidP="00CE7D8B">
      <w:pPr>
        <w:rPr>
          <w:sz w:val="26"/>
          <w:szCs w:val="26"/>
        </w:rPr>
      </w:pPr>
      <w:r w:rsidRPr="000A1BEE">
        <w:rPr>
          <w:sz w:val="26"/>
          <w:szCs w:val="26"/>
        </w:rPr>
        <w:t xml:space="preserve">        a,b,x:mang;</w:t>
      </w:r>
    </w:p>
    <w:p w14:paraId="14CA8CA7" w14:textId="77777777" w:rsidR="000A1BEE" w:rsidRPr="000A1BEE" w:rsidRDefault="000A1BEE" w:rsidP="00CE7D8B">
      <w:pPr>
        <w:rPr>
          <w:sz w:val="26"/>
          <w:szCs w:val="26"/>
        </w:rPr>
      </w:pPr>
      <w:r w:rsidRPr="000A1BEE">
        <w:rPr>
          <w:sz w:val="26"/>
          <w:szCs w:val="26"/>
        </w:rPr>
        <w:t xml:space="preserve">        n,i,t,l,e,j,k,tt,sld,s:longint;</w:t>
      </w:r>
    </w:p>
    <w:p w14:paraId="39829D56" w14:textId="77777777" w:rsidR="000A1BEE" w:rsidRPr="000A1BEE" w:rsidRDefault="000A1BEE" w:rsidP="00CE7D8B">
      <w:pPr>
        <w:rPr>
          <w:sz w:val="26"/>
          <w:szCs w:val="26"/>
        </w:rPr>
      </w:pPr>
      <w:r w:rsidRPr="000A1BEE">
        <w:rPr>
          <w:sz w:val="26"/>
          <w:szCs w:val="26"/>
        </w:rPr>
        <w:t xml:space="preserve">        kt:boolean;</w:t>
      </w:r>
    </w:p>
    <w:p w14:paraId="62DACEB2" w14:textId="77777777" w:rsidR="000A1BEE" w:rsidRPr="000A1BEE" w:rsidRDefault="000A1BEE" w:rsidP="00CE7D8B">
      <w:pPr>
        <w:rPr>
          <w:sz w:val="26"/>
          <w:szCs w:val="26"/>
        </w:rPr>
      </w:pPr>
      <w:r w:rsidRPr="000A1BEE">
        <w:rPr>
          <w:sz w:val="26"/>
          <w:szCs w:val="26"/>
        </w:rPr>
        <w:t>function ktbang(b:mang;m:longint):boolean;</w:t>
      </w:r>
    </w:p>
    <w:p w14:paraId="7F38766D" w14:textId="77777777" w:rsidR="000A1BEE" w:rsidRPr="000A1BEE" w:rsidRDefault="000A1BEE" w:rsidP="00CE7D8B">
      <w:pPr>
        <w:rPr>
          <w:sz w:val="26"/>
          <w:szCs w:val="26"/>
        </w:rPr>
      </w:pPr>
      <w:r w:rsidRPr="000A1BEE">
        <w:rPr>
          <w:sz w:val="26"/>
          <w:szCs w:val="26"/>
        </w:rPr>
        <w:t>begin</w:t>
      </w:r>
    </w:p>
    <w:p w14:paraId="342425CA" w14:textId="77777777" w:rsidR="000A1BEE" w:rsidRPr="000A1BEE" w:rsidRDefault="000A1BEE" w:rsidP="00CE7D8B">
      <w:pPr>
        <w:rPr>
          <w:sz w:val="26"/>
          <w:szCs w:val="26"/>
        </w:rPr>
      </w:pPr>
      <w:r w:rsidRPr="000A1BEE">
        <w:rPr>
          <w:sz w:val="26"/>
          <w:szCs w:val="26"/>
        </w:rPr>
        <w:t xml:space="preserve">        for i:=1 to m-1 do</w:t>
      </w:r>
    </w:p>
    <w:p w14:paraId="69CA8954" w14:textId="77777777" w:rsidR="000A1BEE" w:rsidRPr="000A1BEE" w:rsidRDefault="000A1BEE" w:rsidP="00CE7D8B">
      <w:pPr>
        <w:rPr>
          <w:sz w:val="26"/>
          <w:szCs w:val="26"/>
        </w:rPr>
      </w:pPr>
      <w:r w:rsidRPr="000A1BEE">
        <w:rPr>
          <w:sz w:val="26"/>
          <w:szCs w:val="26"/>
        </w:rPr>
        <w:t xml:space="preserve">                if b[i]&lt;&gt;b[i+1] then exit(false);</w:t>
      </w:r>
    </w:p>
    <w:p w14:paraId="1A033848" w14:textId="77777777" w:rsidR="000A1BEE" w:rsidRPr="000A1BEE" w:rsidRDefault="000A1BEE" w:rsidP="00CE7D8B">
      <w:pPr>
        <w:rPr>
          <w:sz w:val="26"/>
          <w:szCs w:val="26"/>
        </w:rPr>
      </w:pPr>
      <w:r w:rsidRPr="000A1BEE">
        <w:rPr>
          <w:sz w:val="26"/>
          <w:szCs w:val="26"/>
        </w:rPr>
        <w:t xml:space="preserve">        exit(true);</w:t>
      </w:r>
    </w:p>
    <w:p w14:paraId="0892D0B1" w14:textId="77777777" w:rsidR="000A1BEE" w:rsidRPr="000A1BEE" w:rsidRDefault="000A1BEE" w:rsidP="00CE7D8B">
      <w:pPr>
        <w:rPr>
          <w:sz w:val="26"/>
          <w:szCs w:val="26"/>
        </w:rPr>
      </w:pPr>
      <w:r w:rsidRPr="000A1BEE">
        <w:rPr>
          <w:sz w:val="26"/>
          <w:szCs w:val="26"/>
        </w:rPr>
        <w:t>end;</w:t>
      </w:r>
    </w:p>
    <w:p w14:paraId="035CC210" w14:textId="77777777" w:rsidR="000A1BEE" w:rsidRPr="000A1BEE" w:rsidRDefault="000A1BEE" w:rsidP="00CE7D8B">
      <w:pPr>
        <w:rPr>
          <w:sz w:val="26"/>
          <w:szCs w:val="26"/>
        </w:rPr>
      </w:pPr>
      <w:r w:rsidRPr="000A1BEE">
        <w:rPr>
          <w:sz w:val="26"/>
          <w:szCs w:val="26"/>
        </w:rPr>
        <w:t>function tongday(b:mang;m:longint):longint;</w:t>
      </w:r>
    </w:p>
    <w:p w14:paraId="188D964A" w14:textId="77777777" w:rsidR="000A1BEE" w:rsidRPr="000A1BEE" w:rsidRDefault="000A1BEE" w:rsidP="00CE7D8B">
      <w:pPr>
        <w:rPr>
          <w:sz w:val="26"/>
          <w:szCs w:val="26"/>
        </w:rPr>
      </w:pPr>
      <w:r w:rsidRPr="000A1BEE">
        <w:rPr>
          <w:sz w:val="26"/>
          <w:szCs w:val="26"/>
        </w:rPr>
        <w:t>var s:longint;</w:t>
      </w:r>
    </w:p>
    <w:p w14:paraId="0ACB4A63" w14:textId="77777777" w:rsidR="000A1BEE" w:rsidRPr="000A1BEE" w:rsidRDefault="000A1BEE" w:rsidP="00CE7D8B">
      <w:pPr>
        <w:rPr>
          <w:sz w:val="26"/>
          <w:szCs w:val="26"/>
        </w:rPr>
      </w:pPr>
      <w:r w:rsidRPr="000A1BEE">
        <w:rPr>
          <w:sz w:val="26"/>
          <w:szCs w:val="26"/>
        </w:rPr>
        <w:t>begin</w:t>
      </w:r>
    </w:p>
    <w:p w14:paraId="33F15F9A" w14:textId="77777777" w:rsidR="000A1BEE" w:rsidRPr="000A1BEE" w:rsidRDefault="000A1BEE" w:rsidP="00CE7D8B">
      <w:pPr>
        <w:rPr>
          <w:sz w:val="26"/>
          <w:szCs w:val="26"/>
        </w:rPr>
      </w:pPr>
      <w:r w:rsidRPr="000A1BEE">
        <w:rPr>
          <w:sz w:val="26"/>
          <w:szCs w:val="26"/>
        </w:rPr>
        <w:t xml:space="preserve">        s:=0;</w:t>
      </w:r>
    </w:p>
    <w:p w14:paraId="4DED7428" w14:textId="77777777" w:rsidR="000A1BEE" w:rsidRPr="000A1BEE" w:rsidRDefault="000A1BEE" w:rsidP="00CE7D8B">
      <w:pPr>
        <w:rPr>
          <w:sz w:val="26"/>
          <w:szCs w:val="26"/>
        </w:rPr>
      </w:pPr>
      <w:r w:rsidRPr="000A1BEE">
        <w:rPr>
          <w:sz w:val="26"/>
          <w:szCs w:val="26"/>
        </w:rPr>
        <w:t xml:space="preserve">        for i:=1 to m do</w:t>
      </w:r>
    </w:p>
    <w:p w14:paraId="298DFAE0" w14:textId="77777777" w:rsidR="000A1BEE" w:rsidRPr="000A1BEE" w:rsidRDefault="000A1BEE" w:rsidP="00CE7D8B">
      <w:pPr>
        <w:rPr>
          <w:sz w:val="26"/>
          <w:szCs w:val="26"/>
        </w:rPr>
      </w:pPr>
      <w:r w:rsidRPr="000A1BEE">
        <w:rPr>
          <w:sz w:val="26"/>
          <w:szCs w:val="26"/>
        </w:rPr>
        <w:t xml:space="preserve">                s:=s+b[i];</w:t>
      </w:r>
    </w:p>
    <w:p w14:paraId="46DE1CC5" w14:textId="77777777" w:rsidR="000A1BEE" w:rsidRPr="000A1BEE" w:rsidRDefault="000A1BEE" w:rsidP="00CE7D8B">
      <w:pPr>
        <w:rPr>
          <w:sz w:val="26"/>
          <w:szCs w:val="26"/>
        </w:rPr>
      </w:pPr>
      <w:r w:rsidRPr="000A1BEE">
        <w:rPr>
          <w:sz w:val="26"/>
          <w:szCs w:val="26"/>
        </w:rPr>
        <w:t xml:space="preserve">        tongday:=s;</w:t>
      </w:r>
    </w:p>
    <w:p w14:paraId="520290A6" w14:textId="77777777" w:rsidR="000A1BEE" w:rsidRPr="000A1BEE" w:rsidRDefault="000A1BEE" w:rsidP="00CE7D8B">
      <w:pPr>
        <w:rPr>
          <w:sz w:val="26"/>
          <w:szCs w:val="26"/>
        </w:rPr>
      </w:pPr>
      <w:r w:rsidRPr="000A1BEE">
        <w:rPr>
          <w:sz w:val="26"/>
          <w:szCs w:val="26"/>
        </w:rPr>
        <w:t>end;</w:t>
      </w:r>
    </w:p>
    <w:p w14:paraId="47741D66" w14:textId="77777777" w:rsidR="000A1BEE" w:rsidRPr="000A1BEE" w:rsidRDefault="000A1BEE" w:rsidP="00CE7D8B">
      <w:pPr>
        <w:rPr>
          <w:sz w:val="26"/>
          <w:szCs w:val="26"/>
        </w:rPr>
      </w:pPr>
      <w:r w:rsidRPr="000A1BEE">
        <w:rPr>
          <w:sz w:val="26"/>
          <w:szCs w:val="26"/>
        </w:rPr>
        <w:t>procedure uoc;</w:t>
      </w:r>
    </w:p>
    <w:p w14:paraId="4C98BDE0" w14:textId="77777777" w:rsidR="000A1BEE" w:rsidRPr="000A1BEE" w:rsidRDefault="000A1BEE" w:rsidP="00CE7D8B">
      <w:pPr>
        <w:rPr>
          <w:sz w:val="26"/>
          <w:szCs w:val="26"/>
        </w:rPr>
      </w:pPr>
      <w:r w:rsidRPr="000A1BEE">
        <w:rPr>
          <w:sz w:val="26"/>
          <w:szCs w:val="26"/>
        </w:rPr>
        <w:t>begin</w:t>
      </w:r>
    </w:p>
    <w:p w14:paraId="1AB922D4" w14:textId="77777777" w:rsidR="000A1BEE" w:rsidRPr="000A1BEE" w:rsidRDefault="000A1BEE" w:rsidP="00CE7D8B">
      <w:pPr>
        <w:rPr>
          <w:sz w:val="26"/>
          <w:szCs w:val="26"/>
        </w:rPr>
      </w:pPr>
      <w:r w:rsidRPr="000A1BEE">
        <w:rPr>
          <w:sz w:val="26"/>
          <w:szCs w:val="26"/>
        </w:rPr>
        <w:t xml:space="preserve">        l:=0;</w:t>
      </w:r>
    </w:p>
    <w:p w14:paraId="4B79DA6F" w14:textId="77777777" w:rsidR="000A1BEE" w:rsidRPr="000A1BEE" w:rsidRDefault="000A1BEE" w:rsidP="00CE7D8B">
      <w:pPr>
        <w:rPr>
          <w:sz w:val="26"/>
          <w:szCs w:val="26"/>
        </w:rPr>
      </w:pPr>
      <w:r w:rsidRPr="000A1BEE">
        <w:rPr>
          <w:sz w:val="26"/>
          <w:szCs w:val="26"/>
        </w:rPr>
        <w:t xml:space="preserve">        for i:=2 to t do</w:t>
      </w:r>
    </w:p>
    <w:p w14:paraId="1CBDAFBD" w14:textId="77777777" w:rsidR="000A1BEE" w:rsidRPr="000A1BEE" w:rsidRDefault="000A1BEE" w:rsidP="00CE7D8B">
      <w:pPr>
        <w:rPr>
          <w:sz w:val="26"/>
          <w:szCs w:val="26"/>
        </w:rPr>
      </w:pPr>
      <w:r w:rsidRPr="000A1BEE">
        <w:rPr>
          <w:sz w:val="26"/>
          <w:szCs w:val="26"/>
        </w:rPr>
        <w:t xml:space="preserve">                begin</w:t>
      </w:r>
    </w:p>
    <w:p w14:paraId="340BB037" w14:textId="77777777" w:rsidR="000A1BEE" w:rsidRPr="000A1BEE" w:rsidRDefault="000A1BEE" w:rsidP="00CE7D8B">
      <w:pPr>
        <w:rPr>
          <w:sz w:val="26"/>
          <w:szCs w:val="26"/>
        </w:rPr>
      </w:pPr>
      <w:r w:rsidRPr="000A1BEE">
        <w:rPr>
          <w:sz w:val="26"/>
          <w:szCs w:val="26"/>
        </w:rPr>
        <w:t xml:space="preserve">                if t mod i=0 then</w:t>
      </w:r>
    </w:p>
    <w:p w14:paraId="3F73FD8E" w14:textId="77777777" w:rsidR="000A1BEE" w:rsidRPr="000A1BEE" w:rsidRDefault="000A1BEE" w:rsidP="00CE7D8B">
      <w:pPr>
        <w:rPr>
          <w:sz w:val="26"/>
          <w:szCs w:val="26"/>
        </w:rPr>
      </w:pPr>
      <w:r w:rsidRPr="000A1BEE">
        <w:rPr>
          <w:sz w:val="26"/>
          <w:szCs w:val="26"/>
        </w:rPr>
        <w:t xml:space="preserve">                        begin</w:t>
      </w:r>
    </w:p>
    <w:p w14:paraId="5FD306AD" w14:textId="77777777" w:rsidR="000A1BEE" w:rsidRPr="000A1BEE" w:rsidRDefault="000A1BEE" w:rsidP="00CE7D8B">
      <w:pPr>
        <w:rPr>
          <w:sz w:val="26"/>
          <w:szCs w:val="26"/>
        </w:rPr>
      </w:pPr>
      <w:r w:rsidRPr="000A1BEE">
        <w:rPr>
          <w:sz w:val="26"/>
          <w:szCs w:val="26"/>
        </w:rPr>
        <w:t xml:space="preserve">                                l:=l+1;</w:t>
      </w:r>
    </w:p>
    <w:p w14:paraId="3DB40FBC" w14:textId="77777777" w:rsidR="000A1BEE" w:rsidRPr="000A1BEE" w:rsidRDefault="000A1BEE" w:rsidP="00CE7D8B">
      <w:pPr>
        <w:rPr>
          <w:sz w:val="26"/>
          <w:szCs w:val="26"/>
        </w:rPr>
      </w:pPr>
      <w:r w:rsidRPr="000A1BEE">
        <w:rPr>
          <w:sz w:val="26"/>
          <w:szCs w:val="26"/>
        </w:rPr>
        <w:t xml:space="preserve">                                b[l]:=i;</w:t>
      </w:r>
    </w:p>
    <w:p w14:paraId="3FCC86EC" w14:textId="77777777" w:rsidR="000A1BEE" w:rsidRPr="000A1BEE" w:rsidRDefault="000A1BEE" w:rsidP="00CE7D8B">
      <w:pPr>
        <w:rPr>
          <w:sz w:val="26"/>
          <w:szCs w:val="26"/>
        </w:rPr>
      </w:pPr>
      <w:r w:rsidRPr="000A1BEE">
        <w:rPr>
          <w:sz w:val="26"/>
          <w:szCs w:val="26"/>
        </w:rPr>
        <w:t xml:space="preserve">                        end;</w:t>
      </w:r>
    </w:p>
    <w:p w14:paraId="2460ED98" w14:textId="77777777" w:rsidR="000A1BEE" w:rsidRPr="000A1BEE" w:rsidRDefault="000A1BEE" w:rsidP="00CE7D8B">
      <w:pPr>
        <w:rPr>
          <w:sz w:val="26"/>
          <w:szCs w:val="26"/>
        </w:rPr>
      </w:pPr>
      <w:r w:rsidRPr="000A1BEE">
        <w:rPr>
          <w:sz w:val="26"/>
          <w:szCs w:val="26"/>
        </w:rPr>
        <w:t xml:space="preserve">                end;</w:t>
      </w:r>
    </w:p>
    <w:p w14:paraId="35879C3D" w14:textId="77777777" w:rsidR="000A1BEE" w:rsidRPr="000A1BEE" w:rsidRDefault="000A1BEE" w:rsidP="00CE7D8B">
      <w:pPr>
        <w:rPr>
          <w:sz w:val="26"/>
          <w:szCs w:val="26"/>
        </w:rPr>
      </w:pPr>
      <w:r w:rsidRPr="000A1BEE">
        <w:rPr>
          <w:sz w:val="26"/>
          <w:szCs w:val="26"/>
        </w:rPr>
        <w:t>end;</w:t>
      </w:r>
    </w:p>
    <w:p w14:paraId="2E819698" w14:textId="77777777" w:rsidR="000A1BEE" w:rsidRPr="000A1BEE" w:rsidRDefault="000A1BEE" w:rsidP="00CE7D8B">
      <w:pPr>
        <w:rPr>
          <w:sz w:val="26"/>
          <w:szCs w:val="26"/>
        </w:rPr>
      </w:pPr>
      <w:r w:rsidRPr="000A1BEE">
        <w:rPr>
          <w:sz w:val="26"/>
          <w:szCs w:val="26"/>
        </w:rPr>
        <w:t>begin</w:t>
      </w:r>
    </w:p>
    <w:p w14:paraId="3C7B152B" w14:textId="77777777" w:rsidR="000A1BEE" w:rsidRPr="000A1BEE" w:rsidRDefault="000A1BEE" w:rsidP="00CE7D8B">
      <w:pPr>
        <w:rPr>
          <w:sz w:val="26"/>
          <w:szCs w:val="26"/>
        </w:rPr>
      </w:pPr>
      <w:r w:rsidRPr="000A1BEE">
        <w:rPr>
          <w:sz w:val="26"/>
          <w:szCs w:val="26"/>
        </w:rPr>
        <w:t xml:space="preserve">        assign(f,fi);</w:t>
      </w:r>
    </w:p>
    <w:p w14:paraId="58E7E531" w14:textId="77777777" w:rsidR="000A1BEE" w:rsidRPr="000A1BEE" w:rsidRDefault="000A1BEE" w:rsidP="00CE7D8B">
      <w:pPr>
        <w:rPr>
          <w:sz w:val="26"/>
          <w:szCs w:val="26"/>
        </w:rPr>
      </w:pPr>
      <w:r w:rsidRPr="000A1BEE">
        <w:rPr>
          <w:sz w:val="26"/>
          <w:szCs w:val="26"/>
        </w:rPr>
        <w:t xml:space="preserve">        reset(f);</w:t>
      </w:r>
    </w:p>
    <w:p w14:paraId="53506915" w14:textId="77777777" w:rsidR="000A1BEE" w:rsidRPr="000A1BEE" w:rsidRDefault="000A1BEE" w:rsidP="00CE7D8B">
      <w:pPr>
        <w:rPr>
          <w:sz w:val="26"/>
          <w:szCs w:val="26"/>
        </w:rPr>
      </w:pPr>
      <w:r w:rsidRPr="000A1BEE">
        <w:rPr>
          <w:sz w:val="26"/>
          <w:szCs w:val="26"/>
        </w:rPr>
        <w:t xml:space="preserve">        readln(f,n);</w:t>
      </w:r>
    </w:p>
    <w:p w14:paraId="4EDC3421" w14:textId="77777777" w:rsidR="000A1BEE" w:rsidRPr="000A1BEE" w:rsidRDefault="000A1BEE" w:rsidP="00CE7D8B">
      <w:pPr>
        <w:rPr>
          <w:sz w:val="26"/>
          <w:szCs w:val="26"/>
        </w:rPr>
      </w:pPr>
      <w:r w:rsidRPr="000A1BEE">
        <w:rPr>
          <w:sz w:val="26"/>
          <w:szCs w:val="26"/>
        </w:rPr>
        <w:t xml:space="preserve">        for i:=1 to n do</w:t>
      </w:r>
    </w:p>
    <w:p w14:paraId="70C8A63C" w14:textId="77777777" w:rsidR="000A1BEE" w:rsidRPr="000A1BEE" w:rsidRDefault="000A1BEE" w:rsidP="00CE7D8B">
      <w:pPr>
        <w:rPr>
          <w:sz w:val="26"/>
          <w:szCs w:val="26"/>
        </w:rPr>
      </w:pPr>
      <w:r w:rsidRPr="000A1BEE">
        <w:rPr>
          <w:sz w:val="26"/>
          <w:szCs w:val="26"/>
        </w:rPr>
        <w:t xml:space="preserve">                read(f,a[i]);</w:t>
      </w:r>
    </w:p>
    <w:p w14:paraId="5C9E3A3D" w14:textId="77777777" w:rsidR="000A1BEE" w:rsidRPr="000A1BEE" w:rsidRDefault="000A1BEE" w:rsidP="00CE7D8B">
      <w:pPr>
        <w:rPr>
          <w:sz w:val="26"/>
          <w:szCs w:val="26"/>
        </w:rPr>
      </w:pPr>
      <w:r w:rsidRPr="000A1BEE">
        <w:rPr>
          <w:sz w:val="26"/>
          <w:szCs w:val="26"/>
        </w:rPr>
        <w:t xml:space="preserve">        assign(f,fo);</w:t>
      </w:r>
    </w:p>
    <w:p w14:paraId="3D2D2C79" w14:textId="77777777" w:rsidR="000A1BEE" w:rsidRPr="000A1BEE" w:rsidRDefault="000A1BEE" w:rsidP="00CE7D8B">
      <w:pPr>
        <w:rPr>
          <w:sz w:val="26"/>
          <w:szCs w:val="26"/>
        </w:rPr>
      </w:pPr>
      <w:r w:rsidRPr="000A1BEE">
        <w:rPr>
          <w:sz w:val="26"/>
          <w:szCs w:val="26"/>
        </w:rPr>
        <w:t xml:space="preserve">        rewrite(f);</w:t>
      </w:r>
    </w:p>
    <w:p w14:paraId="090FF088" w14:textId="77777777" w:rsidR="000A1BEE" w:rsidRPr="000A1BEE" w:rsidRDefault="000A1BEE" w:rsidP="00CE7D8B">
      <w:pPr>
        <w:rPr>
          <w:sz w:val="26"/>
          <w:szCs w:val="26"/>
        </w:rPr>
      </w:pPr>
      <w:r w:rsidRPr="000A1BEE">
        <w:rPr>
          <w:sz w:val="26"/>
          <w:szCs w:val="26"/>
        </w:rPr>
        <w:t xml:space="preserve">        if ktbang(a,n)=true then</w:t>
      </w:r>
    </w:p>
    <w:p w14:paraId="438B4B53" w14:textId="77777777" w:rsidR="000A1BEE" w:rsidRPr="000A1BEE" w:rsidRDefault="000A1BEE" w:rsidP="00CE7D8B">
      <w:pPr>
        <w:rPr>
          <w:sz w:val="26"/>
          <w:szCs w:val="26"/>
        </w:rPr>
      </w:pPr>
      <w:r w:rsidRPr="000A1BEE">
        <w:rPr>
          <w:sz w:val="26"/>
          <w:szCs w:val="26"/>
        </w:rPr>
        <w:t xml:space="preserve">                begin</w:t>
      </w:r>
    </w:p>
    <w:p w14:paraId="51D598A7" w14:textId="77777777" w:rsidR="000A1BEE" w:rsidRPr="000A1BEE" w:rsidRDefault="000A1BEE" w:rsidP="00CE7D8B">
      <w:pPr>
        <w:rPr>
          <w:sz w:val="26"/>
          <w:szCs w:val="26"/>
        </w:rPr>
      </w:pPr>
      <w:r w:rsidRPr="000A1BEE">
        <w:rPr>
          <w:sz w:val="26"/>
          <w:szCs w:val="26"/>
        </w:rPr>
        <w:t xml:space="preserve">                        writeln(f,a[1]);</w:t>
      </w:r>
    </w:p>
    <w:p w14:paraId="0A4E0EEB" w14:textId="77777777" w:rsidR="000A1BEE" w:rsidRPr="000A1BEE" w:rsidRDefault="000A1BEE" w:rsidP="00CE7D8B">
      <w:pPr>
        <w:rPr>
          <w:sz w:val="26"/>
          <w:szCs w:val="26"/>
        </w:rPr>
      </w:pPr>
      <w:r w:rsidRPr="000A1BEE">
        <w:rPr>
          <w:sz w:val="26"/>
          <w:szCs w:val="26"/>
        </w:rPr>
        <w:t xml:space="preserve">                        writeln(f,n);</w:t>
      </w:r>
    </w:p>
    <w:p w14:paraId="6F9F1573" w14:textId="77777777" w:rsidR="000A1BEE" w:rsidRPr="000A1BEE" w:rsidRDefault="000A1BEE" w:rsidP="00CE7D8B">
      <w:pPr>
        <w:rPr>
          <w:sz w:val="26"/>
          <w:szCs w:val="26"/>
        </w:rPr>
      </w:pPr>
      <w:r w:rsidRPr="000A1BEE">
        <w:rPr>
          <w:sz w:val="26"/>
          <w:szCs w:val="26"/>
        </w:rPr>
        <w:t xml:space="preserve">                        for i:=1 to n do</w:t>
      </w:r>
    </w:p>
    <w:p w14:paraId="4506D2F0" w14:textId="77777777" w:rsidR="000A1BEE" w:rsidRPr="000A1BEE" w:rsidRDefault="000A1BEE" w:rsidP="00CE7D8B">
      <w:pPr>
        <w:rPr>
          <w:sz w:val="26"/>
          <w:szCs w:val="26"/>
        </w:rPr>
      </w:pPr>
      <w:r w:rsidRPr="000A1BEE">
        <w:rPr>
          <w:sz w:val="26"/>
          <w:szCs w:val="26"/>
        </w:rPr>
        <w:t xml:space="preserve">                                begin</w:t>
      </w:r>
    </w:p>
    <w:p w14:paraId="31D72C43" w14:textId="77777777" w:rsidR="000A1BEE" w:rsidRPr="000A1BEE" w:rsidRDefault="000A1BEE" w:rsidP="00CE7D8B">
      <w:pPr>
        <w:rPr>
          <w:sz w:val="26"/>
          <w:szCs w:val="26"/>
        </w:rPr>
      </w:pPr>
      <w:r w:rsidRPr="000A1BEE">
        <w:rPr>
          <w:sz w:val="26"/>
          <w:szCs w:val="26"/>
        </w:rPr>
        <w:t xml:space="preserve">                                        write(f,a[i]);</w:t>
      </w:r>
    </w:p>
    <w:p w14:paraId="26C9CF79" w14:textId="77777777" w:rsidR="000A1BEE" w:rsidRPr="000A1BEE" w:rsidRDefault="000A1BEE" w:rsidP="00CE7D8B">
      <w:pPr>
        <w:rPr>
          <w:sz w:val="26"/>
          <w:szCs w:val="26"/>
        </w:rPr>
      </w:pPr>
      <w:r w:rsidRPr="000A1BEE">
        <w:rPr>
          <w:sz w:val="26"/>
          <w:szCs w:val="26"/>
        </w:rPr>
        <w:t xml:space="preserve">                                        write(f,' ');</w:t>
      </w:r>
    </w:p>
    <w:p w14:paraId="27291339" w14:textId="77777777" w:rsidR="000A1BEE" w:rsidRPr="000A1BEE" w:rsidRDefault="000A1BEE" w:rsidP="00CE7D8B">
      <w:pPr>
        <w:rPr>
          <w:sz w:val="26"/>
          <w:szCs w:val="26"/>
        </w:rPr>
      </w:pPr>
      <w:r w:rsidRPr="000A1BEE">
        <w:rPr>
          <w:sz w:val="26"/>
          <w:szCs w:val="26"/>
        </w:rPr>
        <w:t xml:space="preserve">                                end;</w:t>
      </w:r>
    </w:p>
    <w:p w14:paraId="6DD3495F" w14:textId="77777777" w:rsidR="000A1BEE" w:rsidRPr="000A1BEE" w:rsidRDefault="000A1BEE" w:rsidP="00CE7D8B">
      <w:pPr>
        <w:rPr>
          <w:sz w:val="26"/>
          <w:szCs w:val="26"/>
        </w:rPr>
      </w:pPr>
    </w:p>
    <w:p w14:paraId="5DB2AF48" w14:textId="77777777" w:rsidR="000A1BEE" w:rsidRPr="000A1BEE" w:rsidRDefault="000A1BEE" w:rsidP="00CE7D8B">
      <w:pPr>
        <w:rPr>
          <w:sz w:val="26"/>
          <w:szCs w:val="26"/>
        </w:rPr>
      </w:pPr>
      <w:r w:rsidRPr="000A1BEE">
        <w:rPr>
          <w:sz w:val="26"/>
          <w:szCs w:val="26"/>
        </w:rPr>
        <w:t xml:space="preserve">                end</w:t>
      </w:r>
    </w:p>
    <w:p w14:paraId="2AFB3B0B" w14:textId="77777777" w:rsidR="000A1BEE" w:rsidRPr="000A1BEE" w:rsidRDefault="000A1BEE" w:rsidP="00CE7D8B">
      <w:pPr>
        <w:rPr>
          <w:sz w:val="26"/>
          <w:szCs w:val="26"/>
        </w:rPr>
      </w:pPr>
      <w:r w:rsidRPr="000A1BEE">
        <w:rPr>
          <w:sz w:val="26"/>
          <w:szCs w:val="26"/>
        </w:rPr>
        <w:t xml:space="preserve">        else</w:t>
      </w:r>
    </w:p>
    <w:p w14:paraId="0314DF54" w14:textId="77777777" w:rsidR="000A1BEE" w:rsidRPr="000A1BEE" w:rsidRDefault="000A1BEE" w:rsidP="00CE7D8B">
      <w:pPr>
        <w:rPr>
          <w:sz w:val="26"/>
          <w:szCs w:val="26"/>
        </w:rPr>
      </w:pPr>
      <w:r w:rsidRPr="000A1BEE">
        <w:rPr>
          <w:sz w:val="26"/>
          <w:szCs w:val="26"/>
        </w:rPr>
        <w:t xml:space="preserve">        Begin</w:t>
      </w:r>
    </w:p>
    <w:p w14:paraId="52C8542F" w14:textId="77777777" w:rsidR="000A1BEE" w:rsidRPr="000A1BEE" w:rsidRDefault="000A1BEE" w:rsidP="00CE7D8B">
      <w:pPr>
        <w:rPr>
          <w:sz w:val="26"/>
          <w:szCs w:val="26"/>
        </w:rPr>
      </w:pPr>
      <w:r w:rsidRPr="000A1BEE">
        <w:rPr>
          <w:sz w:val="26"/>
          <w:szCs w:val="26"/>
        </w:rPr>
        <w:t xml:space="preserve">        t:=tongday(a,n);</w:t>
      </w:r>
    </w:p>
    <w:p w14:paraId="6A527188" w14:textId="77777777" w:rsidR="000A1BEE" w:rsidRPr="000A1BEE" w:rsidRDefault="000A1BEE" w:rsidP="00CE7D8B">
      <w:pPr>
        <w:rPr>
          <w:sz w:val="26"/>
          <w:szCs w:val="26"/>
        </w:rPr>
      </w:pPr>
      <w:r w:rsidRPr="000A1BEE">
        <w:rPr>
          <w:sz w:val="26"/>
          <w:szCs w:val="26"/>
        </w:rPr>
        <w:t xml:space="preserve">        uoc;</w:t>
      </w:r>
    </w:p>
    <w:p w14:paraId="77DA52CF" w14:textId="77777777" w:rsidR="000A1BEE" w:rsidRPr="000A1BEE" w:rsidRDefault="000A1BEE" w:rsidP="00CE7D8B">
      <w:pPr>
        <w:rPr>
          <w:sz w:val="26"/>
          <w:szCs w:val="26"/>
        </w:rPr>
      </w:pPr>
      <w:r w:rsidRPr="000A1BEE">
        <w:rPr>
          <w:sz w:val="26"/>
          <w:szCs w:val="26"/>
        </w:rPr>
        <w:t xml:space="preserve">        k:=0;</w:t>
      </w:r>
    </w:p>
    <w:p w14:paraId="0DA7B854" w14:textId="77777777" w:rsidR="000A1BEE" w:rsidRPr="000A1BEE" w:rsidRDefault="000A1BEE" w:rsidP="00CE7D8B">
      <w:pPr>
        <w:rPr>
          <w:sz w:val="26"/>
          <w:szCs w:val="26"/>
        </w:rPr>
      </w:pPr>
      <w:r w:rsidRPr="000A1BEE">
        <w:rPr>
          <w:sz w:val="26"/>
          <w:szCs w:val="26"/>
        </w:rPr>
        <w:t xml:space="preserve">        tt:=0;</w:t>
      </w:r>
    </w:p>
    <w:p w14:paraId="76571BFE" w14:textId="77777777" w:rsidR="000A1BEE" w:rsidRPr="000A1BEE" w:rsidRDefault="000A1BEE" w:rsidP="00CE7D8B">
      <w:pPr>
        <w:rPr>
          <w:sz w:val="26"/>
          <w:szCs w:val="26"/>
        </w:rPr>
      </w:pPr>
      <w:r w:rsidRPr="000A1BEE">
        <w:rPr>
          <w:sz w:val="26"/>
          <w:szCs w:val="26"/>
        </w:rPr>
        <w:t xml:space="preserve">        for e:=1 to l do</w:t>
      </w:r>
    </w:p>
    <w:p w14:paraId="06D9E94C" w14:textId="77777777" w:rsidR="000A1BEE" w:rsidRPr="000A1BEE" w:rsidRDefault="000A1BEE" w:rsidP="00CE7D8B">
      <w:pPr>
        <w:rPr>
          <w:sz w:val="26"/>
          <w:szCs w:val="26"/>
        </w:rPr>
      </w:pPr>
      <w:r w:rsidRPr="000A1BEE">
        <w:rPr>
          <w:sz w:val="26"/>
          <w:szCs w:val="26"/>
        </w:rPr>
        <w:t xml:space="preserve">        begin</w:t>
      </w:r>
    </w:p>
    <w:p w14:paraId="70D7AC33" w14:textId="77777777" w:rsidR="000A1BEE" w:rsidRPr="000A1BEE" w:rsidRDefault="000A1BEE" w:rsidP="00CE7D8B">
      <w:pPr>
        <w:rPr>
          <w:sz w:val="26"/>
          <w:szCs w:val="26"/>
        </w:rPr>
      </w:pPr>
      <w:r w:rsidRPr="000A1BEE">
        <w:rPr>
          <w:sz w:val="26"/>
          <w:szCs w:val="26"/>
        </w:rPr>
        <w:t xml:space="preserve">            kt:=true;</w:t>
      </w:r>
    </w:p>
    <w:p w14:paraId="1CF60515" w14:textId="77777777" w:rsidR="000A1BEE" w:rsidRPr="000A1BEE" w:rsidRDefault="000A1BEE" w:rsidP="00CE7D8B">
      <w:pPr>
        <w:rPr>
          <w:sz w:val="26"/>
          <w:szCs w:val="26"/>
        </w:rPr>
      </w:pPr>
      <w:r w:rsidRPr="000A1BEE">
        <w:rPr>
          <w:sz w:val="26"/>
          <w:szCs w:val="26"/>
        </w:rPr>
        <w:t xml:space="preserve">            sld:=0;</w:t>
      </w:r>
    </w:p>
    <w:p w14:paraId="252DC77A" w14:textId="77777777" w:rsidR="000A1BEE" w:rsidRPr="000A1BEE" w:rsidRDefault="000A1BEE" w:rsidP="00CE7D8B">
      <w:pPr>
        <w:rPr>
          <w:sz w:val="26"/>
          <w:szCs w:val="26"/>
        </w:rPr>
      </w:pPr>
      <w:r w:rsidRPr="000A1BEE">
        <w:rPr>
          <w:sz w:val="26"/>
          <w:szCs w:val="26"/>
        </w:rPr>
        <w:t xml:space="preserve">            i:=1;</w:t>
      </w:r>
    </w:p>
    <w:p w14:paraId="684A6CC8" w14:textId="77777777" w:rsidR="000A1BEE" w:rsidRPr="000A1BEE" w:rsidRDefault="000A1BEE" w:rsidP="00CE7D8B">
      <w:pPr>
        <w:rPr>
          <w:sz w:val="26"/>
          <w:szCs w:val="26"/>
        </w:rPr>
      </w:pPr>
      <w:r w:rsidRPr="000A1BEE">
        <w:rPr>
          <w:sz w:val="26"/>
          <w:szCs w:val="26"/>
        </w:rPr>
        <w:t xml:space="preserve">            while i&lt;=n do</w:t>
      </w:r>
    </w:p>
    <w:p w14:paraId="0A3C3037" w14:textId="77777777" w:rsidR="000A1BEE" w:rsidRPr="000A1BEE" w:rsidRDefault="000A1BEE" w:rsidP="00CE7D8B">
      <w:pPr>
        <w:rPr>
          <w:sz w:val="26"/>
          <w:szCs w:val="26"/>
        </w:rPr>
      </w:pPr>
      <w:r w:rsidRPr="000A1BEE">
        <w:rPr>
          <w:sz w:val="26"/>
          <w:szCs w:val="26"/>
        </w:rPr>
        <w:t xml:space="preserve">                begin</w:t>
      </w:r>
    </w:p>
    <w:p w14:paraId="4212759D" w14:textId="77777777" w:rsidR="000A1BEE" w:rsidRPr="000A1BEE" w:rsidRDefault="000A1BEE" w:rsidP="00CE7D8B">
      <w:pPr>
        <w:rPr>
          <w:sz w:val="26"/>
          <w:szCs w:val="26"/>
        </w:rPr>
      </w:pPr>
      <w:r w:rsidRPr="000A1BEE">
        <w:rPr>
          <w:sz w:val="26"/>
          <w:szCs w:val="26"/>
        </w:rPr>
        <w:t xml:space="preserve">                        j:=i;</w:t>
      </w:r>
    </w:p>
    <w:p w14:paraId="5936D463" w14:textId="77777777" w:rsidR="000A1BEE" w:rsidRPr="000A1BEE" w:rsidRDefault="000A1BEE" w:rsidP="00CE7D8B">
      <w:pPr>
        <w:rPr>
          <w:sz w:val="26"/>
          <w:szCs w:val="26"/>
        </w:rPr>
      </w:pPr>
      <w:r w:rsidRPr="000A1BEE">
        <w:rPr>
          <w:sz w:val="26"/>
          <w:szCs w:val="26"/>
        </w:rPr>
        <w:t xml:space="preserve">                        s:=0;</w:t>
      </w:r>
    </w:p>
    <w:p w14:paraId="277EB754" w14:textId="77777777" w:rsidR="000A1BEE" w:rsidRPr="000A1BEE" w:rsidRDefault="000A1BEE" w:rsidP="00CE7D8B">
      <w:pPr>
        <w:rPr>
          <w:sz w:val="26"/>
          <w:szCs w:val="26"/>
        </w:rPr>
      </w:pPr>
      <w:r w:rsidRPr="000A1BEE">
        <w:rPr>
          <w:sz w:val="26"/>
          <w:szCs w:val="26"/>
        </w:rPr>
        <w:t xml:space="preserve">                        while (j&lt;=n) and (s&lt;&gt;b[e]) do</w:t>
      </w:r>
    </w:p>
    <w:p w14:paraId="434BD16E" w14:textId="77777777" w:rsidR="000A1BEE" w:rsidRPr="000A1BEE" w:rsidRDefault="000A1BEE" w:rsidP="00CE7D8B">
      <w:pPr>
        <w:rPr>
          <w:sz w:val="26"/>
          <w:szCs w:val="26"/>
        </w:rPr>
      </w:pPr>
      <w:r w:rsidRPr="000A1BEE">
        <w:rPr>
          <w:sz w:val="26"/>
          <w:szCs w:val="26"/>
        </w:rPr>
        <w:t xml:space="preserve">                                begin</w:t>
      </w:r>
    </w:p>
    <w:p w14:paraId="4EAE407A" w14:textId="77777777" w:rsidR="000A1BEE" w:rsidRPr="000A1BEE" w:rsidRDefault="000A1BEE" w:rsidP="00CE7D8B">
      <w:pPr>
        <w:rPr>
          <w:sz w:val="26"/>
          <w:szCs w:val="26"/>
        </w:rPr>
      </w:pPr>
      <w:r w:rsidRPr="000A1BEE">
        <w:rPr>
          <w:sz w:val="26"/>
          <w:szCs w:val="26"/>
        </w:rPr>
        <w:t xml:space="preserve">                                        s:=s+a[j];</w:t>
      </w:r>
    </w:p>
    <w:p w14:paraId="0DEC6828" w14:textId="77777777" w:rsidR="000A1BEE" w:rsidRPr="000A1BEE" w:rsidRDefault="000A1BEE" w:rsidP="00CE7D8B">
      <w:pPr>
        <w:rPr>
          <w:sz w:val="26"/>
          <w:szCs w:val="26"/>
        </w:rPr>
      </w:pPr>
      <w:r w:rsidRPr="000A1BEE">
        <w:rPr>
          <w:sz w:val="26"/>
          <w:szCs w:val="26"/>
        </w:rPr>
        <w:t xml:space="preserve">                                        j:=j+1;</w:t>
      </w:r>
    </w:p>
    <w:p w14:paraId="41648638" w14:textId="77777777" w:rsidR="000A1BEE" w:rsidRPr="000A1BEE" w:rsidRDefault="000A1BEE" w:rsidP="00CE7D8B">
      <w:pPr>
        <w:rPr>
          <w:sz w:val="26"/>
          <w:szCs w:val="26"/>
        </w:rPr>
      </w:pPr>
      <w:r w:rsidRPr="000A1BEE">
        <w:rPr>
          <w:sz w:val="26"/>
          <w:szCs w:val="26"/>
        </w:rPr>
        <w:t xml:space="preserve">                                end;</w:t>
      </w:r>
    </w:p>
    <w:p w14:paraId="487DFB51" w14:textId="77777777" w:rsidR="000A1BEE" w:rsidRPr="000A1BEE" w:rsidRDefault="000A1BEE" w:rsidP="00CE7D8B">
      <w:pPr>
        <w:rPr>
          <w:sz w:val="26"/>
          <w:szCs w:val="26"/>
        </w:rPr>
      </w:pPr>
      <w:r w:rsidRPr="000A1BEE">
        <w:rPr>
          <w:sz w:val="26"/>
          <w:szCs w:val="26"/>
        </w:rPr>
        <w:t xml:space="preserve">                        i:=j;</w:t>
      </w:r>
    </w:p>
    <w:p w14:paraId="241F3EA0" w14:textId="77777777" w:rsidR="000A1BEE" w:rsidRPr="000A1BEE" w:rsidRDefault="000A1BEE" w:rsidP="00CE7D8B">
      <w:pPr>
        <w:rPr>
          <w:sz w:val="26"/>
          <w:szCs w:val="26"/>
        </w:rPr>
      </w:pPr>
      <w:r w:rsidRPr="000A1BEE">
        <w:rPr>
          <w:sz w:val="26"/>
          <w:szCs w:val="26"/>
        </w:rPr>
        <w:t xml:space="preserve">                        if s&lt;&gt;b[e] then</w:t>
      </w:r>
    </w:p>
    <w:p w14:paraId="5DB23EB0" w14:textId="77777777" w:rsidR="000A1BEE" w:rsidRPr="000A1BEE" w:rsidRDefault="000A1BEE" w:rsidP="00CE7D8B">
      <w:pPr>
        <w:rPr>
          <w:sz w:val="26"/>
          <w:szCs w:val="26"/>
        </w:rPr>
      </w:pPr>
      <w:r w:rsidRPr="000A1BEE">
        <w:rPr>
          <w:sz w:val="26"/>
          <w:szCs w:val="26"/>
        </w:rPr>
        <w:t xml:space="preserve">                                begin</w:t>
      </w:r>
    </w:p>
    <w:p w14:paraId="1A1BD97B" w14:textId="77777777" w:rsidR="000A1BEE" w:rsidRPr="000A1BEE" w:rsidRDefault="000A1BEE" w:rsidP="00CE7D8B">
      <w:pPr>
        <w:rPr>
          <w:sz w:val="26"/>
          <w:szCs w:val="26"/>
        </w:rPr>
      </w:pPr>
      <w:r w:rsidRPr="000A1BEE">
        <w:rPr>
          <w:sz w:val="26"/>
          <w:szCs w:val="26"/>
        </w:rPr>
        <w:t xml:space="preserve">                                        kt:=false;</w:t>
      </w:r>
    </w:p>
    <w:p w14:paraId="3972FA9B" w14:textId="77777777" w:rsidR="000A1BEE" w:rsidRPr="000A1BEE" w:rsidRDefault="000A1BEE" w:rsidP="00CE7D8B">
      <w:pPr>
        <w:rPr>
          <w:sz w:val="26"/>
          <w:szCs w:val="26"/>
        </w:rPr>
      </w:pPr>
      <w:r w:rsidRPr="000A1BEE">
        <w:rPr>
          <w:sz w:val="26"/>
          <w:szCs w:val="26"/>
        </w:rPr>
        <w:t xml:space="preserve">                                        break;</w:t>
      </w:r>
    </w:p>
    <w:p w14:paraId="0B04EB9F" w14:textId="77777777" w:rsidR="000A1BEE" w:rsidRPr="000A1BEE" w:rsidRDefault="000A1BEE" w:rsidP="00CE7D8B">
      <w:pPr>
        <w:rPr>
          <w:sz w:val="26"/>
          <w:szCs w:val="26"/>
        </w:rPr>
      </w:pPr>
      <w:r w:rsidRPr="000A1BEE">
        <w:rPr>
          <w:sz w:val="26"/>
          <w:szCs w:val="26"/>
        </w:rPr>
        <w:t xml:space="preserve">                                end;</w:t>
      </w:r>
    </w:p>
    <w:p w14:paraId="56CFE809" w14:textId="77777777" w:rsidR="000A1BEE" w:rsidRPr="000A1BEE" w:rsidRDefault="000A1BEE" w:rsidP="00CE7D8B">
      <w:pPr>
        <w:rPr>
          <w:sz w:val="26"/>
          <w:szCs w:val="26"/>
        </w:rPr>
      </w:pPr>
      <w:r w:rsidRPr="000A1BEE">
        <w:rPr>
          <w:sz w:val="26"/>
          <w:szCs w:val="26"/>
        </w:rPr>
        <w:t xml:space="preserve">                        sld:=sld+1;</w:t>
      </w:r>
    </w:p>
    <w:p w14:paraId="010580BB" w14:textId="77777777" w:rsidR="000A1BEE" w:rsidRPr="000A1BEE" w:rsidRDefault="000A1BEE" w:rsidP="00CE7D8B">
      <w:pPr>
        <w:rPr>
          <w:sz w:val="26"/>
          <w:szCs w:val="26"/>
        </w:rPr>
      </w:pPr>
      <w:r w:rsidRPr="000A1BEE">
        <w:rPr>
          <w:sz w:val="26"/>
          <w:szCs w:val="26"/>
        </w:rPr>
        <w:t xml:space="preserve">                end;</w:t>
      </w:r>
    </w:p>
    <w:p w14:paraId="4B284925" w14:textId="77777777" w:rsidR="000A1BEE" w:rsidRPr="000A1BEE" w:rsidRDefault="000A1BEE" w:rsidP="00CE7D8B">
      <w:pPr>
        <w:rPr>
          <w:sz w:val="26"/>
          <w:szCs w:val="26"/>
        </w:rPr>
      </w:pPr>
      <w:r w:rsidRPr="000A1BEE">
        <w:rPr>
          <w:sz w:val="26"/>
          <w:szCs w:val="26"/>
        </w:rPr>
        <w:t xml:space="preserve">            if kt=true then</w:t>
      </w:r>
    </w:p>
    <w:p w14:paraId="638AE7A8" w14:textId="77777777" w:rsidR="000A1BEE" w:rsidRPr="000A1BEE" w:rsidRDefault="000A1BEE" w:rsidP="00CE7D8B">
      <w:pPr>
        <w:rPr>
          <w:sz w:val="26"/>
          <w:szCs w:val="26"/>
        </w:rPr>
      </w:pPr>
      <w:r w:rsidRPr="000A1BEE">
        <w:rPr>
          <w:sz w:val="26"/>
          <w:szCs w:val="26"/>
        </w:rPr>
        <w:t xml:space="preserve">              if sld&gt;k then</w:t>
      </w:r>
    </w:p>
    <w:p w14:paraId="62E60DD1" w14:textId="77777777" w:rsidR="000A1BEE" w:rsidRPr="000A1BEE" w:rsidRDefault="000A1BEE" w:rsidP="00CE7D8B">
      <w:pPr>
        <w:rPr>
          <w:sz w:val="26"/>
          <w:szCs w:val="26"/>
        </w:rPr>
      </w:pPr>
      <w:r w:rsidRPr="000A1BEE">
        <w:rPr>
          <w:sz w:val="26"/>
          <w:szCs w:val="26"/>
        </w:rPr>
        <w:t xml:space="preserve">                begin</w:t>
      </w:r>
    </w:p>
    <w:p w14:paraId="2EACF972" w14:textId="77777777" w:rsidR="000A1BEE" w:rsidRPr="000A1BEE" w:rsidRDefault="000A1BEE" w:rsidP="00CE7D8B">
      <w:pPr>
        <w:rPr>
          <w:sz w:val="26"/>
          <w:szCs w:val="26"/>
        </w:rPr>
      </w:pPr>
      <w:r w:rsidRPr="000A1BEE">
        <w:rPr>
          <w:sz w:val="26"/>
          <w:szCs w:val="26"/>
        </w:rPr>
        <w:t xml:space="preserve">                        k:=sld;</w:t>
      </w:r>
    </w:p>
    <w:p w14:paraId="3CEA612E" w14:textId="77777777" w:rsidR="000A1BEE" w:rsidRPr="000A1BEE" w:rsidRDefault="000A1BEE" w:rsidP="00CE7D8B">
      <w:pPr>
        <w:rPr>
          <w:sz w:val="26"/>
          <w:szCs w:val="26"/>
        </w:rPr>
      </w:pPr>
      <w:r w:rsidRPr="000A1BEE">
        <w:rPr>
          <w:sz w:val="26"/>
          <w:szCs w:val="26"/>
        </w:rPr>
        <w:t xml:space="preserve">                        tt:=b[e];</w:t>
      </w:r>
    </w:p>
    <w:p w14:paraId="069F0897" w14:textId="77777777" w:rsidR="000A1BEE" w:rsidRPr="000A1BEE" w:rsidRDefault="000A1BEE" w:rsidP="00CE7D8B">
      <w:pPr>
        <w:rPr>
          <w:sz w:val="26"/>
          <w:szCs w:val="26"/>
        </w:rPr>
      </w:pPr>
      <w:r w:rsidRPr="000A1BEE">
        <w:rPr>
          <w:sz w:val="26"/>
          <w:szCs w:val="26"/>
        </w:rPr>
        <w:t xml:space="preserve">                end;</w:t>
      </w:r>
    </w:p>
    <w:p w14:paraId="1E194B65" w14:textId="77777777" w:rsidR="000A1BEE" w:rsidRPr="000A1BEE" w:rsidRDefault="000A1BEE" w:rsidP="00CE7D8B">
      <w:pPr>
        <w:rPr>
          <w:sz w:val="26"/>
          <w:szCs w:val="26"/>
        </w:rPr>
      </w:pPr>
      <w:r w:rsidRPr="000A1BEE">
        <w:rPr>
          <w:sz w:val="26"/>
          <w:szCs w:val="26"/>
        </w:rPr>
        <w:t xml:space="preserve">        end;</w:t>
      </w:r>
    </w:p>
    <w:p w14:paraId="4B6E208E" w14:textId="77777777" w:rsidR="000A1BEE" w:rsidRPr="000A1BEE" w:rsidRDefault="000A1BEE" w:rsidP="00CE7D8B">
      <w:pPr>
        <w:rPr>
          <w:sz w:val="26"/>
          <w:szCs w:val="26"/>
        </w:rPr>
      </w:pPr>
      <w:r w:rsidRPr="000A1BEE">
        <w:rPr>
          <w:sz w:val="26"/>
          <w:szCs w:val="26"/>
        </w:rPr>
        <w:t xml:space="preserve">        i:=1;</w:t>
      </w:r>
    </w:p>
    <w:p w14:paraId="5AE3D0A2" w14:textId="77777777" w:rsidR="000A1BEE" w:rsidRPr="000A1BEE" w:rsidRDefault="000A1BEE" w:rsidP="00CE7D8B">
      <w:pPr>
        <w:rPr>
          <w:sz w:val="26"/>
          <w:szCs w:val="26"/>
        </w:rPr>
      </w:pPr>
      <w:r w:rsidRPr="000A1BEE">
        <w:rPr>
          <w:sz w:val="26"/>
          <w:szCs w:val="26"/>
        </w:rPr>
        <w:t xml:space="preserve">        e:=0;</w:t>
      </w:r>
    </w:p>
    <w:p w14:paraId="70C7CA04" w14:textId="77777777" w:rsidR="000A1BEE" w:rsidRPr="000A1BEE" w:rsidRDefault="000A1BEE" w:rsidP="00CE7D8B">
      <w:pPr>
        <w:rPr>
          <w:sz w:val="26"/>
          <w:szCs w:val="26"/>
        </w:rPr>
      </w:pPr>
      <w:r w:rsidRPr="000A1BEE">
        <w:rPr>
          <w:sz w:val="26"/>
          <w:szCs w:val="26"/>
        </w:rPr>
        <w:t xml:space="preserve">        while i&lt;=n do</w:t>
      </w:r>
    </w:p>
    <w:p w14:paraId="3B9DDC43" w14:textId="77777777" w:rsidR="000A1BEE" w:rsidRPr="000A1BEE" w:rsidRDefault="000A1BEE" w:rsidP="00CE7D8B">
      <w:pPr>
        <w:rPr>
          <w:sz w:val="26"/>
          <w:szCs w:val="26"/>
        </w:rPr>
      </w:pPr>
      <w:r w:rsidRPr="000A1BEE">
        <w:rPr>
          <w:sz w:val="26"/>
          <w:szCs w:val="26"/>
        </w:rPr>
        <w:t xml:space="preserve">                begin</w:t>
      </w:r>
    </w:p>
    <w:p w14:paraId="3217C3E4" w14:textId="77777777" w:rsidR="000A1BEE" w:rsidRPr="000A1BEE" w:rsidRDefault="000A1BEE" w:rsidP="00CE7D8B">
      <w:pPr>
        <w:rPr>
          <w:sz w:val="26"/>
          <w:szCs w:val="26"/>
        </w:rPr>
      </w:pPr>
      <w:r w:rsidRPr="000A1BEE">
        <w:rPr>
          <w:sz w:val="26"/>
          <w:szCs w:val="26"/>
        </w:rPr>
        <w:t xml:space="preserve">                        j:=i;</w:t>
      </w:r>
    </w:p>
    <w:p w14:paraId="54C2DB97" w14:textId="77777777" w:rsidR="000A1BEE" w:rsidRPr="000A1BEE" w:rsidRDefault="000A1BEE" w:rsidP="00CE7D8B">
      <w:pPr>
        <w:rPr>
          <w:sz w:val="26"/>
          <w:szCs w:val="26"/>
        </w:rPr>
      </w:pPr>
      <w:r w:rsidRPr="000A1BEE">
        <w:rPr>
          <w:sz w:val="26"/>
          <w:szCs w:val="26"/>
        </w:rPr>
        <w:t xml:space="preserve">                        s:=0;</w:t>
      </w:r>
    </w:p>
    <w:p w14:paraId="526F20EC" w14:textId="77777777" w:rsidR="000A1BEE" w:rsidRPr="000A1BEE" w:rsidRDefault="000A1BEE" w:rsidP="00CE7D8B">
      <w:pPr>
        <w:rPr>
          <w:sz w:val="26"/>
          <w:szCs w:val="26"/>
        </w:rPr>
      </w:pPr>
      <w:r w:rsidRPr="000A1BEE">
        <w:rPr>
          <w:sz w:val="26"/>
          <w:szCs w:val="26"/>
        </w:rPr>
        <w:t xml:space="preserve">                        while (j&lt;=n) and (s&lt;&gt;tt) do</w:t>
      </w:r>
    </w:p>
    <w:p w14:paraId="0C4EDB40" w14:textId="77777777" w:rsidR="000A1BEE" w:rsidRPr="000A1BEE" w:rsidRDefault="000A1BEE" w:rsidP="00CE7D8B">
      <w:pPr>
        <w:rPr>
          <w:sz w:val="26"/>
          <w:szCs w:val="26"/>
        </w:rPr>
      </w:pPr>
      <w:r w:rsidRPr="000A1BEE">
        <w:rPr>
          <w:sz w:val="26"/>
          <w:szCs w:val="26"/>
        </w:rPr>
        <w:t xml:space="preserve">                                begin</w:t>
      </w:r>
    </w:p>
    <w:p w14:paraId="483DCDBD" w14:textId="77777777" w:rsidR="000A1BEE" w:rsidRPr="000A1BEE" w:rsidRDefault="000A1BEE" w:rsidP="00CE7D8B">
      <w:pPr>
        <w:rPr>
          <w:sz w:val="26"/>
          <w:szCs w:val="26"/>
        </w:rPr>
      </w:pPr>
      <w:r w:rsidRPr="000A1BEE">
        <w:rPr>
          <w:sz w:val="26"/>
          <w:szCs w:val="26"/>
        </w:rPr>
        <w:t xml:space="preserve">                                        s:=s+a[j];</w:t>
      </w:r>
    </w:p>
    <w:p w14:paraId="060A9AF0" w14:textId="77777777" w:rsidR="000A1BEE" w:rsidRPr="000A1BEE" w:rsidRDefault="000A1BEE" w:rsidP="00CE7D8B">
      <w:pPr>
        <w:rPr>
          <w:sz w:val="26"/>
          <w:szCs w:val="26"/>
        </w:rPr>
      </w:pPr>
      <w:r w:rsidRPr="000A1BEE">
        <w:rPr>
          <w:sz w:val="26"/>
          <w:szCs w:val="26"/>
        </w:rPr>
        <w:t xml:space="preserve">                                        j:=j+1;</w:t>
      </w:r>
    </w:p>
    <w:p w14:paraId="5FE6A368" w14:textId="77777777" w:rsidR="000A1BEE" w:rsidRPr="000A1BEE" w:rsidRDefault="000A1BEE" w:rsidP="00CE7D8B">
      <w:pPr>
        <w:rPr>
          <w:sz w:val="26"/>
          <w:szCs w:val="26"/>
        </w:rPr>
      </w:pPr>
      <w:r w:rsidRPr="000A1BEE">
        <w:rPr>
          <w:sz w:val="26"/>
          <w:szCs w:val="26"/>
        </w:rPr>
        <w:t xml:space="preserve">                                end;</w:t>
      </w:r>
    </w:p>
    <w:p w14:paraId="2E17ABCB" w14:textId="77777777" w:rsidR="000A1BEE" w:rsidRPr="000A1BEE" w:rsidRDefault="000A1BEE" w:rsidP="00CE7D8B">
      <w:pPr>
        <w:rPr>
          <w:sz w:val="26"/>
          <w:szCs w:val="26"/>
        </w:rPr>
      </w:pPr>
      <w:r w:rsidRPr="000A1BEE">
        <w:rPr>
          <w:sz w:val="26"/>
          <w:szCs w:val="26"/>
        </w:rPr>
        <w:t xml:space="preserve">                        e:=e+1;</w:t>
      </w:r>
    </w:p>
    <w:p w14:paraId="5D264A82" w14:textId="77777777" w:rsidR="000A1BEE" w:rsidRPr="000A1BEE" w:rsidRDefault="000A1BEE" w:rsidP="00CE7D8B">
      <w:pPr>
        <w:rPr>
          <w:sz w:val="26"/>
          <w:szCs w:val="26"/>
        </w:rPr>
      </w:pPr>
      <w:r w:rsidRPr="000A1BEE">
        <w:rPr>
          <w:sz w:val="26"/>
          <w:szCs w:val="26"/>
        </w:rPr>
        <w:t xml:space="preserve">                        x[e]:=j-1;</w:t>
      </w:r>
    </w:p>
    <w:p w14:paraId="21054D2C" w14:textId="77777777" w:rsidR="000A1BEE" w:rsidRPr="000A1BEE" w:rsidRDefault="000A1BEE" w:rsidP="00CE7D8B">
      <w:pPr>
        <w:rPr>
          <w:sz w:val="26"/>
          <w:szCs w:val="26"/>
        </w:rPr>
      </w:pPr>
      <w:r w:rsidRPr="000A1BEE">
        <w:rPr>
          <w:sz w:val="26"/>
          <w:szCs w:val="26"/>
        </w:rPr>
        <w:t xml:space="preserve">                        i:=j;</w:t>
      </w:r>
    </w:p>
    <w:p w14:paraId="636E52B2" w14:textId="77777777" w:rsidR="000A1BEE" w:rsidRPr="000A1BEE" w:rsidRDefault="000A1BEE" w:rsidP="00CE7D8B">
      <w:pPr>
        <w:rPr>
          <w:sz w:val="26"/>
          <w:szCs w:val="26"/>
        </w:rPr>
      </w:pPr>
      <w:r w:rsidRPr="000A1BEE">
        <w:rPr>
          <w:sz w:val="26"/>
          <w:szCs w:val="26"/>
        </w:rPr>
        <w:t xml:space="preserve">                end;</w:t>
      </w:r>
    </w:p>
    <w:p w14:paraId="1A675BF8" w14:textId="77777777" w:rsidR="000A1BEE" w:rsidRPr="000A1BEE" w:rsidRDefault="000A1BEE" w:rsidP="00CE7D8B">
      <w:pPr>
        <w:rPr>
          <w:sz w:val="26"/>
          <w:szCs w:val="26"/>
        </w:rPr>
      </w:pPr>
      <w:r w:rsidRPr="000A1BEE">
        <w:rPr>
          <w:sz w:val="26"/>
          <w:szCs w:val="26"/>
        </w:rPr>
        <w:t xml:space="preserve">        writeln(f,tt);</w:t>
      </w:r>
    </w:p>
    <w:p w14:paraId="0A4002C0" w14:textId="77777777" w:rsidR="000A1BEE" w:rsidRPr="000A1BEE" w:rsidRDefault="000A1BEE" w:rsidP="00CE7D8B">
      <w:pPr>
        <w:rPr>
          <w:sz w:val="26"/>
          <w:szCs w:val="26"/>
        </w:rPr>
      </w:pPr>
      <w:r w:rsidRPr="000A1BEE">
        <w:rPr>
          <w:sz w:val="26"/>
          <w:szCs w:val="26"/>
        </w:rPr>
        <w:t xml:space="preserve">        writeln(f,k);</w:t>
      </w:r>
    </w:p>
    <w:p w14:paraId="54B6486E" w14:textId="77777777" w:rsidR="000A1BEE" w:rsidRPr="000A1BEE" w:rsidRDefault="000A1BEE" w:rsidP="00CE7D8B">
      <w:pPr>
        <w:rPr>
          <w:sz w:val="26"/>
          <w:szCs w:val="26"/>
        </w:rPr>
      </w:pPr>
      <w:r w:rsidRPr="000A1BEE">
        <w:rPr>
          <w:sz w:val="26"/>
          <w:szCs w:val="26"/>
        </w:rPr>
        <w:t xml:space="preserve">        for i:=1 to e do</w:t>
      </w:r>
    </w:p>
    <w:p w14:paraId="70058524" w14:textId="77777777" w:rsidR="000A1BEE" w:rsidRPr="000A1BEE" w:rsidRDefault="000A1BEE" w:rsidP="00CE7D8B">
      <w:pPr>
        <w:rPr>
          <w:sz w:val="26"/>
          <w:szCs w:val="26"/>
        </w:rPr>
      </w:pPr>
      <w:r w:rsidRPr="000A1BEE">
        <w:rPr>
          <w:sz w:val="26"/>
          <w:szCs w:val="26"/>
        </w:rPr>
        <w:t xml:space="preserve">                begin</w:t>
      </w:r>
    </w:p>
    <w:p w14:paraId="1ED1A679" w14:textId="77777777" w:rsidR="000A1BEE" w:rsidRPr="000A1BEE" w:rsidRDefault="000A1BEE" w:rsidP="00CE7D8B">
      <w:pPr>
        <w:rPr>
          <w:sz w:val="26"/>
          <w:szCs w:val="26"/>
        </w:rPr>
      </w:pPr>
      <w:r w:rsidRPr="000A1BEE">
        <w:rPr>
          <w:sz w:val="26"/>
          <w:szCs w:val="26"/>
        </w:rPr>
        <w:t xml:space="preserve">                        write(f,x[i]);</w:t>
      </w:r>
    </w:p>
    <w:p w14:paraId="6BEC351D" w14:textId="77777777" w:rsidR="000A1BEE" w:rsidRPr="000A1BEE" w:rsidRDefault="000A1BEE" w:rsidP="00CE7D8B">
      <w:pPr>
        <w:rPr>
          <w:sz w:val="26"/>
          <w:szCs w:val="26"/>
        </w:rPr>
      </w:pPr>
      <w:r w:rsidRPr="000A1BEE">
        <w:rPr>
          <w:sz w:val="26"/>
          <w:szCs w:val="26"/>
        </w:rPr>
        <w:t xml:space="preserve">                        write(f,' ');</w:t>
      </w:r>
    </w:p>
    <w:p w14:paraId="5FBE8C79" w14:textId="77777777" w:rsidR="000A1BEE" w:rsidRPr="000A1BEE" w:rsidRDefault="000A1BEE" w:rsidP="00CE7D8B">
      <w:pPr>
        <w:rPr>
          <w:sz w:val="26"/>
          <w:szCs w:val="26"/>
        </w:rPr>
      </w:pPr>
      <w:r w:rsidRPr="000A1BEE">
        <w:rPr>
          <w:sz w:val="26"/>
          <w:szCs w:val="26"/>
        </w:rPr>
        <w:t xml:space="preserve">                end;</w:t>
      </w:r>
    </w:p>
    <w:p w14:paraId="2C1FF060" w14:textId="77777777" w:rsidR="000A1BEE" w:rsidRPr="000A1BEE" w:rsidRDefault="000A1BEE" w:rsidP="00CE7D8B">
      <w:pPr>
        <w:rPr>
          <w:sz w:val="26"/>
          <w:szCs w:val="26"/>
        </w:rPr>
      </w:pPr>
      <w:r w:rsidRPr="000A1BEE">
        <w:rPr>
          <w:sz w:val="26"/>
          <w:szCs w:val="26"/>
        </w:rPr>
        <w:t xml:space="preserve">        End;</w:t>
      </w:r>
    </w:p>
    <w:p w14:paraId="6055545C" w14:textId="77777777" w:rsidR="000A1BEE" w:rsidRPr="000A1BEE" w:rsidRDefault="000A1BEE" w:rsidP="00CE7D8B">
      <w:pPr>
        <w:rPr>
          <w:sz w:val="26"/>
          <w:szCs w:val="26"/>
        </w:rPr>
      </w:pPr>
      <w:r w:rsidRPr="000A1BEE">
        <w:rPr>
          <w:sz w:val="26"/>
          <w:szCs w:val="26"/>
        </w:rPr>
        <w:t xml:space="preserve">        close(f);</w:t>
      </w:r>
    </w:p>
    <w:p w14:paraId="4492442F" w14:textId="77777777" w:rsidR="000A1BEE" w:rsidRPr="000A1BEE" w:rsidRDefault="000A1BEE" w:rsidP="00CE7D8B">
      <w:pPr>
        <w:rPr>
          <w:sz w:val="26"/>
          <w:szCs w:val="26"/>
        </w:rPr>
      </w:pPr>
    </w:p>
    <w:p w14:paraId="3A4E9518" w14:textId="77777777" w:rsidR="000A1BEE" w:rsidRPr="000A1BEE" w:rsidRDefault="000A1BEE" w:rsidP="00CE7D8B">
      <w:pPr>
        <w:rPr>
          <w:sz w:val="26"/>
          <w:szCs w:val="26"/>
        </w:rPr>
      </w:pPr>
      <w:r w:rsidRPr="000A1BEE">
        <w:rPr>
          <w:sz w:val="26"/>
          <w:szCs w:val="26"/>
        </w:rPr>
        <w:t>end.</w:t>
      </w:r>
    </w:p>
    <w:p w14:paraId="73BA8146" w14:textId="77777777" w:rsidR="000A1BEE" w:rsidRDefault="000A1BEE" w:rsidP="00CE7D8B">
      <w:pPr>
        <w:rPr>
          <w:sz w:val="26"/>
          <w:szCs w:val="26"/>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1"/>
        <w:gridCol w:w="4419"/>
        <w:gridCol w:w="4468"/>
      </w:tblGrid>
      <w:tr w:rsidR="008843E4" w14:paraId="59A4DD30" w14:textId="77777777" w:rsidTr="000A1BEE">
        <w:tc>
          <w:tcPr>
            <w:tcW w:w="699" w:type="dxa"/>
            <w:tcBorders>
              <w:top w:val="single" w:sz="4" w:space="0" w:color="auto"/>
              <w:left w:val="single" w:sz="4" w:space="0" w:color="auto"/>
              <w:bottom w:val="single" w:sz="4" w:space="0" w:color="auto"/>
              <w:right w:val="single" w:sz="4" w:space="0" w:color="auto"/>
            </w:tcBorders>
            <w:hideMark/>
          </w:tcPr>
          <w:p w14:paraId="54FE462D" w14:textId="77777777" w:rsidR="008843E4" w:rsidRDefault="008843E4" w:rsidP="00CE7D8B">
            <w:pPr>
              <w:jc w:val="both"/>
              <w:rPr>
                <w:lang w:val="es-ES"/>
              </w:rPr>
            </w:pPr>
            <w:r>
              <w:rPr>
                <w:lang w:val="es-ES"/>
              </w:rPr>
              <w:t>Test</w:t>
            </w:r>
          </w:p>
        </w:tc>
        <w:tc>
          <w:tcPr>
            <w:tcW w:w="4449" w:type="dxa"/>
            <w:tcBorders>
              <w:top w:val="single" w:sz="4" w:space="0" w:color="auto"/>
              <w:left w:val="single" w:sz="4" w:space="0" w:color="auto"/>
              <w:bottom w:val="single" w:sz="4" w:space="0" w:color="auto"/>
              <w:right w:val="single" w:sz="4" w:space="0" w:color="auto"/>
            </w:tcBorders>
            <w:hideMark/>
          </w:tcPr>
          <w:p w14:paraId="39D70DFB" w14:textId="77777777" w:rsidR="008843E4" w:rsidRDefault="008843E4" w:rsidP="00CE7D8B">
            <w:pPr>
              <w:jc w:val="both"/>
              <w:rPr>
                <w:lang w:val="es-ES"/>
              </w:rPr>
            </w:pPr>
            <w:r>
              <w:rPr>
                <w:lang w:val="es-ES"/>
              </w:rPr>
              <w:t>GAMESHOW.INP</w:t>
            </w:r>
          </w:p>
        </w:tc>
        <w:tc>
          <w:tcPr>
            <w:tcW w:w="4500" w:type="dxa"/>
            <w:tcBorders>
              <w:top w:val="single" w:sz="4" w:space="0" w:color="auto"/>
              <w:left w:val="single" w:sz="4" w:space="0" w:color="auto"/>
              <w:bottom w:val="single" w:sz="4" w:space="0" w:color="auto"/>
              <w:right w:val="single" w:sz="4" w:space="0" w:color="auto"/>
            </w:tcBorders>
            <w:hideMark/>
          </w:tcPr>
          <w:p w14:paraId="0A4023AA" w14:textId="77777777" w:rsidR="008843E4" w:rsidRDefault="008843E4" w:rsidP="00CE7D8B">
            <w:pPr>
              <w:jc w:val="both"/>
              <w:rPr>
                <w:lang w:val="es-ES"/>
              </w:rPr>
            </w:pPr>
            <w:r>
              <w:rPr>
                <w:lang w:val="es-ES"/>
              </w:rPr>
              <w:t>GAMESHOW.OUT</w:t>
            </w:r>
          </w:p>
        </w:tc>
      </w:tr>
      <w:tr w:rsidR="008843E4" w14:paraId="74785784" w14:textId="77777777" w:rsidTr="000A1BEE">
        <w:tc>
          <w:tcPr>
            <w:tcW w:w="699" w:type="dxa"/>
            <w:tcBorders>
              <w:top w:val="single" w:sz="4" w:space="0" w:color="auto"/>
              <w:left w:val="single" w:sz="4" w:space="0" w:color="auto"/>
              <w:bottom w:val="single" w:sz="4" w:space="0" w:color="auto"/>
              <w:right w:val="single" w:sz="4" w:space="0" w:color="auto"/>
            </w:tcBorders>
            <w:hideMark/>
          </w:tcPr>
          <w:p w14:paraId="24C66FA1" w14:textId="77777777" w:rsidR="008843E4" w:rsidRDefault="008843E4" w:rsidP="00CE7D8B">
            <w:pPr>
              <w:jc w:val="both"/>
              <w:rPr>
                <w:lang w:val="es-ES"/>
              </w:rPr>
            </w:pPr>
            <w:r>
              <w:rPr>
                <w:lang w:val="es-ES"/>
              </w:rPr>
              <w:t>1</w:t>
            </w:r>
          </w:p>
        </w:tc>
        <w:tc>
          <w:tcPr>
            <w:tcW w:w="4449" w:type="dxa"/>
            <w:tcBorders>
              <w:top w:val="single" w:sz="4" w:space="0" w:color="auto"/>
              <w:left w:val="single" w:sz="4" w:space="0" w:color="auto"/>
              <w:bottom w:val="single" w:sz="4" w:space="0" w:color="auto"/>
              <w:right w:val="single" w:sz="4" w:space="0" w:color="auto"/>
            </w:tcBorders>
            <w:hideMark/>
          </w:tcPr>
          <w:p w14:paraId="6BB52A42" w14:textId="77777777" w:rsidR="008843E4" w:rsidRDefault="008843E4" w:rsidP="00CE7D8B">
            <w:pPr>
              <w:jc w:val="both"/>
              <w:rPr>
                <w:lang w:val="es-ES"/>
              </w:rPr>
            </w:pPr>
            <w:r>
              <w:rPr>
                <w:lang w:val="es-ES"/>
              </w:rPr>
              <w:t>GAMESHOW.INP1</w:t>
            </w:r>
          </w:p>
        </w:tc>
        <w:tc>
          <w:tcPr>
            <w:tcW w:w="4500" w:type="dxa"/>
            <w:tcBorders>
              <w:top w:val="single" w:sz="4" w:space="0" w:color="auto"/>
              <w:left w:val="single" w:sz="4" w:space="0" w:color="auto"/>
              <w:bottom w:val="single" w:sz="4" w:space="0" w:color="auto"/>
              <w:right w:val="single" w:sz="4" w:space="0" w:color="auto"/>
            </w:tcBorders>
            <w:hideMark/>
          </w:tcPr>
          <w:p w14:paraId="20231DB7" w14:textId="77777777" w:rsidR="008843E4" w:rsidRDefault="008843E4" w:rsidP="00CE7D8B">
            <w:pPr>
              <w:jc w:val="both"/>
              <w:rPr>
                <w:lang w:val="es-ES"/>
              </w:rPr>
            </w:pPr>
            <w:r>
              <w:rPr>
                <w:lang w:val="es-ES"/>
              </w:rPr>
              <w:t>3</w:t>
            </w:r>
          </w:p>
          <w:p w14:paraId="7E37B325" w14:textId="77777777" w:rsidR="008843E4" w:rsidRDefault="008843E4" w:rsidP="00CE7D8B">
            <w:pPr>
              <w:jc w:val="both"/>
              <w:rPr>
                <w:lang w:val="es-ES"/>
              </w:rPr>
            </w:pPr>
            <w:r>
              <w:rPr>
                <w:lang w:val="es-ES"/>
              </w:rPr>
              <w:t>6</w:t>
            </w:r>
          </w:p>
          <w:p w14:paraId="39E07F17" w14:textId="77777777" w:rsidR="008843E4" w:rsidRDefault="008843E4" w:rsidP="00CE7D8B">
            <w:pPr>
              <w:jc w:val="both"/>
              <w:rPr>
                <w:lang w:val="es-ES"/>
              </w:rPr>
            </w:pPr>
            <w:r>
              <w:rPr>
                <w:lang w:val="es-ES"/>
              </w:rPr>
              <w:t>3 6 9 12 16 19</w:t>
            </w:r>
          </w:p>
        </w:tc>
      </w:tr>
      <w:tr w:rsidR="008843E4" w14:paraId="08A72FB3" w14:textId="77777777" w:rsidTr="000A1BEE">
        <w:tc>
          <w:tcPr>
            <w:tcW w:w="699" w:type="dxa"/>
            <w:tcBorders>
              <w:top w:val="single" w:sz="4" w:space="0" w:color="auto"/>
              <w:left w:val="single" w:sz="4" w:space="0" w:color="auto"/>
              <w:bottom w:val="single" w:sz="4" w:space="0" w:color="auto"/>
              <w:right w:val="single" w:sz="4" w:space="0" w:color="auto"/>
            </w:tcBorders>
            <w:hideMark/>
          </w:tcPr>
          <w:p w14:paraId="47C24BB4" w14:textId="77777777" w:rsidR="008843E4" w:rsidRDefault="008843E4" w:rsidP="00CE7D8B">
            <w:pPr>
              <w:jc w:val="both"/>
              <w:rPr>
                <w:lang w:val="es-ES"/>
              </w:rPr>
            </w:pPr>
            <w:r>
              <w:rPr>
                <w:lang w:val="es-ES"/>
              </w:rPr>
              <w:t>2</w:t>
            </w:r>
          </w:p>
        </w:tc>
        <w:tc>
          <w:tcPr>
            <w:tcW w:w="4449" w:type="dxa"/>
            <w:tcBorders>
              <w:top w:val="single" w:sz="4" w:space="0" w:color="auto"/>
              <w:left w:val="single" w:sz="4" w:space="0" w:color="auto"/>
              <w:bottom w:val="single" w:sz="4" w:space="0" w:color="auto"/>
              <w:right w:val="single" w:sz="4" w:space="0" w:color="auto"/>
            </w:tcBorders>
            <w:hideMark/>
          </w:tcPr>
          <w:p w14:paraId="03DF0FD6" w14:textId="77777777" w:rsidR="008843E4" w:rsidRDefault="008843E4" w:rsidP="00CE7D8B">
            <w:pPr>
              <w:jc w:val="both"/>
              <w:rPr>
                <w:lang w:val="es-ES"/>
              </w:rPr>
            </w:pPr>
            <w:r>
              <w:rPr>
                <w:lang w:val="es-ES"/>
              </w:rPr>
              <w:t>GAMESHOW.INP2</w:t>
            </w:r>
          </w:p>
        </w:tc>
        <w:tc>
          <w:tcPr>
            <w:tcW w:w="4500" w:type="dxa"/>
            <w:tcBorders>
              <w:top w:val="single" w:sz="4" w:space="0" w:color="auto"/>
              <w:left w:val="single" w:sz="4" w:space="0" w:color="auto"/>
              <w:bottom w:val="single" w:sz="4" w:space="0" w:color="auto"/>
              <w:right w:val="single" w:sz="4" w:space="0" w:color="auto"/>
            </w:tcBorders>
          </w:tcPr>
          <w:p w14:paraId="1F6F373F" w14:textId="77777777" w:rsidR="008843E4" w:rsidRDefault="008843E4" w:rsidP="00CE7D8B">
            <w:pPr>
              <w:jc w:val="both"/>
              <w:rPr>
                <w:lang w:val="es-ES"/>
              </w:rPr>
            </w:pPr>
          </w:p>
        </w:tc>
      </w:tr>
      <w:tr w:rsidR="008843E4" w14:paraId="049D4A01" w14:textId="77777777" w:rsidTr="000A1BEE">
        <w:tc>
          <w:tcPr>
            <w:tcW w:w="699" w:type="dxa"/>
            <w:tcBorders>
              <w:top w:val="single" w:sz="4" w:space="0" w:color="auto"/>
              <w:left w:val="single" w:sz="4" w:space="0" w:color="auto"/>
              <w:bottom w:val="single" w:sz="4" w:space="0" w:color="auto"/>
              <w:right w:val="single" w:sz="4" w:space="0" w:color="auto"/>
            </w:tcBorders>
            <w:hideMark/>
          </w:tcPr>
          <w:p w14:paraId="10DDA844" w14:textId="77777777" w:rsidR="008843E4" w:rsidRDefault="008843E4" w:rsidP="00CE7D8B">
            <w:pPr>
              <w:jc w:val="both"/>
              <w:rPr>
                <w:lang w:val="es-ES"/>
              </w:rPr>
            </w:pPr>
            <w:r>
              <w:rPr>
                <w:lang w:val="es-ES"/>
              </w:rPr>
              <w:t>3</w:t>
            </w:r>
          </w:p>
        </w:tc>
        <w:tc>
          <w:tcPr>
            <w:tcW w:w="4449" w:type="dxa"/>
            <w:tcBorders>
              <w:top w:val="single" w:sz="4" w:space="0" w:color="auto"/>
              <w:left w:val="single" w:sz="4" w:space="0" w:color="auto"/>
              <w:bottom w:val="single" w:sz="4" w:space="0" w:color="auto"/>
              <w:right w:val="single" w:sz="4" w:space="0" w:color="auto"/>
            </w:tcBorders>
            <w:hideMark/>
          </w:tcPr>
          <w:p w14:paraId="228D020F" w14:textId="77777777" w:rsidR="008843E4" w:rsidRDefault="008843E4" w:rsidP="00CE7D8B">
            <w:pPr>
              <w:jc w:val="both"/>
              <w:rPr>
                <w:lang w:val="es-ES"/>
              </w:rPr>
            </w:pPr>
            <w:r>
              <w:rPr>
                <w:lang w:val="es-ES"/>
              </w:rPr>
              <w:t>GAMESHOW.INP3</w:t>
            </w:r>
          </w:p>
        </w:tc>
        <w:tc>
          <w:tcPr>
            <w:tcW w:w="4500" w:type="dxa"/>
            <w:tcBorders>
              <w:top w:val="single" w:sz="4" w:space="0" w:color="auto"/>
              <w:left w:val="single" w:sz="4" w:space="0" w:color="auto"/>
              <w:bottom w:val="single" w:sz="4" w:space="0" w:color="auto"/>
              <w:right w:val="single" w:sz="4" w:space="0" w:color="auto"/>
            </w:tcBorders>
            <w:hideMark/>
          </w:tcPr>
          <w:p w14:paraId="1694CC9F" w14:textId="77777777" w:rsidR="008843E4" w:rsidRDefault="008843E4" w:rsidP="00CE7D8B">
            <w:pPr>
              <w:jc w:val="both"/>
              <w:rPr>
                <w:lang w:val="es-ES"/>
              </w:rPr>
            </w:pPr>
            <w:r>
              <w:rPr>
                <w:lang w:val="es-ES"/>
              </w:rPr>
              <w:t>513</w:t>
            </w:r>
          </w:p>
          <w:p w14:paraId="657ABB10" w14:textId="77777777" w:rsidR="008843E4" w:rsidRDefault="008843E4" w:rsidP="00CE7D8B">
            <w:pPr>
              <w:jc w:val="both"/>
              <w:rPr>
                <w:lang w:val="es-ES"/>
              </w:rPr>
            </w:pPr>
            <w:r>
              <w:rPr>
                <w:lang w:val="es-ES"/>
              </w:rPr>
              <w:t>1</w:t>
            </w:r>
          </w:p>
          <w:p w14:paraId="306743B5" w14:textId="77777777" w:rsidR="008843E4" w:rsidRDefault="008843E4" w:rsidP="00CE7D8B">
            <w:pPr>
              <w:jc w:val="both"/>
              <w:rPr>
                <w:lang w:val="es-ES"/>
              </w:rPr>
            </w:pPr>
            <w:r>
              <w:rPr>
                <w:lang w:val="es-ES"/>
              </w:rPr>
              <w:t>20</w:t>
            </w:r>
          </w:p>
        </w:tc>
      </w:tr>
      <w:tr w:rsidR="008843E4" w14:paraId="1D5340A5" w14:textId="77777777" w:rsidTr="000A1BEE">
        <w:tc>
          <w:tcPr>
            <w:tcW w:w="699" w:type="dxa"/>
            <w:tcBorders>
              <w:top w:val="single" w:sz="4" w:space="0" w:color="auto"/>
              <w:left w:val="single" w:sz="4" w:space="0" w:color="auto"/>
              <w:bottom w:val="single" w:sz="4" w:space="0" w:color="auto"/>
              <w:right w:val="single" w:sz="4" w:space="0" w:color="auto"/>
            </w:tcBorders>
            <w:hideMark/>
          </w:tcPr>
          <w:p w14:paraId="212CB446" w14:textId="77777777" w:rsidR="008843E4" w:rsidRDefault="008843E4" w:rsidP="00CE7D8B">
            <w:pPr>
              <w:jc w:val="both"/>
              <w:rPr>
                <w:lang w:val="es-ES"/>
              </w:rPr>
            </w:pPr>
            <w:r>
              <w:rPr>
                <w:lang w:val="es-ES"/>
              </w:rPr>
              <w:t>4</w:t>
            </w:r>
          </w:p>
        </w:tc>
        <w:tc>
          <w:tcPr>
            <w:tcW w:w="4449" w:type="dxa"/>
            <w:tcBorders>
              <w:top w:val="single" w:sz="4" w:space="0" w:color="auto"/>
              <w:left w:val="single" w:sz="4" w:space="0" w:color="auto"/>
              <w:bottom w:val="single" w:sz="4" w:space="0" w:color="auto"/>
              <w:right w:val="single" w:sz="4" w:space="0" w:color="auto"/>
            </w:tcBorders>
            <w:hideMark/>
          </w:tcPr>
          <w:p w14:paraId="4B0CA5D7" w14:textId="77777777" w:rsidR="008843E4" w:rsidRDefault="008843E4" w:rsidP="00CE7D8B">
            <w:pPr>
              <w:jc w:val="both"/>
              <w:rPr>
                <w:lang w:val="es-ES"/>
              </w:rPr>
            </w:pPr>
            <w:r>
              <w:rPr>
                <w:lang w:val="es-ES"/>
              </w:rPr>
              <w:t>GAMESHOW.INP4</w:t>
            </w:r>
          </w:p>
        </w:tc>
        <w:tc>
          <w:tcPr>
            <w:tcW w:w="4500" w:type="dxa"/>
            <w:tcBorders>
              <w:top w:val="single" w:sz="4" w:space="0" w:color="auto"/>
              <w:left w:val="single" w:sz="4" w:space="0" w:color="auto"/>
              <w:bottom w:val="single" w:sz="4" w:space="0" w:color="auto"/>
              <w:right w:val="single" w:sz="4" w:space="0" w:color="auto"/>
            </w:tcBorders>
          </w:tcPr>
          <w:p w14:paraId="3F42FCBA" w14:textId="77777777" w:rsidR="008843E4" w:rsidRDefault="008843E4" w:rsidP="00CE7D8B">
            <w:pPr>
              <w:jc w:val="both"/>
              <w:rPr>
                <w:lang w:val="es-ES"/>
              </w:rPr>
            </w:pPr>
            <w:r>
              <w:rPr>
                <w:lang w:val="es-ES"/>
              </w:rPr>
              <w:t>902</w:t>
            </w:r>
          </w:p>
          <w:p w14:paraId="07E63A53" w14:textId="77777777" w:rsidR="008843E4" w:rsidRDefault="008843E4" w:rsidP="00CE7D8B">
            <w:pPr>
              <w:jc w:val="both"/>
              <w:rPr>
                <w:lang w:val="es-ES"/>
              </w:rPr>
            </w:pPr>
            <w:r>
              <w:rPr>
                <w:lang w:val="es-ES"/>
              </w:rPr>
              <w:t>1</w:t>
            </w:r>
          </w:p>
          <w:p w14:paraId="265831F5" w14:textId="77777777" w:rsidR="008843E4" w:rsidRDefault="008843E4" w:rsidP="00CE7D8B">
            <w:pPr>
              <w:jc w:val="both"/>
              <w:rPr>
                <w:lang w:val="es-ES"/>
              </w:rPr>
            </w:pPr>
            <w:r>
              <w:rPr>
                <w:lang w:val="es-ES"/>
              </w:rPr>
              <w:t>35</w:t>
            </w:r>
          </w:p>
          <w:p w14:paraId="20815980" w14:textId="77777777" w:rsidR="008843E4" w:rsidRDefault="008843E4" w:rsidP="00CE7D8B">
            <w:pPr>
              <w:jc w:val="both"/>
              <w:rPr>
                <w:lang w:val="es-ES"/>
              </w:rPr>
            </w:pPr>
          </w:p>
        </w:tc>
      </w:tr>
      <w:tr w:rsidR="008843E4" w14:paraId="72F55A95" w14:textId="77777777" w:rsidTr="000A1BEE">
        <w:tc>
          <w:tcPr>
            <w:tcW w:w="699" w:type="dxa"/>
            <w:tcBorders>
              <w:top w:val="single" w:sz="4" w:space="0" w:color="auto"/>
              <w:left w:val="single" w:sz="4" w:space="0" w:color="auto"/>
              <w:bottom w:val="single" w:sz="4" w:space="0" w:color="auto"/>
              <w:right w:val="single" w:sz="4" w:space="0" w:color="auto"/>
            </w:tcBorders>
            <w:hideMark/>
          </w:tcPr>
          <w:p w14:paraId="1DE3B5D0" w14:textId="77777777" w:rsidR="008843E4" w:rsidRDefault="008843E4" w:rsidP="00CE7D8B">
            <w:pPr>
              <w:jc w:val="both"/>
              <w:rPr>
                <w:lang w:val="es-ES"/>
              </w:rPr>
            </w:pPr>
            <w:r>
              <w:rPr>
                <w:lang w:val="es-ES"/>
              </w:rPr>
              <w:t>5</w:t>
            </w:r>
          </w:p>
        </w:tc>
        <w:tc>
          <w:tcPr>
            <w:tcW w:w="4449" w:type="dxa"/>
            <w:tcBorders>
              <w:top w:val="single" w:sz="4" w:space="0" w:color="auto"/>
              <w:left w:val="single" w:sz="4" w:space="0" w:color="auto"/>
              <w:bottom w:val="single" w:sz="4" w:space="0" w:color="auto"/>
              <w:right w:val="single" w:sz="4" w:space="0" w:color="auto"/>
            </w:tcBorders>
            <w:hideMark/>
          </w:tcPr>
          <w:p w14:paraId="43C2A50F" w14:textId="77777777" w:rsidR="008843E4" w:rsidRDefault="008843E4" w:rsidP="00CE7D8B">
            <w:pPr>
              <w:jc w:val="both"/>
              <w:rPr>
                <w:lang w:val="es-ES"/>
              </w:rPr>
            </w:pPr>
            <w:r>
              <w:rPr>
                <w:lang w:val="es-ES"/>
              </w:rPr>
              <w:t>GAMESHOW.INP5</w:t>
            </w:r>
          </w:p>
        </w:tc>
        <w:tc>
          <w:tcPr>
            <w:tcW w:w="4500" w:type="dxa"/>
            <w:tcBorders>
              <w:top w:val="single" w:sz="4" w:space="0" w:color="auto"/>
              <w:left w:val="single" w:sz="4" w:space="0" w:color="auto"/>
              <w:bottom w:val="single" w:sz="4" w:space="0" w:color="auto"/>
              <w:right w:val="single" w:sz="4" w:space="0" w:color="auto"/>
            </w:tcBorders>
            <w:hideMark/>
          </w:tcPr>
          <w:p w14:paraId="1D4308A4" w14:textId="77777777" w:rsidR="008843E4" w:rsidRDefault="008843E4" w:rsidP="00CE7D8B">
            <w:pPr>
              <w:jc w:val="both"/>
              <w:rPr>
                <w:lang w:val="es-ES"/>
              </w:rPr>
            </w:pPr>
            <w:r>
              <w:rPr>
                <w:lang w:val="es-ES"/>
              </w:rPr>
              <w:t>1228</w:t>
            </w:r>
          </w:p>
          <w:p w14:paraId="2FAF4D67" w14:textId="77777777" w:rsidR="008843E4" w:rsidRDefault="008843E4" w:rsidP="00CE7D8B">
            <w:pPr>
              <w:jc w:val="both"/>
              <w:rPr>
                <w:lang w:val="es-ES"/>
              </w:rPr>
            </w:pPr>
            <w:r>
              <w:rPr>
                <w:lang w:val="es-ES"/>
              </w:rPr>
              <w:t>1</w:t>
            </w:r>
          </w:p>
          <w:p w14:paraId="73392961" w14:textId="77777777" w:rsidR="008843E4" w:rsidRDefault="008843E4" w:rsidP="00CE7D8B">
            <w:pPr>
              <w:jc w:val="both"/>
              <w:rPr>
                <w:lang w:val="es-ES"/>
              </w:rPr>
            </w:pPr>
            <w:r>
              <w:rPr>
                <w:lang w:val="es-ES"/>
              </w:rPr>
              <w:t>47</w:t>
            </w:r>
          </w:p>
        </w:tc>
      </w:tr>
      <w:tr w:rsidR="008843E4" w14:paraId="6B2E1587" w14:textId="77777777" w:rsidTr="000A1BEE">
        <w:tc>
          <w:tcPr>
            <w:tcW w:w="699" w:type="dxa"/>
            <w:tcBorders>
              <w:top w:val="single" w:sz="4" w:space="0" w:color="auto"/>
              <w:left w:val="single" w:sz="4" w:space="0" w:color="auto"/>
              <w:bottom w:val="single" w:sz="4" w:space="0" w:color="auto"/>
              <w:right w:val="single" w:sz="4" w:space="0" w:color="auto"/>
            </w:tcBorders>
            <w:hideMark/>
          </w:tcPr>
          <w:p w14:paraId="49A0F925" w14:textId="77777777" w:rsidR="008843E4" w:rsidRDefault="008843E4" w:rsidP="00CE7D8B">
            <w:pPr>
              <w:jc w:val="both"/>
              <w:rPr>
                <w:lang w:val="es-ES"/>
              </w:rPr>
            </w:pPr>
            <w:r>
              <w:rPr>
                <w:lang w:val="es-ES"/>
              </w:rPr>
              <w:t>6</w:t>
            </w:r>
          </w:p>
        </w:tc>
        <w:tc>
          <w:tcPr>
            <w:tcW w:w="4449" w:type="dxa"/>
            <w:tcBorders>
              <w:top w:val="single" w:sz="4" w:space="0" w:color="auto"/>
              <w:left w:val="single" w:sz="4" w:space="0" w:color="auto"/>
              <w:bottom w:val="single" w:sz="4" w:space="0" w:color="auto"/>
              <w:right w:val="single" w:sz="4" w:space="0" w:color="auto"/>
            </w:tcBorders>
            <w:hideMark/>
          </w:tcPr>
          <w:p w14:paraId="3F82D363" w14:textId="77777777" w:rsidR="008843E4" w:rsidRDefault="008843E4" w:rsidP="00CE7D8B">
            <w:pPr>
              <w:jc w:val="both"/>
              <w:rPr>
                <w:lang w:val="es-ES"/>
              </w:rPr>
            </w:pPr>
            <w:r>
              <w:rPr>
                <w:lang w:val="es-ES"/>
              </w:rPr>
              <w:t>GAMESHOW.INP6</w:t>
            </w:r>
          </w:p>
        </w:tc>
        <w:tc>
          <w:tcPr>
            <w:tcW w:w="4500" w:type="dxa"/>
            <w:tcBorders>
              <w:top w:val="single" w:sz="4" w:space="0" w:color="auto"/>
              <w:left w:val="single" w:sz="4" w:space="0" w:color="auto"/>
              <w:bottom w:val="single" w:sz="4" w:space="0" w:color="auto"/>
              <w:right w:val="single" w:sz="4" w:space="0" w:color="auto"/>
            </w:tcBorders>
            <w:hideMark/>
          </w:tcPr>
          <w:p w14:paraId="18F459BB" w14:textId="77777777" w:rsidR="008843E4" w:rsidRDefault="008843E4" w:rsidP="00CE7D8B">
            <w:pPr>
              <w:jc w:val="both"/>
              <w:rPr>
                <w:lang w:val="es-ES"/>
              </w:rPr>
            </w:pPr>
            <w:r>
              <w:rPr>
                <w:lang w:val="es-ES"/>
              </w:rPr>
              <w:t>2098</w:t>
            </w:r>
          </w:p>
          <w:p w14:paraId="71230976" w14:textId="77777777" w:rsidR="008843E4" w:rsidRDefault="008843E4" w:rsidP="00CE7D8B">
            <w:pPr>
              <w:jc w:val="both"/>
              <w:rPr>
                <w:lang w:val="es-ES"/>
              </w:rPr>
            </w:pPr>
            <w:r>
              <w:rPr>
                <w:lang w:val="es-ES"/>
              </w:rPr>
              <w:t>1</w:t>
            </w:r>
          </w:p>
          <w:p w14:paraId="682EEC5A" w14:textId="77777777" w:rsidR="008843E4" w:rsidRDefault="008843E4" w:rsidP="00CE7D8B">
            <w:pPr>
              <w:jc w:val="both"/>
              <w:rPr>
                <w:lang w:val="es-ES"/>
              </w:rPr>
            </w:pPr>
            <w:r>
              <w:rPr>
                <w:lang w:val="es-ES"/>
              </w:rPr>
              <w:t>79</w:t>
            </w:r>
          </w:p>
        </w:tc>
      </w:tr>
      <w:tr w:rsidR="008843E4" w14:paraId="280EDC8B" w14:textId="77777777" w:rsidTr="000A1BEE">
        <w:tc>
          <w:tcPr>
            <w:tcW w:w="699" w:type="dxa"/>
            <w:tcBorders>
              <w:top w:val="single" w:sz="4" w:space="0" w:color="auto"/>
              <w:left w:val="single" w:sz="4" w:space="0" w:color="auto"/>
              <w:bottom w:val="single" w:sz="4" w:space="0" w:color="auto"/>
              <w:right w:val="single" w:sz="4" w:space="0" w:color="auto"/>
            </w:tcBorders>
            <w:hideMark/>
          </w:tcPr>
          <w:p w14:paraId="61FCDE44" w14:textId="77777777" w:rsidR="008843E4" w:rsidRDefault="008843E4" w:rsidP="00CE7D8B">
            <w:pPr>
              <w:jc w:val="both"/>
              <w:rPr>
                <w:lang w:val="es-ES"/>
              </w:rPr>
            </w:pPr>
            <w:r>
              <w:rPr>
                <w:lang w:val="es-ES"/>
              </w:rPr>
              <w:t>7</w:t>
            </w:r>
          </w:p>
        </w:tc>
        <w:tc>
          <w:tcPr>
            <w:tcW w:w="4449" w:type="dxa"/>
            <w:tcBorders>
              <w:top w:val="single" w:sz="4" w:space="0" w:color="auto"/>
              <w:left w:val="single" w:sz="4" w:space="0" w:color="auto"/>
              <w:bottom w:val="single" w:sz="4" w:space="0" w:color="auto"/>
              <w:right w:val="single" w:sz="4" w:space="0" w:color="auto"/>
            </w:tcBorders>
            <w:hideMark/>
          </w:tcPr>
          <w:p w14:paraId="3CE7CB38" w14:textId="77777777" w:rsidR="008843E4" w:rsidRDefault="008843E4" w:rsidP="00CE7D8B">
            <w:pPr>
              <w:jc w:val="both"/>
              <w:rPr>
                <w:lang w:val="es-ES"/>
              </w:rPr>
            </w:pPr>
            <w:r>
              <w:rPr>
                <w:lang w:val="es-ES"/>
              </w:rPr>
              <w:t>GAMESHOW.INP7</w:t>
            </w:r>
          </w:p>
        </w:tc>
        <w:tc>
          <w:tcPr>
            <w:tcW w:w="4500" w:type="dxa"/>
            <w:tcBorders>
              <w:top w:val="single" w:sz="4" w:space="0" w:color="auto"/>
              <w:left w:val="single" w:sz="4" w:space="0" w:color="auto"/>
              <w:bottom w:val="single" w:sz="4" w:space="0" w:color="auto"/>
              <w:right w:val="single" w:sz="4" w:space="0" w:color="auto"/>
            </w:tcBorders>
            <w:hideMark/>
          </w:tcPr>
          <w:p w14:paraId="236BE821" w14:textId="77777777" w:rsidR="008843E4" w:rsidRDefault="008843E4" w:rsidP="00CE7D8B">
            <w:pPr>
              <w:jc w:val="both"/>
              <w:rPr>
                <w:lang w:val="es-ES"/>
              </w:rPr>
            </w:pPr>
            <w:r>
              <w:rPr>
                <w:lang w:val="es-ES"/>
              </w:rPr>
              <w:t>3</w:t>
            </w:r>
          </w:p>
          <w:p w14:paraId="7DB50A15" w14:textId="77777777" w:rsidR="008843E4" w:rsidRDefault="008843E4" w:rsidP="00CE7D8B">
            <w:pPr>
              <w:jc w:val="both"/>
              <w:rPr>
                <w:lang w:val="es-ES"/>
              </w:rPr>
            </w:pPr>
            <w:r>
              <w:rPr>
                <w:lang w:val="es-ES"/>
              </w:rPr>
              <w:t>6</w:t>
            </w:r>
          </w:p>
          <w:p w14:paraId="2550CE80" w14:textId="77777777" w:rsidR="008843E4" w:rsidRDefault="008843E4" w:rsidP="00CE7D8B">
            <w:pPr>
              <w:jc w:val="both"/>
              <w:rPr>
                <w:lang w:val="es-ES"/>
              </w:rPr>
            </w:pPr>
            <w:r>
              <w:rPr>
                <w:lang w:val="es-ES"/>
              </w:rPr>
              <w:t>3 6 9 12 16 19</w:t>
            </w:r>
          </w:p>
        </w:tc>
      </w:tr>
    </w:tbl>
    <w:p w14:paraId="5D2F8461" w14:textId="77777777" w:rsidR="008843E4" w:rsidRPr="008D109D" w:rsidRDefault="008843E4" w:rsidP="00CE7D8B">
      <w:pPr>
        <w:rPr>
          <w:sz w:val="26"/>
          <w:szCs w:val="26"/>
        </w:rPr>
      </w:pPr>
    </w:p>
    <w:p w14:paraId="02F66CD0" w14:textId="77777777" w:rsidR="005F1516" w:rsidRDefault="005F1516" w:rsidP="00CE7D8B">
      <w:pPr>
        <w:pStyle w:val="Nhaykepm"/>
        <w:spacing w:before="0" w:after="0"/>
      </w:pPr>
      <w:r>
        <w:t>Bài 3</w:t>
      </w:r>
      <w:r w:rsidR="00497C96">
        <w:t>6</w:t>
      </w:r>
      <w:r>
        <w:t xml:space="preserve">. Hai hình chữ nhật </w:t>
      </w:r>
    </w:p>
    <w:p w14:paraId="42B9066F" w14:textId="77777777" w:rsidR="005F1516" w:rsidRDefault="005F1516" w:rsidP="00CE7D8B">
      <w:pPr>
        <w:ind w:firstLine="720"/>
        <w:rPr>
          <w:sz w:val="26"/>
          <w:szCs w:val="26"/>
        </w:rPr>
      </w:pPr>
      <w:r>
        <w:rPr>
          <w:sz w:val="26"/>
          <w:szCs w:val="26"/>
        </w:rPr>
        <w:t xml:space="preserve"> Cho một bảng các ô vuông đơn vị có kích thước n×m(n, m ≤100; n số hàng, m số cột của bảng). Trên mỗi ô vuông đơn vị chứa các số nguyên dương.</w:t>
      </w:r>
    </w:p>
    <w:p w14:paraId="4F38A3DF" w14:textId="77777777" w:rsidR="005F1516" w:rsidRDefault="005F1516" w:rsidP="00CE7D8B">
      <w:pPr>
        <w:ind w:firstLine="720"/>
        <w:jc w:val="both"/>
        <w:rPr>
          <w:sz w:val="26"/>
          <w:szCs w:val="26"/>
        </w:rPr>
      </w:pPr>
      <w:r>
        <w:rPr>
          <w:b/>
          <w:sz w:val="26"/>
          <w:szCs w:val="26"/>
        </w:rPr>
        <w:t>Yêu cầu</w:t>
      </w:r>
      <w:r>
        <w:rPr>
          <w:sz w:val="26"/>
          <w:szCs w:val="26"/>
        </w:rPr>
        <w:t>: Hãy tìm ở bảng trên hai hình chữ nhật (có thể giao nhau nhưng không trùng khít lên nhau) có kích thước p×q (p &lt; n; q &lt; m; p là số hàng, q là số cột của hai hình chữ nhật con) sao cho tổng của tất cả các số trên hai hình chữ nhật là lớn nhất.</w:t>
      </w:r>
    </w:p>
    <w:p w14:paraId="4AF380CC" w14:textId="77777777" w:rsidR="005F1516" w:rsidRDefault="005F1516" w:rsidP="00CE7D8B">
      <w:pPr>
        <w:ind w:firstLine="720"/>
        <w:jc w:val="both"/>
        <w:rPr>
          <w:b/>
          <w:sz w:val="26"/>
          <w:szCs w:val="26"/>
        </w:rPr>
      </w:pPr>
      <w:r>
        <w:rPr>
          <w:b/>
          <w:sz w:val="26"/>
          <w:szCs w:val="26"/>
        </w:rPr>
        <w:t xml:space="preserve"> Dữ liệu vào: </w:t>
      </w:r>
      <w:r>
        <w:rPr>
          <w:sz w:val="26"/>
          <w:szCs w:val="26"/>
        </w:rPr>
        <w:t>File tên HCN.INP</w:t>
      </w:r>
    </w:p>
    <w:p w14:paraId="7AA0E354" w14:textId="77777777" w:rsidR="005F1516" w:rsidRDefault="005F1516" w:rsidP="00CE7D8B">
      <w:pPr>
        <w:ind w:firstLine="720"/>
        <w:jc w:val="both"/>
        <w:rPr>
          <w:sz w:val="26"/>
          <w:szCs w:val="26"/>
        </w:rPr>
      </w:pPr>
      <w:r>
        <w:rPr>
          <w:sz w:val="26"/>
          <w:szCs w:val="26"/>
        </w:rPr>
        <w:t xml:space="preserve"> - Dòng 1 ghi bốn số n, m, p, q được ghi cách nhau bởi dấu cách.</w:t>
      </w:r>
    </w:p>
    <w:p w14:paraId="093E09D3" w14:textId="77777777" w:rsidR="005F1516" w:rsidRDefault="005F1516" w:rsidP="00CE7D8B">
      <w:pPr>
        <w:jc w:val="both"/>
        <w:rPr>
          <w:sz w:val="26"/>
          <w:szCs w:val="26"/>
        </w:rPr>
      </w:pPr>
      <w:r>
        <w:rPr>
          <w:sz w:val="26"/>
          <w:szCs w:val="26"/>
        </w:rPr>
        <w:tab/>
        <w:t xml:space="preserve"> - n dòng tiếp theo, mỗi dòng ghi m số nguyên dương và cách nhau bởi dấu cách.</w:t>
      </w:r>
    </w:p>
    <w:p w14:paraId="2C0BA451" w14:textId="77777777" w:rsidR="005F1516" w:rsidRDefault="005F1516" w:rsidP="00CE7D8B">
      <w:pPr>
        <w:ind w:firstLine="720"/>
        <w:jc w:val="both"/>
        <w:rPr>
          <w:sz w:val="26"/>
          <w:szCs w:val="26"/>
        </w:rPr>
      </w:pPr>
      <w:r>
        <w:rPr>
          <w:b/>
          <w:sz w:val="26"/>
          <w:szCs w:val="26"/>
        </w:rPr>
        <w:t xml:space="preserve"> Dữ liệu ra</w:t>
      </w:r>
      <w:r>
        <w:rPr>
          <w:sz w:val="26"/>
          <w:szCs w:val="26"/>
        </w:rPr>
        <w:t>: File HCN.OUT, chứa 1 dòng ghi một số nguyên duy nhất S là diện tích lớn nhất cần tìm.</w:t>
      </w:r>
    </w:p>
    <w:tbl>
      <w:tblPr>
        <w:tblStyle w:val="LiBang"/>
        <w:tblW w:w="0" w:type="auto"/>
        <w:jc w:val="center"/>
        <w:tblLook w:val="01E0" w:firstRow="1" w:lastRow="1" w:firstColumn="1" w:lastColumn="1" w:noHBand="0" w:noVBand="0"/>
      </w:tblPr>
      <w:tblGrid>
        <w:gridCol w:w="2988"/>
        <w:gridCol w:w="1620"/>
      </w:tblGrid>
      <w:tr w:rsidR="005F1516" w14:paraId="21231AEF" w14:textId="77777777" w:rsidTr="005F1516">
        <w:trPr>
          <w:trHeight w:val="310"/>
          <w:jc w:val="center"/>
        </w:trPr>
        <w:tc>
          <w:tcPr>
            <w:tcW w:w="2988" w:type="dxa"/>
            <w:tcBorders>
              <w:top w:val="single" w:sz="4" w:space="0" w:color="auto"/>
              <w:left w:val="single" w:sz="4" w:space="0" w:color="auto"/>
              <w:bottom w:val="single" w:sz="4" w:space="0" w:color="auto"/>
              <w:right w:val="single" w:sz="4" w:space="0" w:color="auto"/>
            </w:tcBorders>
            <w:hideMark/>
          </w:tcPr>
          <w:p w14:paraId="55AB87E6" w14:textId="77777777" w:rsidR="005F1516" w:rsidRDefault="005F1516" w:rsidP="00CE7D8B">
            <w:pPr>
              <w:rPr>
                <w:sz w:val="26"/>
                <w:szCs w:val="26"/>
              </w:rPr>
            </w:pPr>
            <w:r>
              <w:rPr>
                <w:sz w:val="26"/>
                <w:szCs w:val="26"/>
              </w:rPr>
              <w:t>HCN.INP</w:t>
            </w:r>
          </w:p>
        </w:tc>
        <w:tc>
          <w:tcPr>
            <w:tcW w:w="1620" w:type="dxa"/>
            <w:tcBorders>
              <w:top w:val="single" w:sz="4" w:space="0" w:color="auto"/>
              <w:left w:val="single" w:sz="4" w:space="0" w:color="auto"/>
              <w:bottom w:val="single" w:sz="4" w:space="0" w:color="auto"/>
              <w:right w:val="single" w:sz="4" w:space="0" w:color="auto"/>
            </w:tcBorders>
            <w:hideMark/>
          </w:tcPr>
          <w:p w14:paraId="30895F8B" w14:textId="77777777" w:rsidR="005F1516" w:rsidRDefault="005F1516" w:rsidP="00CE7D8B">
            <w:pPr>
              <w:rPr>
                <w:sz w:val="26"/>
                <w:szCs w:val="26"/>
              </w:rPr>
            </w:pPr>
            <w:r>
              <w:rPr>
                <w:sz w:val="26"/>
                <w:szCs w:val="26"/>
              </w:rPr>
              <w:t>HCN.OUT</w:t>
            </w:r>
          </w:p>
        </w:tc>
      </w:tr>
      <w:tr w:rsidR="005F1516" w14:paraId="33C0AB53" w14:textId="77777777" w:rsidTr="005F1516">
        <w:trPr>
          <w:trHeight w:val="1592"/>
          <w:jc w:val="center"/>
        </w:trPr>
        <w:tc>
          <w:tcPr>
            <w:tcW w:w="2988" w:type="dxa"/>
            <w:tcBorders>
              <w:top w:val="single" w:sz="4" w:space="0" w:color="auto"/>
              <w:left w:val="single" w:sz="4" w:space="0" w:color="auto"/>
              <w:bottom w:val="single" w:sz="4" w:space="0" w:color="auto"/>
              <w:right w:val="single" w:sz="4" w:space="0" w:color="auto"/>
            </w:tcBorders>
            <w:hideMark/>
          </w:tcPr>
          <w:p w14:paraId="5ACD0895" w14:textId="77777777" w:rsidR="005F1516" w:rsidRDefault="005F1516" w:rsidP="00CE7D8B">
            <w:pPr>
              <w:numPr>
                <w:ilvl w:val="0"/>
                <w:numId w:val="18"/>
              </w:numPr>
              <w:rPr>
                <w:sz w:val="26"/>
                <w:szCs w:val="26"/>
              </w:rPr>
            </w:pPr>
            <w:r>
              <w:rPr>
                <w:sz w:val="26"/>
                <w:szCs w:val="26"/>
              </w:rPr>
              <w:t>7  3  3</w:t>
            </w:r>
          </w:p>
          <w:p w14:paraId="06CF1A18" w14:textId="77777777" w:rsidR="005F1516" w:rsidRDefault="005F1516" w:rsidP="00CE7D8B">
            <w:pPr>
              <w:numPr>
                <w:ilvl w:val="0"/>
                <w:numId w:val="19"/>
              </w:numPr>
              <w:rPr>
                <w:sz w:val="26"/>
                <w:szCs w:val="26"/>
              </w:rPr>
            </w:pPr>
            <w:r>
              <w:rPr>
                <w:sz w:val="26"/>
                <w:szCs w:val="26"/>
              </w:rPr>
              <w:t>2  3  1  1  3  4</w:t>
            </w:r>
          </w:p>
          <w:p w14:paraId="5228B5A7" w14:textId="77777777" w:rsidR="005F1516" w:rsidRDefault="005F1516" w:rsidP="00CE7D8B">
            <w:pPr>
              <w:numPr>
                <w:ilvl w:val="0"/>
                <w:numId w:val="18"/>
              </w:numPr>
              <w:rPr>
                <w:sz w:val="26"/>
                <w:szCs w:val="26"/>
              </w:rPr>
            </w:pPr>
            <w:r>
              <w:rPr>
                <w:sz w:val="26"/>
                <w:szCs w:val="26"/>
              </w:rPr>
              <w:t>3  1  4  0  1  2</w:t>
            </w:r>
          </w:p>
          <w:p w14:paraId="7ECDA493" w14:textId="77777777" w:rsidR="005F1516" w:rsidRDefault="005F1516" w:rsidP="00CE7D8B">
            <w:pPr>
              <w:numPr>
                <w:ilvl w:val="0"/>
                <w:numId w:val="20"/>
              </w:numPr>
              <w:rPr>
                <w:sz w:val="26"/>
                <w:szCs w:val="26"/>
              </w:rPr>
            </w:pPr>
            <w:r>
              <w:rPr>
                <w:sz w:val="26"/>
                <w:szCs w:val="26"/>
              </w:rPr>
              <w:t>6  3  4  7  1  1</w:t>
            </w:r>
          </w:p>
          <w:p w14:paraId="322FA499" w14:textId="77777777" w:rsidR="005F1516" w:rsidRDefault="005F1516" w:rsidP="00CE7D8B">
            <w:pPr>
              <w:ind w:left="360"/>
              <w:rPr>
                <w:sz w:val="26"/>
                <w:szCs w:val="26"/>
              </w:rPr>
            </w:pPr>
            <w:r>
              <w:rPr>
                <w:sz w:val="26"/>
                <w:szCs w:val="26"/>
              </w:rPr>
              <w:t>9  3  8  10 0  1  0</w:t>
            </w:r>
          </w:p>
        </w:tc>
        <w:tc>
          <w:tcPr>
            <w:tcW w:w="1620" w:type="dxa"/>
            <w:tcBorders>
              <w:top w:val="single" w:sz="4" w:space="0" w:color="auto"/>
              <w:left w:val="single" w:sz="4" w:space="0" w:color="auto"/>
              <w:bottom w:val="single" w:sz="4" w:space="0" w:color="auto"/>
              <w:right w:val="single" w:sz="4" w:space="0" w:color="auto"/>
            </w:tcBorders>
            <w:hideMark/>
          </w:tcPr>
          <w:p w14:paraId="68CA4B89" w14:textId="77777777" w:rsidR="005F1516" w:rsidRDefault="005F1516" w:rsidP="00CE7D8B">
            <w:pPr>
              <w:rPr>
                <w:sz w:val="26"/>
                <w:szCs w:val="26"/>
              </w:rPr>
            </w:pPr>
            <w:r>
              <w:rPr>
                <w:sz w:val="26"/>
                <w:szCs w:val="26"/>
              </w:rPr>
              <w:t>84</w:t>
            </w:r>
          </w:p>
        </w:tc>
      </w:tr>
    </w:tbl>
    <w:p w14:paraId="01795FDB" w14:textId="77777777" w:rsidR="005F1516" w:rsidRDefault="005F1516" w:rsidP="00CE7D8B">
      <w:pPr>
        <w:jc w:val="both"/>
        <w:rPr>
          <w:sz w:val="26"/>
          <w:szCs w:val="26"/>
        </w:rPr>
      </w:pPr>
      <w:r>
        <w:rPr>
          <w:sz w:val="26"/>
          <w:szCs w:val="26"/>
        </w:rPr>
        <w:tab/>
        <w:t>Ví dụ:</w:t>
      </w:r>
    </w:p>
    <w:p w14:paraId="0615AC9B" w14:textId="2286770D" w:rsidR="005F1516" w:rsidRDefault="005F1516" w:rsidP="00CE7D8B">
      <w:pPr>
        <w:rPr>
          <w:sz w:val="26"/>
          <w:szCs w:val="26"/>
        </w:rPr>
      </w:pPr>
    </w:p>
    <w:p w14:paraId="1B91E6E5" w14:textId="63C57D51" w:rsidR="00E95A8B" w:rsidRDefault="00E95A8B" w:rsidP="00E95A8B">
      <w:pPr>
        <w:jc w:val="center"/>
        <w:rPr>
          <w:sz w:val="26"/>
          <w:szCs w:val="26"/>
        </w:rPr>
      </w:pP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6"/>
        <w:gridCol w:w="426"/>
        <w:gridCol w:w="426"/>
        <w:gridCol w:w="483"/>
        <w:gridCol w:w="426"/>
        <w:gridCol w:w="426"/>
        <w:gridCol w:w="426"/>
      </w:tblGrid>
      <w:tr w:rsidR="00432A98" w:rsidRPr="00B46204" w14:paraId="53A86C5B" w14:textId="77777777" w:rsidTr="00D812DC">
        <w:trPr>
          <w:trHeight w:val="289"/>
        </w:trPr>
        <w:tc>
          <w:tcPr>
            <w:tcW w:w="426" w:type="dxa"/>
            <w:tcBorders>
              <w:bottom w:val="single" w:sz="12" w:space="0" w:color="auto"/>
            </w:tcBorders>
            <w:shd w:val="clear" w:color="auto" w:fill="auto"/>
          </w:tcPr>
          <w:p w14:paraId="2F48BCBF" w14:textId="77777777" w:rsidR="00432A98" w:rsidRPr="00B46204" w:rsidRDefault="00432A98" w:rsidP="00D812DC">
            <w:pPr>
              <w:rPr>
                <w:sz w:val="24"/>
                <w:szCs w:val="24"/>
              </w:rPr>
            </w:pPr>
            <w:r w:rsidRPr="00B46204">
              <w:rPr>
                <w:sz w:val="24"/>
                <w:szCs w:val="24"/>
              </w:rPr>
              <w:t>1</w:t>
            </w:r>
          </w:p>
        </w:tc>
        <w:tc>
          <w:tcPr>
            <w:tcW w:w="426" w:type="dxa"/>
            <w:tcBorders>
              <w:bottom w:val="single" w:sz="12" w:space="0" w:color="auto"/>
            </w:tcBorders>
            <w:shd w:val="clear" w:color="auto" w:fill="auto"/>
          </w:tcPr>
          <w:p w14:paraId="147DA6E2" w14:textId="77777777" w:rsidR="00432A98" w:rsidRPr="00B46204" w:rsidRDefault="00432A98" w:rsidP="00D812DC">
            <w:pPr>
              <w:rPr>
                <w:sz w:val="24"/>
                <w:szCs w:val="24"/>
              </w:rPr>
            </w:pPr>
            <w:r w:rsidRPr="00B46204">
              <w:rPr>
                <w:sz w:val="24"/>
                <w:szCs w:val="24"/>
              </w:rPr>
              <w:t>2</w:t>
            </w:r>
          </w:p>
        </w:tc>
        <w:tc>
          <w:tcPr>
            <w:tcW w:w="426" w:type="dxa"/>
            <w:tcBorders>
              <w:bottom w:val="single" w:sz="12" w:space="0" w:color="auto"/>
            </w:tcBorders>
            <w:shd w:val="clear" w:color="auto" w:fill="auto"/>
          </w:tcPr>
          <w:p w14:paraId="3377E81F" w14:textId="77777777" w:rsidR="00432A98" w:rsidRPr="00B46204" w:rsidRDefault="00432A98" w:rsidP="00D812DC">
            <w:pPr>
              <w:rPr>
                <w:sz w:val="24"/>
                <w:szCs w:val="24"/>
              </w:rPr>
            </w:pPr>
            <w:r w:rsidRPr="00B46204">
              <w:rPr>
                <w:sz w:val="24"/>
                <w:szCs w:val="24"/>
              </w:rPr>
              <w:t>3</w:t>
            </w:r>
          </w:p>
        </w:tc>
        <w:tc>
          <w:tcPr>
            <w:tcW w:w="426" w:type="dxa"/>
            <w:tcBorders>
              <w:bottom w:val="single" w:sz="12" w:space="0" w:color="auto"/>
            </w:tcBorders>
            <w:shd w:val="clear" w:color="auto" w:fill="auto"/>
          </w:tcPr>
          <w:p w14:paraId="1A10B3B2" w14:textId="77777777" w:rsidR="00432A98" w:rsidRPr="00B46204" w:rsidRDefault="00432A98" w:rsidP="00D812DC">
            <w:pPr>
              <w:rPr>
                <w:sz w:val="24"/>
                <w:szCs w:val="24"/>
              </w:rPr>
            </w:pPr>
            <w:r w:rsidRPr="00B46204">
              <w:rPr>
                <w:sz w:val="24"/>
                <w:szCs w:val="24"/>
              </w:rPr>
              <w:t>1</w:t>
            </w:r>
          </w:p>
        </w:tc>
        <w:tc>
          <w:tcPr>
            <w:tcW w:w="426" w:type="dxa"/>
            <w:tcBorders>
              <w:bottom w:val="single" w:sz="12" w:space="0" w:color="auto"/>
            </w:tcBorders>
            <w:shd w:val="clear" w:color="auto" w:fill="auto"/>
          </w:tcPr>
          <w:p w14:paraId="0DCA839E" w14:textId="77777777" w:rsidR="00432A98" w:rsidRPr="00B46204" w:rsidRDefault="00432A98" w:rsidP="00D812DC">
            <w:pPr>
              <w:rPr>
                <w:sz w:val="24"/>
                <w:szCs w:val="24"/>
              </w:rPr>
            </w:pPr>
            <w:r w:rsidRPr="00B46204">
              <w:rPr>
                <w:sz w:val="24"/>
                <w:szCs w:val="24"/>
              </w:rPr>
              <w:t>1</w:t>
            </w:r>
          </w:p>
        </w:tc>
        <w:tc>
          <w:tcPr>
            <w:tcW w:w="426" w:type="dxa"/>
            <w:shd w:val="clear" w:color="auto" w:fill="auto"/>
          </w:tcPr>
          <w:p w14:paraId="2D27F09C" w14:textId="77777777" w:rsidR="00432A98" w:rsidRPr="00B46204" w:rsidRDefault="00432A98" w:rsidP="00D812DC">
            <w:pPr>
              <w:rPr>
                <w:sz w:val="24"/>
                <w:szCs w:val="24"/>
              </w:rPr>
            </w:pPr>
            <w:r w:rsidRPr="00B46204">
              <w:rPr>
                <w:sz w:val="24"/>
                <w:szCs w:val="24"/>
              </w:rPr>
              <w:t>3</w:t>
            </w:r>
          </w:p>
        </w:tc>
        <w:tc>
          <w:tcPr>
            <w:tcW w:w="426" w:type="dxa"/>
            <w:shd w:val="clear" w:color="auto" w:fill="auto"/>
          </w:tcPr>
          <w:p w14:paraId="70464A97" w14:textId="77777777" w:rsidR="00432A98" w:rsidRPr="00B46204" w:rsidRDefault="00432A98" w:rsidP="00D812DC">
            <w:pPr>
              <w:rPr>
                <w:sz w:val="24"/>
                <w:szCs w:val="24"/>
              </w:rPr>
            </w:pPr>
            <w:r w:rsidRPr="00B46204">
              <w:rPr>
                <w:sz w:val="24"/>
                <w:szCs w:val="24"/>
              </w:rPr>
              <w:t>4</w:t>
            </w:r>
          </w:p>
        </w:tc>
      </w:tr>
      <w:tr w:rsidR="00432A98" w:rsidRPr="00B46204" w14:paraId="5F968980" w14:textId="77777777" w:rsidTr="00D812DC">
        <w:trPr>
          <w:trHeight w:val="289"/>
        </w:trPr>
        <w:tc>
          <w:tcPr>
            <w:tcW w:w="426" w:type="dxa"/>
            <w:tcBorders>
              <w:top w:val="single" w:sz="12" w:space="0" w:color="auto"/>
              <w:left w:val="single" w:sz="12" w:space="0" w:color="auto"/>
              <w:bottom w:val="single" w:sz="8" w:space="0" w:color="auto"/>
              <w:right w:val="single" w:sz="8" w:space="0" w:color="auto"/>
            </w:tcBorders>
            <w:shd w:val="clear" w:color="auto" w:fill="EEECE1"/>
          </w:tcPr>
          <w:p w14:paraId="7F51AF4E" w14:textId="77777777" w:rsidR="00432A98" w:rsidRPr="00E47B9F" w:rsidRDefault="00432A98" w:rsidP="00D812DC">
            <w:pPr>
              <w:rPr>
                <w:b/>
                <w:color w:val="FF0000"/>
                <w:sz w:val="24"/>
                <w:szCs w:val="24"/>
              </w:rPr>
            </w:pPr>
            <w:r w:rsidRPr="00E47B9F">
              <w:rPr>
                <w:b/>
                <w:color w:val="FF0000"/>
                <w:sz w:val="24"/>
                <w:szCs w:val="24"/>
              </w:rPr>
              <w:t>5</w:t>
            </w:r>
          </w:p>
        </w:tc>
        <w:tc>
          <w:tcPr>
            <w:tcW w:w="426" w:type="dxa"/>
            <w:tcBorders>
              <w:top w:val="single" w:sz="12" w:space="0" w:color="auto"/>
              <w:left w:val="single" w:sz="8" w:space="0" w:color="auto"/>
              <w:bottom w:val="single" w:sz="8" w:space="0" w:color="auto"/>
              <w:right w:val="single" w:sz="12" w:space="0" w:color="auto"/>
            </w:tcBorders>
            <w:shd w:val="clear" w:color="auto" w:fill="EEECE1"/>
          </w:tcPr>
          <w:p w14:paraId="7BBF31C7" w14:textId="77777777" w:rsidR="00432A98" w:rsidRPr="00E47B9F" w:rsidRDefault="00432A98" w:rsidP="00D812DC">
            <w:pPr>
              <w:rPr>
                <w:b/>
                <w:color w:val="FF0000"/>
                <w:sz w:val="24"/>
                <w:szCs w:val="24"/>
              </w:rPr>
            </w:pPr>
            <w:r w:rsidRPr="00E47B9F">
              <w:rPr>
                <w:b/>
                <w:color w:val="FF0000"/>
                <w:sz w:val="24"/>
                <w:szCs w:val="24"/>
              </w:rPr>
              <w:t>3</w:t>
            </w:r>
          </w:p>
        </w:tc>
        <w:tc>
          <w:tcPr>
            <w:tcW w:w="426" w:type="dxa"/>
            <w:tcBorders>
              <w:top w:val="single" w:sz="12" w:space="0" w:color="auto"/>
              <w:left w:val="single" w:sz="12" w:space="0" w:color="auto"/>
              <w:bottom w:val="single" w:sz="8" w:space="0" w:color="auto"/>
              <w:right w:val="single" w:sz="8" w:space="0" w:color="auto"/>
            </w:tcBorders>
            <w:shd w:val="clear" w:color="auto" w:fill="943634" w:themeFill="accent2" w:themeFillShade="BF"/>
          </w:tcPr>
          <w:p w14:paraId="70E5959A" w14:textId="77777777" w:rsidR="00432A98" w:rsidRPr="00E47B9F" w:rsidRDefault="00432A98" w:rsidP="00D812DC">
            <w:pPr>
              <w:rPr>
                <w:b/>
                <w:color w:val="FF0000"/>
                <w:sz w:val="24"/>
                <w:szCs w:val="24"/>
              </w:rPr>
            </w:pPr>
            <w:r w:rsidRPr="00E47B9F">
              <w:rPr>
                <w:b/>
                <w:color w:val="FF0000"/>
                <w:sz w:val="24"/>
                <w:szCs w:val="24"/>
              </w:rPr>
              <w:t>1</w:t>
            </w:r>
          </w:p>
        </w:tc>
        <w:tc>
          <w:tcPr>
            <w:tcW w:w="426" w:type="dxa"/>
            <w:tcBorders>
              <w:top w:val="single" w:sz="12" w:space="0" w:color="auto"/>
              <w:left w:val="single" w:sz="8" w:space="0" w:color="auto"/>
              <w:bottom w:val="single" w:sz="8" w:space="0" w:color="auto"/>
              <w:right w:val="single" w:sz="8" w:space="0" w:color="auto"/>
            </w:tcBorders>
            <w:shd w:val="clear" w:color="auto" w:fill="943634" w:themeFill="accent2" w:themeFillShade="BF"/>
          </w:tcPr>
          <w:p w14:paraId="32A92DF5" w14:textId="77777777" w:rsidR="00432A98" w:rsidRPr="00B46204" w:rsidRDefault="00432A98" w:rsidP="00D812DC">
            <w:pPr>
              <w:rPr>
                <w:b/>
                <w:sz w:val="24"/>
                <w:szCs w:val="24"/>
              </w:rPr>
            </w:pPr>
            <w:r w:rsidRPr="00B46204">
              <w:rPr>
                <w:b/>
                <w:sz w:val="24"/>
                <w:szCs w:val="24"/>
              </w:rPr>
              <w:t>4</w:t>
            </w:r>
          </w:p>
        </w:tc>
        <w:tc>
          <w:tcPr>
            <w:tcW w:w="426" w:type="dxa"/>
            <w:tcBorders>
              <w:top w:val="single" w:sz="12" w:space="0" w:color="auto"/>
              <w:left w:val="single" w:sz="8" w:space="0" w:color="auto"/>
              <w:bottom w:val="single" w:sz="8" w:space="0" w:color="auto"/>
              <w:right w:val="single" w:sz="12" w:space="0" w:color="auto"/>
            </w:tcBorders>
            <w:shd w:val="clear" w:color="auto" w:fill="943634" w:themeFill="accent2" w:themeFillShade="BF"/>
          </w:tcPr>
          <w:p w14:paraId="1F54D0F8" w14:textId="77777777" w:rsidR="00432A98" w:rsidRPr="00B46204" w:rsidRDefault="00432A98" w:rsidP="00D812DC">
            <w:pPr>
              <w:rPr>
                <w:b/>
                <w:sz w:val="24"/>
                <w:szCs w:val="24"/>
              </w:rPr>
            </w:pPr>
            <w:r w:rsidRPr="00B46204">
              <w:rPr>
                <w:b/>
                <w:sz w:val="24"/>
                <w:szCs w:val="24"/>
              </w:rPr>
              <w:t>0</w:t>
            </w:r>
          </w:p>
        </w:tc>
        <w:tc>
          <w:tcPr>
            <w:tcW w:w="426" w:type="dxa"/>
            <w:tcBorders>
              <w:left w:val="single" w:sz="12" w:space="0" w:color="auto"/>
            </w:tcBorders>
            <w:shd w:val="clear" w:color="auto" w:fill="auto"/>
          </w:tcPr>
          <w:p w14:paraId="13E18014" w14:textId="77777777" w:rsidR="00432A98" w:rsidRPr="00B46204" w:rsidRDefault="00432A98" w:rsidP="00D812DC">
            <w:pPr>
              <w:rPr>
                <w:sz w:val="24"/>
                <w:szCs w:val="24"/>
              </w:rPr>
            </w:pPr>
            <w:r w:rsidRPr="00B46204">
              <w:rPr>
                <w:sz w:val="24"/>
                <w:szCs w:val="24"/>
              </w:rPr>
              <w:t>1</w:t>
            </w:r>
          </w:p>
        </w:tc>
        <w:tc>
          <w:tcPr>
            <w:tcW w:w="426" w:type="dxa"/>
            <w:shd w:val="clear" w:color="auto" w:fill="auto"/>
          </w:tcPr>
          <w:p w14:paraId="4CFB4BC4" w14:textId="77777777" w:rsidR="00432A98" w:rsidRPr="00B46204" w:rsidRDefault="00432A98" w:rsidP="00D812DC">
            <w:pPr>
              <w:rPr>
                <w:sz w:val="24"/>
                <w:szCs w:val="24"/>
              </w:rPr>
            </w:pPr>
            <w:r w:rsidRPr="00B46204">
              <w:rPr>
                <w:sz w:val="24"/>
                <w:szCs w:val="24"/>
              </w:rPr>
              <w:t>2</w:t>
            </w:r>
          </w:p>
        </w:tc>
      </w:tr>
      <w:tr w:rsidR="00432A98" w:rsidRPr="00B46204" w14:paraId="3E55B23D" w14:textId="77777777" w:rsidTr="00D812DC">
        <w:trPr>
          <w:trHeight w:val="303"/>
        </w:trPr>
        <w:tc>
          <w:tcPr>
            <w:tcW w:w="426" w:type="dxa"/>
            <w:tcBorders>
              <w:top w:val="single" w:sz="8" w:space="0" w:color="auto"/>
              <w:left w:val="single" w:sz="12" w:space="0" w:color="auto"/>
              <w:bottom w:val="single" w:sz="8" w:space="0" w:color="auto"/>
              <w:right w:val="single" w:sz="8" w:space="0" w:color="auto"/>
            </w:tcBorders>
            <w:shd w:val="clear" w:color="auto" w:fill="EEECE1"/>
          </w:tcPr>
          <w:p w14:paraId="2D25D189" w14:textId="77777777" w:rsidR="00432A98" w:rsidRPr="00E47B9F" w:rsidRDefault="00432A98" w:rsidP="00D812DC">
            <w:pPr>
              <w:rPr>
                <w:b/>
                <w:color w:val="FF0000"/>
                <w:sz w:val="24"/>
                <w:szCs w:val="24"/>
              </w:rPr>
            </w:pPr>
            <w:r w:rsidRPr="00E47B9F">
              <w:rPr>
                <w:b/>
                <w:color w:val="FF0000"/>
                <w:sz w:val="24"/>
                <w:szCs w:val="24"/>
              </w:rPr>
              <w:t>4</w:t>
            </w:r>
          </w:p>
        </w:tc>
        <w:tc>
          <w:tcPr>
            <w:tcW w:w="426" w:type="dxa"/>
            <w:tcBorders>
              <w:top w:val="single" w:sz="8" w:space="0" w:color="auto"/>
              <w:left w:val="single" w:sz="8" w:space="0" w:color="auto"/>
              <w:bottom w:val="single" w:sz="8" w:space="0" w:color="auto"/>
              <w:right w:val="single" w:sz="12" w:space="0" w:color="auto"/>
            </w:tcBorders>
            <w:shd w:val="clear" w:color="auto" w:fill="EEECE1"/>
          </w:tcPr>
          <w:p w14:paraId="1EE44D0A" w14:textId="77777777" w:rsidR="00432A98" w:rsidRPr="00E47B9F" w:rsidRDefault="00432A98" w:rsidP="00D812DC">
            <w:pPr>
              <w:rPr>
                <w:b/>
                <w:color w:val="FF0000"/>
                <w:sz w:val="24"/>
                <w:szCs w:val="24"/>
              </w:rPr>
            </w:pPr>
            <w:r w:rsidRPr="00E47B9F">
              <w:rPr>
                <w:b/>
                <w:color w:val="FF0000"/>
                <w:sz w:val="24"/>
                <w:szCs w:val="24"/>
              </w:rPr>
              <w:t>6</w:t>
            </w:r>
          </w:p>
        </w:tc>
        <w:tc>
          <w:tcPr>
            <w:tcW w:w="426" w:type="dxa"/>
            <w:tcBorders>
              <w:top w:val="single" w:sz="8" w:space="0" w:color="auto"/>
              <w:left w:val="single" w:sz="12" w:space="0" w:color="auto"/>
              <w:bottom w:val="single" w:sz="8" w:space="0" w:color="auto"/>
              <w:right w:val="single" w:sz="8" w:space="0" w:color="auto"/>
            </w:tcBorders>
            <w:shd w:val="clear" w:color="auto" w:fill="943634" w:themeFill="accent2" w:themeFillShade="BF"/>
          </w:tcPr>
          <w:p w14:paraId="376C2B0F" w14:textId="77777777" w:rsidR="00432A98" w:rsidRPr="00E47B9F" w:rsidRDefault="00432A98" w:rsidP="00D812DC">
            <w:pPr>
              <w:rPr>
                <w:b/>
                <w:color w:val="FF0000"/>
                <w:sz w:val="24"/>
                <w:szCs w:val="24"/>
              </w:rPr>
            </w:pPr>
            <w:r w:rsidRPr="00E47B9F">
              <w:rPr>
                <w:b/>
                <w:color w:val="FF0000"/>
                <w:sz w:val="24"/>
                <w:szCs w:val="24"/>
              </w:rPr>
              <w:t>3</w:t>
            </w:r>
          </w:p>
        </w:tc>
        <w:tc>
          <w:tcPr>
            <w:tcW w:w="426" w:type="dxa"/>
            <w:tcBorders>
              <w:top w:val="single" w:sz="8" w:space="0" w:color="auto"/>
              <w:left w:val="single" w:sz="8" w:space="0" w:color="auto"/>
              <w:bottom w:val="single" w:sz="8" w:space="0" w:color="auto"/>
              <w:right w:val="single" w:sz="8" w:space="0" w:color="auto"/>
            </w:tcBorders>
            <w:shd w:val="clear" w:color="auto" w:fill="943634" w:themeFill="accent2" w:themeFillShade="BF"/>
          </w:tcPr>
          <w:p w14:paraId="4BBCC1A7" w14:textId="77777777" w:rsidR="00432A98" w:rsidRPr="00B46204" w:rsidRDefault="00432A98" w:rsidP="00D812DC">
            <w:pPr>
              <w:rPr>
                <w:b/>
                <w:sz w:val="24"/>
                <w:szCs w:val="24"/>
              </w:rPr>
            </w:pPr>
            <w:r w:rsidRPr="00B46204">
              <w:rPr>
                <w:b/>
                <w:sz w:val="24"/>
                <w:szCs w:val="24"/>
              </w:rPr>
              <w:t>4</w:t>
            </w:r>
          </w:p>
        </w:tc>
        <w:tc>
          <w:tcPr>
            <w:tcW w:w="426" w:type="dxa"/>
            <w:tcBorders>
              <w:top w:val="single" w:sz="8" w:space="0" w:color="auto"/>
              <w:left w:val="single" w:sz="8" w:space="0" w:color="auto"/>
              <w:bottom w:val="single" w:sz="8" w:space="0" w:color="auto"/>
              <w:right w:val="single" w:sz="12" w:space="0" w:color="auto"/>
            </w:tcBorders>
            <w:shd w:val="clear" w:color="auto" w:fill="943634" w:themeFill="accent2" w:themeFillShade="BF"/>
          </w:tcPr>
          <w:p w14:paraId="235E1064" w14:textId="77777777" w:rsidR="00432A98" w:rsidRPr="00B46204" w:rsidRDefault="00432A98" w:rsidP="00D812DC">
            <w:pPr>
              <w:rPr>
                <w:b/>
                <w:sz w:val="24"/>
                <w:szCs w:val="24"/>
              </w:rPr>
            </w:pPr>
            <w:r w:rsidRPr="00B46204">
              <w:rPr>
                <w:b/>
                <w:sz w:val="24"/>
                <w:szCs w:val="24"/>
              </w:rPr>
              <w:t>7</w:t>
            </w:r>
          </w:p>
        </w:tc>
        <w:tc>
          <w:tcPr>
            <w:tcW w:w="426" w:type="dxa"/>
            <w:tcBorders>
              <w:left w:val="single" w:sz="12" w:space="0" w:color="auto"/>
            </w:tcBorders>
            <w:shd w:val="clear" w:color="auto" w:fill="auto"/>
          </w:tcPr>
          <w:p w14:paraId="6AA7954E" w14:textId="77777777" w:rsidR="00432A98" w:rsidRPr="00B46204" w:rsidRDefault="00432A98" w:rsidP="00D812DC">
            <w:pPr>
              <w:rPr>
                <w:sz w:val="24"/>
                <w:szCs w:val="24"/>
              </w:rPr>
            </w:pPr>
            <w:r w:rsidRPr="00B46204">
              <w:rPr>
                <w:sz w:val="24"/>
                <w:szCs w:val="24"/>
              </w:rPr>
              <w:t>1</w:t>
            </w:r>
          </w:p>
        </w:tc>
        <w:tc>
          <w:tcPr>
            <w:tcW w:w="426" w:type="dxa"/>
            <w:shd w:val="clear" w:color="auto" w:fill="auto"/>
          </w:tcPr>
          <w:p w14:paraId="3A17CE64" w14:textId="77777777" w:rsidR="00432A98" w:rsidRPr="00B46204" w:rsidRDefault="00432A98" w:rsidP="00D812DC">
            <w:pPr>
              <w:rPr>
                <w:sz w:val="24"/>
                <w:szCs w:val="24"/>
              </w:rPr>
            </w:pPr>
            <w:r w:rsidRPr="00B46204">
              <w:rPr>
                <w:sz w:val="24"/>
                <w:szCs w:val="24"/>
              </w:rPr>
              <w:t>1</w:t>
            </w:r>
          </w:p>
        </w:tc>
      </w:tr>
      <w:tr w:rsidR="00432A98" w:rsidRPr="00B46204" w14:paraId="47ED2F4F" w14:textId="77777777" w:rsidTr="00D812DC">
        <w:trPr>
          <w:trHeight w:val="289"/>
        </w:trPr>
        <w:tc>
          <w:tcPr>
            <w:tcW w:w="426" w:type="dxa"/>
            <w:tcBorders>
              <w:top w:val="single" w:sz="8" w:space="0" w:color="auto"/>
              <w:left w:val="single" w:sz="12" w:space="0" w:color="auto"/>
              <w:bottom w:val="single" w:sz="12" w:space="0" w:color="auto"/>
              <w:right w:val="single" w:sz="8" w:space="0" w:color="auto"/>
            </w:tcBorders>
            <w:shd w:val="clear" w:color="auto" w:fill="EEECE1"/>
          </w:tcPr>
          <w:p w14:paraId="78A394D0" w14:textId="77777777" w:rsidR="00432A98" w:rsidRPr="00E47B9F" w:rsidRDefault="00432A98" w:rsidP="00D812DC">
            <w:pPr>
              <w:rPr>
                <w:b/>
                <w:color w:val="FF0000"/>
                <w:sz w:val="24"/>
                <w:szCs w:val="24"/>
              </w:rPr>
            </w:pPr>
            <w:r w:rsidRPr="00E47B9F">
              <w:rPr>
                <w:b/>
                <w:color w:val="FF0000"/>
                <w:sz w:val="24"/>
                <w:szCs w:val="24"/>
              </w:rPr>
              <w:t>9</w:t>
            </w:r>
          </w:p>
        </w:tc>
        <w:tc>
          <w:tcPr>
            <w:tcW w:w="426" w:type="dxa"/>
            <w:tcBorders>
              <w:top w:val="single" w:sz="8" w:space="0" w:color="auto"/>
              <w:left w:val="single" w:sz="8" w:space="0" w:color="auto"/>
              <w:bottom w:val="single" w:sz="12" w:space="0" w:color="auto"/>
              <w:right w:val="single" w:sz="12" w:space="0" w:color="auto"/>
            </w:tcBorders>
            <w:shd w:val="clear" w:color="auto" w:fill="EEECE1"/>
          </w:tcPr>
          <w:p w14:paraId="3690FAC8" w14:textId="77777777" w:rsidR="00432A98" w:rsidRPr="00E47B9F" w:rsidRDefault="00432A98" w:rsidP="00D812DC">
            <w:pPr>
              <w:rPr>
                <w:b/>
                <w:color w:val="FF0000"/>
                <w:sz w:val="24"/>
                <w:szCs w:val="24"/>
              </w:rPr>
            </w:pPr>
            <w:r w:rsidRPr="00E47B9F">
              <w:rPr>
                <w:b/>
                <w:color w:val="FF0000"/>
                <w:sz w:val="24"/>
                <w:szCs w:val="24"/>
              </w:rPr>
              <w:t>3</w:t>
            </w:r>
          </w:p>
        </w:tc>
        <w:tc>
          <w:tcPr>
            <w:tcW w:w="426" w:type="dxa"/>
            <w:tcBorders>
              <w:top w:val="single" w:sz="8" w:space="0" w:color="auto"/>
              <w:left w:val="single" w:sz="12" w:space="0" w:color="auto"/>
              <w:bottom w:val="single" w:sz="12" w:space="0" w:color="auto"/>
              <w:right w:val="single" w:sz="8" w:space="0" w:color="auto"/>
            </w:tcBorders>
            <w:shd w:val="clear" w:color="auto" w:fill="943634" w:themeFill="accent2" w:themeFillShade="BF"/>
          </w:tcPr>
          <w:p w14:paraId="72F19103" w14:textId="77777777" w:rsidR="00432A98" w:rsidRPr="00E47B9F" w:rsidRDefault="00432A98" w:rsidP="00D812DC">
            <w:pPr>
              <w:rPr>
                <w:b/>
                <w:color w:val="FF0000"/>
                <w:sz w:val="24"/>
                <w:szCs w:val="24"/>
              </w:rPr>
            </w:pPr>
            <w:r w:rsidRPr="00E47B9F">
              <w:rPr>
                <w:b/>
                <w:color w:val="FF0000"/>
                <w:sz w:val="24"/>
                <w:szCs w:val="24"/>
              </w:rPr>
              <w:t>8</w:t>
            </w:r>
          </w:p>
        </w:tc>
        <w:tc>
          <w:tcPr>
            <w:tcW w:w="426" w:type="dxa"/>
            <w:tcBorders>
              <w:top w:val="single" w:sz="8" w:space="0" w:color="auto"/>
              <w:left w:val="single" w:sz="8" w:space="0" w:color="auto"/>
              <w:bottom w:val="single" w:sz="12" w:space="0" w:color="auto"/>
              <w:right w:val="single" w:sz="8" w:space="0" w:color="auto"/>
            </w:tcBorders>
            <w:shd w:val="clear" w:color="auto" w:fill="943634" w:themeFill="accent2" w:themeFillShade="BF"/>
          </w:tcPr>
          <w:p w14:paraId="38550F6F" w14:textId="77777777" w:rsidR="00432A98" w:rsidRPr="00B46204" w:rsidRDefault="00432A98" w:rsidP="00D812DC">
            <w:pPr>
              <w:rPr>
                <w:b/>
                <w:sz w:val="24"/>
                <w:szCs w:val="24"/>
              </w:rPr>
            </w:pPr>
            <w:r w:rsidRPr="00B46204">
              <w:rPr>
                <w:b/>
                <w:sz w:val="24"/>
                <w:szCs w:val="24"/>
              </w:rPr>
              <w:t>10</w:t>
            </w:r>
          </w:p>
        </w:tc>
        <w:tc>
          <w:tcPr>
            <w:tcW w:w="426" w:type="dxa"/>
            <w:tcBorders>
              <w:top w:val="single" w:sz="8" w:space="0" w:color="auto"/>
              <w:left w:val="single" w:sz="8" w:space="0" w:color="auto"/>
              <w:bottom w:val="single" w:sz="12" w:space="0" w:color="auto"/>
              <w:right w:val="single" w:sz="12" w:space="0" w:color="auto"/>
            </w:tcBorders>
            <w:shd w:val="clear" w:color="auto" w:fill="943634" w:themeFill="accent2" w:themeFillShade="BF"/>
          </w:tcPr>
          <w:p w14:paraId="323DEC2B" w14:textId="77777777" w:rsidR="00432A98" w:rsidRPr="00B46204" w:rsidRDefault="00432A98" w:rsidP="00D812DC">
            <w:pPr>
              <w:rPr>
                <w:b/>
                <w:sz w:val="24"/>
                <w:szCs w:val="24"/>
              </w:rPr>
            </w:pPr>
            <w:r w:rsidRPr="00B46204">
              <w:rPr>
                <w:b/>
                <w:sz w:val="24"/>
                <w:szCs w:val="24"/>
              </w:rPr>
              <w:t>0</w:t>
            </w:r>
          </w:p>
        </w:tc>
        <w:tc>
          <w:tcPr>
            <w:tcW w:w="426" w:type="dxa"/>
            <w:tcBorders>
              <w:left w:val="single" w:sz="12" w:space="0" w:color="auto"/>
            </w:tcBorders>
            <w:shd w:val="clear" w:color="auto" w:fill="auto"/>
          </w:tcPr>
          <w:p w14:paraId="0C99F51B" w14:textId="77777777" w:rsidR="00432A98" w:rsidRPr="00B46204" w:rsidRDefault="00432A98" w:rsidP="00D812DC">
            <w:pPr>
              <w:rPr>
                <w:sz w:val="24"/>
                <w:szCs w:val="24"/>
              </w:rPr>
            </w:pPr>
            <w:r w:rsidRPr="00B46204">
              <w:rPr>
                <w:sz w:val="24"/>
                <w:szCs w:val="24"/>
              </w:rPr>
              <w:t>1</w:t>
            </w:r>
          </w:p>
        </w:tc>
        <w:tc>
          <w:tcPr>
            <w:tcW w:w="426" w:type="dxa"/>
            <w:shd w:val="clear" w:color="auto" w:fill="auto"/>
          </w:tcPr>
          <w:p w14:paraId="095CCB3A" w14:textId="77777777" w:rsidR="00432A98" w:rsidRPr="00B46204" w:rsidRDefault="00432A98" w:rsidP="00D812DC">
            <w:pPr>
              <w:rPr>
                <w:sz w:val="24"/>
                <w:szCs w:val="24"/>
              </w:rPr>
            </w:pPr>
            <w:r w:rsidRPr="00B46204">
              <w:rPr>
                <w:sz w:val="24"/>
                <w:szCs w:val="24"/>
              </w:rPr>
              <w:t>0</w:t>
            </w:r>
          </w:p>
        </w:tc>
      </w:tr>
    </w:tbl>
    <w:p w14:paraId="0D9BDBB7" w14:textId="57673993" w:rsidR="00432A98" w:rsidRDefault="00432A98" w:rsidP="00E95A8B">
      <w:pPr>
        <w:jc w:val="center"/>
        <w:rPr>
          <w:sz w:val="26"/>
          <w:szCs w:val="26"/>
        </w:rPr>
      </w:pPr>
    </w:p>
    <w:p w14:paraId="2E189365" w14:textId="31CEB32F" w:rsidR="00432A98" w:rsidRDefault="00432A98" w:rsidP="00E95A8B">
      <w:pPr>
        <w:jc w:val="center"/>
        <w:rPr>
          <w:sz w:val="26"/>
          <w:szCs w:val="26"/>
        </w:rPr>
      </w:pPr>
    </w:p>
    <w:p w14:paraId="61BCD12A" w14:textId="77777777" w:rsidR="00432A98" w:rsidRDefault="00432A98" w:rsidP="00E95A8B">
      <w:pPr>
        <w:jc w:val="center"/>
        <w:rPr>
          <w:sz w:val="26"/>
          <w:szCs w:val="26"/>
        </w:rPr>
      </w:pPr>
    </w:p>
    <w:p w14:paraId="088B5FE6" w14:textId="77777777" w:rsidR="005F1516" w:rsidRDefault="005F1516" w:rsidP="00CE7D8B">
      <w:pPr>
        <w:ind w:firstLine="720"/>
      </w:pPr>
    </w:p>
    <w:p w14:paraId="65EAA6C3" w14:textId="77777777" w:rsidR="008D109D" w:rsidRPr="008D109D" w:rsidRDefault="008D109D" w:rsidP="00CE7D8B">
      <w:pPr>
        <w:jc w:val="both"/>
        <w:rPr>
          <w:lang w:val="es-ES"/>
        </w:rPr>
      </w:pPr>
      <w:r w:rsidRPr="008D109D">
        <w:rPr>
          <w:lang w:val="es-ES"/>
        </w:rPr>
        <w:t>// hai hinh chu nhat</w:t>
      </w:r>
    </w:p>
    <w:p w14:paraId="760C671F" w14:textId="0FBC9A44" w:rsidR="008D109D" w:rsidRPr="008D109D" w:rsidRDefault="008D109D" w:rsidP="00CE7D8B">
      <w:pPr>
        <w:jc w:val="both"/>
        <w:rPr>
          <w:lang w:val="es-ES"/>
        </w:rPr>
      </w:pPr>
      <w:r w:rsidRPr="008D109D">
        <w:rPr>
          <w:lang w:val="es-ES"/>
        </w:rPr>
        <w:t>const fi='</w:t>
      </w:r>
      <w:r w:rsidR="00432A98">
        <w:rPr>
          <w:lang w:val="es-ES"/>
        </w:rPr>
        <w:t>hcn.inp’;</w:t>
      </w:r>
    </w:p>
    <w:p w14:paraId="54DCF9C3" w14:textId="59A14D40" w:rsidR="008D109D" w:rsidRPr="008D109D" w:rsidRDefault="008D109D" w:rsidP="00CE7D8B">
      <w:pPr>
        <w:jc w:val="both"/>
        <w:rPr>
          <w:lang w:val="es-ES"/>
        </w:rPr>
      </w:pPr>
      <w:r w:rsidRPr="008D109D">
        <w:rPr>
          <w:lang w:val="es-ES"/>
        </w:rPr>
        <w:t xml:space="preserve">        fo='hcn.out';</w:t>
      </w:r>
    </w:p>
    <w:p w14:paraId="3C667E17" w14:textId="77777777" w:rsidR="008D109D" w:rsidRPr="008D109D" w:rsidRDefault="008D109D" w:rsidP="00CE7D8B">
      <w:pPr>
        <w:jc w:val="both"/>
        <w:rPr>
          <w:lang w:val="es-ES"/>
        </w:rPr>
      </w:pPr>
      <w:r w:rsidRPr="008D109D">
        <w:rPr>
          <w:lang w:val="es-ES"/>
        </w:rPr>
        <w:t>var     m,n,p,q:longint;</w:t>
      </w:r>
    </w:p>
    <w:p w14:paraId="43000070" w14:textId="77777777" w:rsidR="008D109D" w:rsidRPr="008D109D" w:rsidRDefault="008D109D" w:rsidP="00CE7D8B">
      <w:pPr>
        <w:jc w:val="both"/>
        <w:rPr>
          <w:lang w:val="es-ES"/>
        </w:rPr>
      </w:pPr>
      <w:r w:rsidRPr="008D109D">
        <w:rPr>
          <w:lang w:val="es-ES"/>
        </w:rPr>
        <w:t xml:space="preserve">        a:array[0..1010,0..1010] of longint;</w:t>
      </w:r>
    </w:p>
    <w:p w14:paraId="721D987C" w14:textId="77777777" w:rsidR="008D109D" w:rsidRPr="008D109D" w:rsidRDefault="008D109D" w:rsidP="00CE7D8B">
      <w:pPr>
        <w:jc w:val="both"/>
        <w:rPr>
          <w:lang w:val="es-ES"/>
        </w:rPr>
      </w:pPr>
      <w:r w:rsidRPr="008D109D">
        <w:rPr>
          <w:lang w:val="es-ES"/>
        </w:rPr>
        <w:t xml:space="preserve">        f:text;</w:t>
      </w:r>
    </w:p>
    <w:p w14:paraId="746FB80B" w14:textId="77777777" w:rsidR="008D109D" w:rsidRPr="008D109D" w:rsidRDefault="008D109D" w:rsidP="00CE7D8B">
      <w:pPr>
        <w:jc w:val="both"/>
        <w:rPr>
          <w:lang w:val="es-ES"/>
        </w:rPr>
      </w:pPr>
      <w:r w:rsidRPr="008D109D">
        <w:rPr>
          <w:lang w:val="es-ES"/>
        </w:rPr>
        <w:t>procedure nhap;</w:t>
      </w:r>
    </w:p>
    <w:p w14:paraId="7CF46685" w14:textId="77777777" w:rsidR="008D109D" w:rsidRPr="008D109D" w:rsidRDefault="008D109D" w:rsidP="00CE7D8B">
      <w:pPr>
        <w:jc w:val="both"/>
        <w:rPr>
          <w:lang w:val="es-ES"/>
        </w:rPr>
      </w:pPr>
      <w:r w:rsidRPr="008D109D">
        <w:rPr>
          <w:lang w:val="es-ES"/>
        </w:rPr>
        <w:t>var     i,j:longint;</w:t>
      </w:r>
    </w:p>
    <w:p w14:paraId="470DE524" w14:textId="77777777" w:rsidR="008D109D" w:rsidRPr="008D109D" w:rsidRDefault="008D109D" w:rsidP="00CE7D8B">
      <w:pPr>
        <w:jc w:val="both"/>
        <w:rPr>
          <w:lang w:val="es-ES"/>
        </w:rPr>
      </w:pPr>
      <w:r w:rsidRPr="008D109D">
        <w:rPr>
          <w:lang w:val="es-ES"/>
        </w:rPr>
        <w:t>begin</w:t>
      </w:r>
    </w:p>
    <w:p w14:paraId="7B1C7469" w14:textId="77777777" w:rsidR="008D109D" w:rsidRPr="008D109D" w:rsidRDefault="008D109D" w:rsidP="00CE7D8B">
      <w:pPr>
        <w:jc w:val="both"/>
        <w:rPr>
          <w:lang w:val="es-ES"/>
        </w:rPr>
      </w:pPr>
      <w:r w:rsidRPr="008D109D">
        <w:rPr>
          <w:lang w:val="es-ES"/>
        </w:rPr>
        <w:t xml:space="preserve">        assign(F,fi);reset(F);</w:t>
      </w:r>
    </w:p>
    <w:p w14:paraId="0DAAD449" w14:textId="77777777" w:rsidR="008D109D" w:rsidRPr="008D109D" w:rsidRDefault="008D109D" w:rsidP="00CE7D8B">
      <w:pPr>
        <w:jc w:val="both"/>
        <w:rPr>
          <w:lang w:val="es-ES"/>
        </w:rPr>
      </w:pPr>
      <w:r w:rsidRPr="008D109D">
        <w:rPr>
          <w:lang w:val="es-ES"/>
        </w:rPr>
        <w:t xml:space="preserve">        readln(F,n,m,p,q);</w:t>
      </w:r>
    </w:p>
    <w:p w14:paraId="6D9EBCF9" w14:textId="77777777" w:rsidR="008D109D" w:rsidRPr="008D109D" w:rsidRDefault="008D109D" w:rsidP="00CE7D8B">
      <w:pPr>
        <w:jc w:val="both"/>
        <w:rPr>
          <w:lang w:val="es-ES"/>
        </w:rPr>
      </w:pPr>
      <w:r w:rsidRPr="008D109D">
        <w:rPr>
          <w:lang w:val="es-ES"/>
        </w:rPr>
        <w:t xml:space="preserve">        for i:=1 to n do</w:t>
      </w:r>
    </w:p>
    <w:p w14:paraId="7DC48F18" w14:textId="77777777" w:rsidR="008D109D" w:rsidRPr="008D109D" w:rsidRDefault="008D109D" w:rsidP="00CE7D8B">
      <w:pPr>
        <w:jc w:val="both"/>
        <w:rPr>
          <w:lang w:val="es-ES"/>
        </w:rPr>
      </w:pPr>
      <w:r w:rsidRPr="008D109D">
        <w:rPr>
          <w:lang w:val="es-ES"/>
        </w:rPr>
        <w:t xml:space="preserve">                for j:=1 to m do read(f,a[i,j]);</w:t>
      </w:r>
    </w:p>
    <w:p w14:paraId="78B2889F" w14:textId="77777777" w:rsidR="008D109D" w:rsidRPr="008D109D" w:rsidRDefault="008D109D" w:rsidP="00CE7D8B">
      <w:pPr>
        <w:jc w:val="both"/>
        <w:rPr>
          <w:lang w:val="es-ES"/>
        </w:rPr>
      </w:pPr>
      <w:r w:rsidRPr="008D109D">
        <w:rPr>
          <w:lang w:val="es-ES"/>
        </w:rPr>
        <w:t xml:space="preserve">        closE(F);</w:t>
      </w:r>
    </w:p>
    <w:p w14:paraId="7430342B" w14:textId="77777777" w:rsidR="008D109D" w:rsidRPr="008D109D" w:rsidRDefault="008D109D" w:rsidP="00CE7D8B">
      <w:pPr>
        <w:jc w:val="both"/>
        <w:rPr>
          <w:lang w:val="es-ES"/>
        </w:rPr>
      </w:pPr>
      <w:r w:rsidRPr="008D109D">
        <w:rPr>
          <w:lang w:val="es-ES"/>
        </w:rPr>
        <w:t>end;</w:t>
      </w:r>
    </w:p>
    <w:p w14:paraId="784E51ED" w14:textId="77777777" w:rsidR="008D109D" w:rsidRPr="008D109D" w:rsidRDefault="008D109D" w:rsidP="00CE7D8B">
      <w:pPr>
        <w:jc w:val="both"/>
        <w:rPr>
          <w:lang w:val="es-ES"/>
        </w:rPr>
      </w:pPr>
      <w:r w:rsidRPr="008D109D">
        <w:rPr>
          <w:lang w:val="es-ES"/>
        </w:rPr>
        <w:t>procedure xuli;</w:t>
      </w:r>
    </w:p>
    <w:p w14:paraId="6FA9D81F" w14:textId="77777777" w:rsidR="008D109D" w:rsidRPr="008D109D" w:rsidRDefault="008D109D" w:rsidP="00CE7D8B">
      <w:pPr>
        <w:jc w:val="both"/>
        <w:rPr>
          <w:lang w:val="es-ES"/>
        </w:rPr>
      </w:pPr>
      <w:r w:rsidRPr="008D109D">
        <w:rPr>
          <w:lang w:val="es-ES"/>
        </w:rPr>
        <w:t>var     i,j,tmax1,tmax2,u,v,kq,tam:longint;</w:t>
      </w:r>
    </w:p>
    <w:p w14:paraId="61D5142C" w14:textId="77777777" w:rsidR="008D109D" w:rsidRPr="008D109D" w:rsidRDefault="008D109D" w:rsidP="00CE7D8B">
      <w:pPr>
        <w:jc w:val="both"/>
        <w:rPr>
          <w:lang w:val="es-ES"/>
        </w:rPr>
      </w:pPr>
      <w:r w:rsidRPr="008D109D">
        <w:rPr>
          <w:lang w:val="es-ES"/>
        </w:rPr>
        <w:t xml:space="preserve">        s:array[0..1010,0..1010] of longint;</w:t>
      </w:r>
    </w:p>
    <w:p w14:paraId="4673C003" w14:textId="77777777" w:rsidR="008D109D" w:rsidRPr="008D109D" w:rsidRDefault="008D109D" w:rsidP="00CE7D8B">
      <w:pPr>
        <w:jc w:val="both"/>
        <w:rPr>
          <w:lang w:val="es-ES"/>
        </w:rPr>
      </w:pPr>
      <w:r w:rsidRPr="008D109D">
        <w:rPr>
          <w:lang w:val="es-ES"/>
        </w:rPr>
        <w:t>begin</w:t>
      </w:r>
    </w:p>
    <w:p w14:paraId="619A1FBC" w14:textId="77777777" w:rsidR="008D109D" w:rsidRPr="008D109D" w:rsidRDefault="008D109D" w:rsidP="00CE7D8B">
      <w:pPr>
        <w:jc w:val="both"/>
        <w:rPr>
          <w:lang w:val="es-ES"/>
        </w:rPr>
      </w:pPr>
      <w:r w:rsidRPr="008D109D">
        <w:rPr>
          <w:lang w:val="es-ES"/>
        </w:rPr>
        <w:t xml:space="preserve">        fillchar(s,sizeof(s),0);</w:t>
      </w:r>
    </w:p>
    <w:p w14:paraId="70C057AB" w14:textId="77777777" w:rsidR="008D109D" w:rsidRPr="008D109D" w:rsidRDefault="008D109D" w:rsidP="00CE7D8B">
      <w:pPr>
        <w:jc w:val="both"/>
        <w:rPr>
          <w:lang w:val="es-ES"/>
        </w:rPr>
      </w:pPr>
      <w:r w:rsidRPr="008D109D">
        <w:rPr>
          <w:lang w:val="es-ES"/>
        </w:rPr>
        <w:t xml:space="preserve">        for i:=1 to n do</w:t>
      </w:r>
    </w:p>
    <w:p w14:paraId="1DF03C4D" w14:textId="77777777" w:rsidR="008D109D" w:rsidRPr="008D109D" w:rsidRDefault="008D109D" w:rsidP="00CE7D8B">
      <w:pPr>
        <w:jc w:val="both"/>
        <w:rPr>
          <w:lang w:val="es-ES"/>
        </w:rPr>
      </w:pPr>
      <w:r w:rsidRPr="008D109D">
        <w:rPr>
          <w:lang w:val="es-ES"/>
        </w:rPr>
        <w:t xml:space="preserve">                for j:=1 to m do</w:t>
      </w:r>
    </w:p>
    <w:p w14:paraId="24460F25" w14:textId="77777777" w:rsidR="008D109D" w:rsidRPr="008D109D" w:rsidRDefault="008D109D" w:rsidP="00CE7D8B">
      <w:pPr>
        <w:jc w:val="both"/>
        <w:rPr>
          <w:lang w:val="es-ES"/>
        </w:rPr>
      </w:pPr>
      <w:r w:rsidRPr="008D109D">
        <w:rPr>
          <w:lang w:val="es-ES"/>
        </w:rPr>
        <w:t xml:space="preserve">                   s[i,j]:=s[i-1,j]+s[i,j-1]-s[i-1,j-1]+a[i,j];</w:t>
      </w:r>
    </w:p>
    <w:p w14:paraId="2EBFC89F" w14:textId="77777777" w:rsidR="008D109D" w:rsidRPr="008D109D" w:rsidRDefault="008D109D" w:rsidP="00CE7D8B">
      <w:pPr>
        <w:jc w:val="both"/>
        <w:rPr>
          <w:lang w:val="es-ES"/>
        </w:rPr>
      </w:pPr>
      <w:r w:rsidRPr="008D109D">
        <w:rPr>
          <w:lang w:val="es-ES"/>
        </w:rPr>
        <w:t xml:space="preserve">        tmax1:=0;</w:t>
      </w:r>
    </w:p>
    <w:p w14:paraId="0E804EDC" w14:textId="77777777" w:rsidR="008D109D" w:rsidRPr="008D109D" w:rsidRDefault="008D109D" w:rsidP="00CE7D8B">
      <w:pPr>
        <w:jc w:val="both"/>
        <w:rPr>
          <w:lang w:val="es-ES"/>
        </w:rPr>
      </w:pPr>
      <w:r w:rsidRPr="008D109D">
        <w:rPr>
          <w:lang w:val="es-ES"/>
        </w:rPr>
        <w:t xml:space="preserve">        tmax2:=0;</w:t>
      </w:r>
    </w:p>
    <w:p w14:paraId="6B5E1241" w14:textId="77777777" w:rsidR="008D109D" w:rsidRPr="008D109D" w:rsidRDefault="008D109D" w:rsidP="00CE7D8B">
      <w:pPr>
        <w:jc w:val="both"/>
        <w:rPr>
          <w:lang w:val="es-ES"/>
        </w:rPr>
      </w:pPr>
      <w:r w:rsidRPr="008D109D">
        <w:rPr>
          <w:lang w:val="es-ES"/>
        </w:rPr>
        <w:t xml:space="preserve">        for i:=1 to n-p+1 do</w:t>
      </w:r>
    </w:p>
    <w:p w14:paraId="12EF3AA2" w14:textId="77777777" w:rsidR="008D109D" w:rsidRPr="008D109D" w:rsidRDefault="008D109D" w:rsidP="00CE7D8B">
      <w:pPr>
        <w:jc w:val="both"/>
        <w:rPr>
          <w:lang w:val="es-ES"/>
        </w:rPr>
      </w:pPr>
      <w:r w:rsidRPr="008D109D">
        <w:rPr>
          <w:lang w:val="es-ES"/>
        </w:rPr>
        <w:t xml:space="preserve">                for j:=1 to m-q+1 do</w:t>
      </w:r>
    </w:p>
    <w:p w14:paraId="7EA9056E" w14:textId="77777777" w:rsidR="008D109D" w:rsidRPr="008D109D" w:rsidRDefault="008D109D" w:rsidP="00CE7D8B">
      <w:pPr>
        <w:jc w:val="both"/>
        <w:rPr>
          <w:lang w:val="es-ES"/>
        </w:rPr>
      </w:pPr>
      <w:r w:rsidRPr="008D109D">
        <w:rPr>
          <w:lang w:val="es-ES"/>
        </w:rPr>
        <w:t xml:space="preserve">                        begin</w:t>
      </w:r>
    </w:p>
    <w:p w14:paraId="35425016" w14:textId="77777777" w:rsidR="008D109D" w:rsidRPr="008D109D" w:rsidRDefault="008D109D" w:rsidP="00CE7D8B">
      <w:pPr>
        <w:jc w:val="both"/>
        <w:rPr>
          <w:lang w:val="es-ES"/>
        </w:rPr>
      </w:pPr>
      <w:r w:rsidRPr="008D109D">
        <w:rPr>
          <w:lang w:val="es-ES"/>
        </w:rPr>
        <w:t xml:space="preserve">                                u:=i+p-1;</w:t>
      </w:r>
    </w:p>
    <w:p w14:paraId="4C073109" w14:textId="77777777" w:rsidR="008D109D" w:rsidRPr="008D109D" w:rsidRDefault="008D109D" w:rsidP="00CE7D8B">
      <w:pPr>
        <w:jc w:val="both"/>
        <w:rPr>
          <w:lang w:val="es-ES"/>
        </w:rPr>
      </w:pPr>
      <w:r w:rsidRPr="008D109D">
        <w:rPr>
          <w:lang w:val="es-ES"/>
        </w:rPr>
        <w:t xml:space="preserve">                                v:=j+q-1;</w:t>
      </w:r>
    </w:p>
    <w:p w14:paraId="4AF10654" w14:textId="77777777" w:rsidR="008D109D" w:rsidRPr="008D109D" w:rsidRDefault="008D109D" w:rsidP="00CE7D8B">
      <w:pPr>
        <w:jc w:val="both"/>
        <w:rPr>
          <w:lang w:val="es-ES"/>
        </w:rPr>
      </w:pPr>
      <w:r w:rsidRPr="008D109D">
        <w:rPr>
          <w:lang w:val="es-ES"/>
        </w:rPr>
        <w:t xml:space="preserve">                                tam:=s[u,v]-s[i-1,v]-s[u,j-1]+s[i-1,j-1];</w:t>
      </w:r>
    </w:p>
    <w:p w14:paraId="1B8C991D" w14:textId="77777777" w:rsidR="008D109D" w:rsidRPr="008D109D" w:rsidRDefault="008D109D" w:rsidP="00CE7D8B">
      <w:pPr>
        <w:jc w:val="both"/>
        <w:rPr>
          <w:lang w:val="es-ES"/>
        </w:rPr>
      </w:pPr>
      <w:r w:rsidRPr="008D109D">
        <w:rPr>
          <w:lang w:val="es-ES"/>
        </w:rPr>
        <w:t xml:space="preserve">                                if tam&gt;tmax1 then begin tmax2:=tmax1;tmax1:=tam;end</w:t>
      </w:r>
    </w:p>
    <w:p w14:paraId="7BDAA3C8" w14:textId="77777777" w:rsidR="008D109D" w:rsidRPr="008D109D" w:rsidRDefault="008D109D" w:rsidP="00CE7D8B">
      <w:pPr>
        <w:jc w:val="both"/>
        <w:rPr>
          <w:lang w:val="es-ES"/>
        </w:rPr>
      </w:pPr>
      <w:r w:rsidRPr="008D109D">
        <w:rPr>
          <w:lang w:val="es-ES"/>
        </w:rPr>
        <w:t xml:space="preserve">                                else if tam&gt;tmax2 then tmax2:=tam;</w:t>
      </w:r>
    </w:p>
    <w:p w14:paraId="0DCA1CFB" w14:textId="77777777" w:rsidR="008D109D" w:rsidRPr="008D109D" w:rsidRDefault="008D109D" w:rsidP="00CE7D8B">
      <w:pPr>
        <w:jc w:val="both"/>
        <w:rPr>
          <w:lang w:val="es-ES"/>
        </w:rPr>
      </w:pPr>
      <w:r w:rsidRPr="008D109D">
        <w:rPr>
          <w:lang w:val="es-ES"/>
        </w:rPr>
        <w:t xml:space="preserve">                        end;</w:t>
      </w:r>
    </w:p>
    <w:p w14:paraId="2C6F944F" w14:textId="77777777" w:rsidR="008A4912" w:rsidRDefault="008D109D" w:rsidP="00CE7D8B">
      <w:pPr>
        <w:jc w:val="both"/>
        <w:rPr>
          <w:lang w:val="es-ES"/>
        </w:rPr>
      </w:pPr>
      <w:r w:rsidRPr="008D109D">
        <w:rPr>
          <w:lang w:val="es-ES"/>
        </w:rPr>
        <w:t xml:space="preserve">        </w:t>
      </w:r>
    </w:p>
    <w:p w14:paraId="1DC67D43" w14:textId="31127718" w:rsidR="008D109D" w:rsidRPr="008D109D" w:rsidRDefault="008D109D" w:rsidP="00CE7D8B">
      <w:pPr>
        <w:jc w:val="both"/>
        <w:rPr>
          <w:lang w:val="es-ES"/>
        </w:rPr>
      </w:pPr>
      <w:r w:rsidRPr="008D109D">
        <w:rPr>
          <w:lang w:val="es-ES"/>
        </w:rPr>
        <w:t>kq:=tmax1+tmax2;</w:t>
      </w:r>
    </w:p>
    <w:p w14:paraId="62C03008" w14:textId="77777777" w:rsidR="008D109D" w:rsidRPr="008D109D" w:rsidRDefault="008D109D" w:rsidP="00CE7D8B">
      <w:pPr>
        <w:jc w:val="both"/>
        <w:rPr>
          <w:lang w:val="es-ES"/>
        </w:rPr>
      </w:pPr>
      <w:r w:rsidRPr="008D109D">
        <w:rPr>
          <w:lang w:val="es-ES"/>
        </w:rPr>
        <w:t xml:space="preserve">        assign(F,fo);rewrite(F);</w:t>
      </w:r>
    </w:p>
    <w:p w14:paraId="01FF81B2" w14:textId="77777777" w:rsidR="008D109D" w:rsidRPr="008D109D" w:rsidRDefault="008D109D" w:rsidP="00CE7D8B">
      <w:pPr>
        <w:jc w:val="both"/>
        <w:rPr>
          <w:lang w:val="es-ES"/>
        </w:rPr>
      </w:pPr>
      <w:r w:rsidRPr="008D109D">
        <w:rPr>
          <w:lang w:val="es-ES"/>
        </w:rPr>
        <w:t xml:space="preserve">        writeln(f,kq);</w:t>
      </w:r>
    </w:p>
    <w:p w14:paraId="421F3486" w14:textId="77777777" w:rsidR="008D109D" w:rsidRPr="008D109D" w:rsidRDefault="008D109D" w:rsidP="00CE7D8B">
      <w:pPr>
        <w:jc w:val="both"/>
        <w:rPr>
          <w:lang w:val="es-ES"/>
        </w:rPr>
      </w:pPr>
      <w:r w:rsidRPr="008D109D">
        <w:rPr>
          <w:lang w:val="es-ES"/>
        </w:rPr>
        <w:t xml:space="preserve">        closE(F);</w:t>
      </w:r>
    </w:p>
    <w:p w14:paraId="422ECEA0" w14:textId="77777777" w:rsidR="008D109D" w:rsidRPr="008D109D" w:rsidRDefault="008D109D" w:rsidP="00CE7D8B">
      <w:pPr>
        <w:jc w:val="both"/>
        <w:rPr>
          <w:lang w:val="es-ES"/>
        </w:rPr>
      </w:pPr>
      <w:r w:rsidRPr="008D109D">
        <w:rPr>
          <w:lang w:val="es-ES"/>
        </w:rPr>
        <w:t>end;</w:t>
      </w:r>
    </w:p>
    <w:p w14:paraId="18B9A7B8" w14:textId="77777777" w:rsidR="008D109D" w:rsidRPr="008D109D" w:rsidRDefault="008D109D" w:rsidP="00CE7D8B">
      <w:pPr>
        <w:jc w:val="both"/>
        <w:rPr>
          <w:lang w:val="es-ES"/>
        </w:rPr>
      </w:pPr>
      <w:r w:rsidRPr="008D109D">
        <w:rPr>
          <w:lang w:val="es-ES"/>
        </w:rPr>
        <w:t>BEGIN</w:t>
      </w:r>
    </w:p>
    <w:p w14:paraId="2563FE49" w14:textId="77777777" w:rsidR="008D109D" w:rsidRPr="008D109D" w:rsidRDefault="008D109D" w:rsidP="00CE7D8B">
      <w:pPr>
        <w:jc w:val="both"/>
        <w:rPr>
          <w:lang w:val="es-ES"/>
        </w:rPr>
      </w:pPr>
      <w:r w:rsidRPr="008D109D">
        <w:rPr>
          <w:lang w:val="es-ES"/>
        </w:rPr>
        <w:t xml:space="preserve">        nhap;</w:t>
      </w:r>
    </w:p>
    <w:p w14:paraId="081EF217" w14:textId="77777777" w:rsidR="008D109D" w:rsidRPr="008D109D" w:rsidRDefault="008D109D" w:rsidP="00CE7D8B">
      <w:pPr>
        <w:jc w:val="both"/>
        <w:rPr>
          <w:lang w:val="es-ES"/>
        </w:rPr>
      </w:pPr>
      <w:r w:rsidRPr="008D109D">
        <w:rPr>
          <w:lang w:val="es-ES"/>
        </w:rPr>
        <w:t xml:space="preserve">        xuli;</w:t>
      </w:r>
    </w:p>
    <w:p w14:paraId="263A1F58" w14:textId="77777777" w:rsidR="008D109D" w:rsidRDefault="008D109D" w:rsidP="00CE7D8B">
      <w:pPr>
        <w:jc w:val="both"/>
        <w:rPr>
          <w:lang w:val="es-ES"/>
        </w:rPr>
      </w:pPr>
      <w:r w:rsidRPr="008D109D">
        <w:rPr>
          <w:lang w:val="es-ES"/>
        </w:rPr>
        <w:t>E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1"/>
        <w:gridCol w:w="4269"/>
        <w:gridCol w:w="4500"/>
      </w:tblGrid>
      <w:tr w:rsidR="00F7671A" w14:paraId="6B4813F9" w14:textId="77777777" w:rsidTr="00F7671A">
        <w:tc>
          <w:tcPr>
            <w:tcW w:w="699" w:type="dxa"/>
            <w:tcBorders>
              <w:top w:val="single" w:sz="4" w:space="0" w:color="auto"/>
              <w:left w:val="single" w:sz="4" w:space="0" w:color="auto"/>
              <w:bottom w:val="single" w:sz="4" w:space="0" w:color="auto"/>
              <w:right w:val="single" w:sz="4" w:space="0" w:color="auto"/>
            </w:tcBorders>
            <w:hideMark/>
          </w:tcPr>
          <w:p w14:paraId="1ED13548" w14:textId="77777777" w:rsidR="00F7671A" w:rsidRDefault="00F7671A" w:rsidP="00CE7D8B">
            <w:pPr>
              <w:jc w:val="both"/>
              <w:rPr>
                <w:lang w:val="es-ES"/>
              </w:rPr>
            </w:pPr>
            <w:r>
              <w:rPr>
                <w:lang w:val="es-ES"/>
              </w:rPr>
              <w:t>Test</w:t>
            </w:r>
          </w:p>
        </w:tc>
        <w:tc>
          <w:tcPr>
            <w:tcW w:w="4269" w:type="dxa"/>
            <w:tcBorders>
              <w:top w:val="single" w:sz="4" w:space="0" w:color="auto"/>
              <w:left w:val="single" w:sz="4" w:space="0" w:color="auto"/>
              <w:bottom w:val="single" w:sz="4" w:space="0" w:color="auto"/>
              <w:right w:val="single" w:sz="4" w:space="0" w:color="auto"/>
            </w:tcBorders>
            <w:hideMark/>
          </w:tcPr>
          <w:p w14:paraId="5AF5DB7A" w14:textId="77777777" w:rsidR="00F7671A" w:rsidRDefault="00F7671A" w:rsidP="00CE7D8B">
            <w:pPr>
              <w:jc w:val="both"/>
              <w:rPr>
                <w:lang w:val="es-ES"/>
              </w:rPr>
            </w:pPr>
            <w:r>
              <w:rPr>
                <w:lang w:val="es-ES"/>
              </w:rPr>
              <w:t>HCN.INP</w:t>
            </w:r>
          </w:p>
        </w:tc>
        <w:tc>
          <w:tcPr>
            <w:tcW w:w="4500" w:type="dxa"/>
            <w:tcBorders>
              <w:top w:val="single" w:sz="4" w:space="0" w:color="auto"/>
              <w:left w:val="single" w:sz="4" w:space="0" w:color="auto"/>
              <w:bottom w:val="single" w:sz="4" w:space="0" w:color="auto"/>
              <w:right w:val="single" w:sz="4" w:space="0" w:color="auto"/>
            </w:tcBorders>
            <w:hideMark/>
          </w:tcPr>
          <w:p w14:paraId="24F1CCBC" w14:textId="77777777" w:rsidR="00F7671A" w:rsidRDefault="00F7671A" w:rsidP="00CE7D8B">
            <w:pPr>
              <w:jc w:val="both"/>
              <w:rPr>
                <w:lang w:val="es-ES"/>
              </w:rPr>
            </w:pPr>
            <w:r>
              <w:rPr>
                <w:lang w:val="es-ES"/>
              </w:rPr>
              <w:t>HCN.OUT</w:t>
            </w:r>
          </w:p>
        </w:tc>
      </w:tr>
      <w:tr w:rsidR="00F7671A" w14:paraId="635BAB6C" w14:textId="77777777" w:rsidTr="00F7671A">
        <w:tc>
          <w:tcPr>
            <w:tcW w:w="699" w:type="dxa"/>
            <w:tcBorders>
              <w:top w:val="single" w:sz="4" w:space="0" w:color="auto"/>
              <w:left w:val="single" w:sz="4" w:space="0" w:color="auto"/>
              <w:bottom w:val="single" w:sz="4" w:space="0" w:color="auto"/>
              <w:right w:val="single" w:sz="4" w:space="0" w:color="auto"/>
            </w:tcBorders>
            <w:hideMark/>
          </w:tcPr>
          <w:p w14:paraId="473322D4" w14:textId="77777777" w:rsidR="00F7671A" w:rsidRDefault="00F7671A" w:rsidP="00CE7D8B">
            <w:pPr>
              <w:jc w:val="both"/>
              <w:rPr>
                <w:lang w:val="es-ES"/>
              </w:rPr>
            </w:pPr>
            <w:r>
              <w:rPr>
                <w:lang w:val="es-ES"/>
              </w:rPr>
              <w:t>1</w:t>
            </w:r>
          </w:p>
        </w:tc>
        <w:tc>
          <w:tcPr>
            <w:tcW w:w="4269" w:type="dxa"/>
            <w:tcBorders>
              <w:top w:val="single" w:sz="4" w:space="0" w:color="auto"/>
              <w:left w:val="single" w:sz="4" w:space="0" w:color="auto"/>
              <w:bottom w:val="single" w:sz="4" w:space="0" w:color="auto"/>
              <w:right w:val="single" w:sz="4" w:space="0" w:color="auto"/>
            </w:tcBorders>
            <w:hideMark/>
          </w:tcPr>
          <w:p w14:paraId="0FCC0419" w14:textId="77777777" w:rsidR="00F7671A" w:rsidRDefault="00F7671A" w:rsidP="00CE7D8B">
            <w:pPr>
              <w:jc w:val="both"/>
              <w:rPr>
                <w:lang w:val="es-ES"/>
              </w:rPr>
            </w:pPr>
            <w:r>
              <w:rPr>
                <w:lang w:val="es-ES"/>
              </w:rPr>
              <w:t>HCN.INP1</w:t>
            </w:r>
          </w:p>
        </w:tc>
        <w:tc>
          <w:tcPr>
            <w:tcW w:w="4500" w:type="dxa"/>
            <w:tcBorders>
              <w:top w:val="single" w:sz="4" w:space="0" w:color="auto"/>
              <w:left w:val="single" w:sz="4" w:space="0" w:color="auto"/>
              <w:bottom w:val="single" w:sz="4" w:space="0" w:color="auto"/>
              <w:right w:val="single" w:sz="4" w:space="0" w:color="auto"/>
            </w:tcBorders>
            <w:hideMark/>
          </w:tcPr>
          <w:p w14:paraId="20C5E7D5" w14:textId="77777777" w:rsidR="00F7671A" w:rsidRDefault="00F7671A" w:rsidP="00CE7D8B">
            <w:pPr>
              <w:jc w:val="both"/>
              <w:rPr>
                <w:lang w:val="es-ES"/>
              </w:rPr>
            </w:pPr>
            <w:r>
              <w:rPr>
                <w:lang w:val="es-ES"/>
              </w:rPr>
              <w:t>84</w:t>
            </w:r>
          </w:p>
        </w:tc>
      </w:tr>
      <w:tr w:rsidR="00F7671A" w14:paraId="5CDFDCCD" w14:textId="77777777" w:rsidTr="00F7671A">
        <w:tc>
          <w:tcPr>
            <w:tcW w:w="699" w:type="dxa"/>
            <w:tcBorders>
              <w:top w:val="single" w:sz="4" w:space="0" w:color="auto"/>
              <w:left w:val="single" w:sz="4" w:space="0" w:color="auto"/>
              <w:bottom w:val="single" w:sz="4" w:space="0" w:color="auto"/>
              <w:right w:val="single" w:sz="4" w:space="0" w:color="auto"/>
            </w:tcBorders>
            <w:hideMark/>
          </w:tcPr>
          <w:p w14:paraId="4ECC2E4B" w14:textId="77777777" w:rsidR="00F7671A" w:rsidRDefault="00F7671A" w:rsidP="00CE7D8B">
            <w:pPr>
              <w:jc w:val="both"/>
              <w:rPr>
                <w:lang w:val="es-ES"/>
              </w:rPr>
            </w:pPr>
            <w:r>
              <w:rPr>
                <w:lang w:val="es-ES"/>
              </w:rPr>
              <w:t>2</w:t>
            </w:r>
          </w:p>
        </w:tc>
        <w:tc>
          <w:tcPr>
            <w:tcW w:w="4269" w:type="dxa"/>
            <w:tcBorders>
              <w:top w:val="single" w:sz="4" w:space="0" w:color="auto"/>
              <w:left w:val="single" w:sz="4" w:space="0" w:color="auto"/>
              <w:bottom w:val="single" w:sz="4" w:space="0" w:color="auto"/>
              <w:right w:val="single" w:sz="4" w:space="0" w:color="auto"/>
            </w:tcBorders>
            <w:hideMark/>
          </w:tcPr>
          <w:p w14:paraId="0A18C7D8" w14:textId="77777777" w:rsidR="00F7671A" w:rsidRDefault="00F7671A" w:rsidP="00CE7D8B">
            <w:pPr>
              <w:jc w:val="both"/>
              <w:rPr>
                <w:lang w:val="es-ES"/>
              </w:rPr>
            </w:pPr>
            <w:r>
              <w:rPr>
                <w:lang w:val="es-ES"/>
              </w:rPr>
              <w:t>HCN.INP2</w:t>
            </w:r>
          </w:p>
        </w:tc>
        <w:tc>
          <w:tcPr>
            <w:tcW w:w="4500" w:type="dxa"/>
            <w:tcBorders>
              <w:top w:val="single" w:sz="4" w:space="0" w:color="auto"/>
              <w:left w:val="single" w:sz="4" w:space="0" w:color="auto"/>
              <w:bottom w:val="single" w:sz="4" w:space="0" w:color="auto"/>
              <w:right w:val="single" w:sz="4" w:space="0" w:color="auto"/>
            </w:tcBorders>
            <w:hideMark/>
          </w:tcPr>
          <w:p w14:paraId="73B75FB7" w14:textId="77777777" w:rsidR="00F7671A" w:rsidRDefault="00F7671A" w:rsidP="00CE7D8B">
            <w:pPr>
              <w:jc w:val="both"/>
              <w:rPr>
                <w:lang w:val="es-ES"/>
              </w:rPr>
            </w:pPr>
            <w:r>
              <w:rPr>
                <w:lang w:val="es-ES"/>
              </w:rPr>
              <w:t>11484</w:t>
            </w:r>
          </w:p>
        </w:tc>
      </w:tr>
      <w:tr w:rsidR="00F7671A" w14:paraId="3EEEB4C9" w14:textId="77777777" w:rsidTr="00F7671A">
        <w:tc>
          <w:tcPr>
            <w:tcW w:w="699" w:type="dxa"/>
            <w:tcBorders>
              <w:top w:val="single" w:sz="4" w:space="0" w:color="auto"/>
              <w:left w:val="single" w:sz="4" w:space="0" w:color="auto"/>
              <w:bottom w:val="single" w:sz="4" w:space="0" w:color="auto"/>
              <w:right w:val="single" w:sz="4" w:space="0" w:color="auto"/>
            </w:tcBorders>
            <w:hideMark/>
          </w:tcPr>
          <w:p w14:paraId="13267EEA" w14:textId="77777777" w:rsidR="00F7671A" w:rsidRDefault="00F7671A" w:rsidP="00CE7D8B">
            <w:pPr>
              <w:jc w:val="both"/>
              <w:rPr>
                <w:lang w:val="es-ES"/>
              </w:rPr>
            </w:pPr>
            <w:r>
              <w:rPr>
                <w:lang w:val="es-ES"/>
              </w:rPr>
              <w:t>3</w:t>
            </w:r>
          </w:p>
        </w:tc>
        <w:tc>
          <w:tcPr>
            <w:tcW w:w="4269" w:type="dxa"/>
            <w:tcBorders>
              <w:top w:val="single" w:sz="4" w:space="0" w:color="auto"/>
              <w:left w:val="single" w:sz="4" w:space="0" w:color="auto"/>
              <w:bottom w:val="single" w:sz="4" w:space="0" w:color="auto"/>
              <w:right w:val="single" w:sz="4" w:space="0" w:color="auto"/>
            </w:tcBorders>
            <w:hideMark/>
          </w:tcPr>
          <w:p w14:paraId="46DF93B3" w14:textId="77777777" w:rsidR="00F7671A" w:rsidRDefault="00F7671A" w:rsidP="00CE7D8B">
            <w:pPr>
              <w:jc w:val="both"/>
              <w:rPr>
                <w:lang w:val="es-ES"/>
              </w:rPr>
            </w:pPr>
            <w:r>
              <w:rPr>
                <w:lang w:val="es-ES"/>
              </w:rPr>
              <w:t>HCN.INP3</w:t>
            </w:r>
          </w:p>
        </w:tc>
        <w:tc>
          <w:tcPr>
            <w:tcW w:w="4500" w:type="dxa"/>
            <w:tcBorders>
              <w:top w:val="single" w:sz="4" w:space="0" w:color="auto"/>
              <w:left w:val="single" w:sz="4" w:space="0" w:color="auto"/>
              <w:bottom w:val="single" w:sz="4" w:space="0" w:color="auto"/>
              <w:right w:val="single" w:sz="4" w:space="0" w:color="auto"/>
            </w:tcBorders>
            <w:hideMark/>
          </w:tcPr>
          <w:p w14:paraId="0A3218D1" w14:textId="77777777" w:rsidR="00F7671A" w:rsidRDefault="00F7671A" w:rsidP="00CE7D8B">
            <w:pPr>
              <w:jc w:val="both"/>
              <w:rPr>
                <w:lang w:val="es-ES"/>
              </w:rPr>
            </w:pPr>
            <w:r>
              <w:rPr>
                <w:lang w:val="es-ES"/>
              </w:rPr>
              <w:t>25899</w:t>
            </w:r>
          </w:p>
        </w:tc>
      </w:tr>
      <w:tr w:rsidR="00F7671A" w14:paraId="1D90A15B" w14:textId="77777777" w:rsidTr="00F7671A">
        <w:tc>
          <w:tcPr>
            <w:tcW w:w="699" w:type="dxa"/>
            <w:tcBorders>
              <w:top w:val="single" w:sz="4" w:space="0" w:color="auto"/>
              <w:left w:val="single" w:sz="4" w:space="0" w:color="auto"/>
              <w:bottom w:val="single" w:sz="4" w:space="0" w:color="auto"/>
              <w:right w:val="single" w:sz="4" w:space="0" w:color="auto"/>
            </w:tcBorders>
            <w:hideMark/>
          </w:tcPr>
          <w:p w14:paraId="669A58F6" w14:textId="77777777" w:rsidR="00F7671A" w:rsidRDefault="00F7671A" w:rsidP="00CE7D8B">
            <w:pPr>
              <w:jc w:val="both"/>
              <w:rPr>
                <w:lang w:val="es-ES"/>
              </w:rPr>
            </w:pPr>
            <w:r>
              <w:rPr>
                <w:lang w:val="es-ES"/>
              </w:rPr>
              <w:t>4</w:t>
            </w:r>
          </w:p>
        </w:tc>
        <w:tc>
          <w:tcPr>
            <w:tcW w:w="4269" w:type="dxa"/>
            <w:tcBorders>
              <w:top w:val="single" w:sz="4" w:space="0" w:color="auto"/>
              <w:left w:val="single" w:sz="4" w:space="0" w:color="auto"/>
              <w:bottom w:val="single" w:sz="4" w:space="0" w:color="auto"/>
              <w:right w:val="single" w:sz="4" w:space="0" w:color="auto"/>
            </w:tcBorders>
            <w:hideMark/>
          </w:tcPr>
          <w:p w14:paraId="4A53BC51" w14:textId="77777777" w:rsidR="00F7671A" w:rsidRDefault="00F7671A" w:rsidP="00CE7D8B">
            <w:pPr>
              <w:jc w:val="both"/>
              <w:rPr>
                <w:lang w:val="es-ES"/>
              </w:rPr>
            </w:pPr>
            <w:r>
              <w:rPr>
                <w:lang w:val="es-ES"/>
              </w:rPr>
              <w:t>HCN.INP4</w:t>
            </w:r>
          </w:p>
        </w:tc>
        <w:tc>
          <w:tcPr>
            <w:tcW w:w="4500" w:type="dxa"/>
            <w:tcBorders>
              <w:top w:val="single" w:sz="4" w:space="0" w:color="auto"/>
              <w:left w:val="single" w:sz="4" w:space="0" w:color="auto"/>
              <w:bottom w:val="single" w:sz="4" w:space="0" w:color="auto"/>
              <w:right w:val="single" w:sz="4" w:space="0" w:color="auto"/>
            </w:tcBorders>
            <w:hideMark/>
          </w:tcPr>
          <w:p w14:paraId="096C5F4C" w14:textId="77777777" w:rsidR="00F7671A" w:rsidRDefault="00F7671A" w:rsidP="00CE7D8B">
            <w:pPr>
              <w:jc w:val="both"/>
              <w:rPr>
                <w:lang w:val="es-ES"/>
              </w:rPr>
            </w:pPr>
            <w:r>
              <w:rPr>
                <w:lang w:val="es-ES"/>
              </w:rPr>
              <w:t>22959</w:t>
            </w:r>
          </w:p>
        </w:tc>
      </w:tr>
      <w:tr w:rsidR="00F7671A" w14:paraId="52128F87" w14:textId="77777777" w:rsidTr="00F7671A">
        <w:tc>
          <w:tcPr>
            <w:tcW w:w="699" w:type="dxa"/>
            <w:tcBorders>
              <w:top w:val="single" w:sz="4" w:space="0" w:color="auto"/>
              <w:left w:val="single" w:sz="4" w:space="0" w:color="auto"/>
              <w:bottom w:val="single" w:sz="4" w:space="0" w:color="auto"/>
              <w:right w:val="single" w:sz="4" w:space="0" w:color="auto"/>
            </w:tcBorders>
            <w:hideMark/>
          </w:tcPr>
          <w:p w14:paraId="508AE31E" w14:textId="77777777" w:rsidR="00F7671A" w:rsidRDefault="00F7671A" w:rsidP="00CE7D8B">
            <w:pPr>
              <w:jc w:val="both"/>
              <w:rPr>
                <w:lang w:val="es-ES"/>
              </w:rPr>
            </w:pPr>
            <w:r>
              <w:rPr>
                <w:lang w:val="es-ES"/>
              </w:rPr>
              <w:t>5</w:t>
            </w:r>
          </w:p>
        </w:tc>
        <w:tc>
          <w:tcPr>
            <w:tcW w:w="4269" w:type="dxa"/>
            <w:tcBorders>
              <w:top w:val="single" w:sz="4" w:space="0" w:color="auto"/>
              <w:left w:val="single" w:sz="4" w:space="0" w:color="auto"/>
              <w:bottom w:val="single" w:sz="4" w:space="0" w:color="auto"/>
              <w:right w:val="single" w:sz="4" w:space="0" w:color="auto"/>
            </w:tcBorders>
            <w:hideMark/>
          </w:tcPr>
          <w:p w14:paraId="7B37E58A" w14:textId="77777777" w:rsidR="00F7671A" w:rsidRDefault="00F7671A" w:rsidP="00CE7D8B">
            <w:pPr>
              <w:jc w:val="both"/>
              <w:rPr>
                <w:lang w:val="es-ES"/>
              </w:rPr>
            </w:pPr>
            <w:r>
              <w:rPr>
                <w:lang w:val="es-ES"/>
              </w:rPr>
              <w:t>HCN.INP5</w:t>
            </w:r>
          </w:p>
        </w:tc>
        <w:tc>
          <w:tcPr>
            <w:tcW w:w="4500" w:type="dxa"/>
            <w:tcBorders>
              <w:top w:val="single" w:sz="4" w:space="0" w:color="auto"/>
              <w:left w:val="single" w:sz="4" w:space="0" w:color="auto"/>
              <w:bottom w:val="single" w:sz="4" w:space="0" w:color="auto"/>
              <w:right w:val="single" w:sz="4" w:space="0" w:color="auto"/>
            </w:tcBorders>
            <w:hideMark/>
          </w:tcPr>
          <w:p w14:paraId="2A6DD1B3" w14:textId="77777777" w:rsidR="00F7671A" w:rsidRDefault="00F7671A" w:rsidP="00CE7D8B">
            <w:pPr>
              <w:jc w:val="both"/>
              <w:rPr>
                <w:lang w:val="es-ES"/>
              </w:rPr>
            </w:pPr>
            <w:r>
              <w:rPr>
                <w:lang w:val="es-ES"/>
              </w:rPr>
              <w:t>69</w:t>
            </w:r>
          </w:p>
        </w:tc>
      </w:tr>
      <w:tr w:rsidR="00F7671A" w14:paraId="05782606" w14:textId="77777777" w:rsidTr="00F7671A">
        <w:tc>
          <w:tcPr>
            <w:tcW w:w="699" w:type="dxa"/>
            <w:tcBorders>
              <w:top w:val="single" w:sz="4" w:space="0" w:color="auto"/>
              <w:left w:val="single" w:sz="4" w:space="0" w:color="auto"/>
              <w:bottom w:val="single" w:sz="4" w:space="0" w:color="auto"/>
              <w:right w:val="single" w:sz="4" w:space="0" w:color="auto"/>
            </w:tcBorders>
            <w:hideMark/>
          </w:tcPr>
          <w:p w14:paraId="2D18FD2B" w14:textId="77777777" w:rsidR="00F7671A" w:rsidRDefault="00F7671A" w:rsidP="00CE7D8B">
            <w:pPr>
              <w:jc w:val="both"/>
              <w:rPr>
                <w:lang w:val="es-ES"/>
              </w:rPr>
            </w:pPr>
            <w:r>
              <w:rPr>
                <w:lang w:val="es-ES"/>
              </w:rPr>
              <w:t>6</w:t>
            </w:r>
          </w:p>
        </w:tc>
        <w:tc>
          <w:tcPr>
            <w:tcW w:w="4269" w:type="dxa"/>
            <w:tcBorders>
              <w:top w:val="single" w:sz="4" w:space="0" w:color="auto"/>
              <w:left w:val="single" w:sz="4" w:space="0" w:color="auto"/>
              <w:bottom w:val="single" w:sz="4" w:space="0" w:color="auto"/>
              <w:right w:val="single" w:sz="4" w:space="0" w:color="auto"/>
            </w:tcBorders>
            <w:hideMark/>
          </w:tcPr>
          <w:p w14:paraId="32B52D45" w14:textId="77777777" w:rsidR="00F7671A" w:rsidRDefault="00F7671A" w:rsidP="00CE7D8B">
            <w:pPr>
              <w:jc w:val="both"/>
              <w:rPr>
                <w:lang w:val="es-ES"/>
              </w:rPr>
            </w:pPr>
            <w:r>
              <w:rPr>
                <w:lang w:val="es-ES"/>
              </w:rPr>
              <w:t>HCN.INP6</w:t>
            </w:r>
          </w:p>
        </w:tc>
        <w:tc>
          <w:tcPr>
            <w:tcW w:w="4500" w:type="dxa"/>
            <w:tcBorders>
              <w:top w:val="single" w:sz="4" w:space="0" w:color="auto"/>
              <w:left w:val="single" w:sz="4" w:space="0" w:color="auto"/>
              <w:bottom w:val="single" w:sz="4" w:space="0" w:color="auto"/>
              <w:right w:val="single" w:sz="4" w:space="0" w:color="auto"/>
            </w:tcBorders>
            <w:hideMark/>
          </w:tcPr>
          <w:p w14:paraId="6B9670F4" w14:textId="77777777" w:rsidR="00F7671A" w:rsidRDefault="00F7671A" w:rsidP="00CE7D8B">
            <w:pPr>
              <w:jc w:val="both"/>
              <w:rPr>
                <w:lang w:val="es-ES"/>
              </w:rPr>
            </w:pPr>
            <w:r>
              <w:rPr>
                <w:lang w:val="es-ES"/>
              </w:rPr>
              <w:t>6432</w:t>
            </w:r>
          </w:p>
        </w:tc>
      </w:tr>
    </w:tbl>
    <w:p w14:paraId="6D575E83" w14:textId="77777777" w:rsidR="00F7671A" w:rsidRDefault="00F7671A" w:rsidP="00CE7D8B">
      <w:pPr>
        <w:shd w:val="clear" w:color="auto" w:fill="FFFFFF"/>
        <w:ind w:firstLine="720"/>
        <w:jc w:val="both"/>
        <w:rPr>
          <w:rFonts w:eastAsia="Times New Roman"/>
          <w:b/>
          <w:bCs/>
          <w:color w:val="222222"/>
        </w:rPr>
      </w:pPr>
    </w:p>
    <w:p w14:paraId="4BD1B97B" w14:textId="77777777" w:rsidR="003872C0" w:rsidRDefault="003872C0" w:rsidP="00CE7D8B">
      <w:pPr>
        <w:pStyle w:val="Nhaykepm"/>
        <w:spacing w:before="0" w:after="0"/>
      </w:pPr>
    </w:p>
    <w:p w14:paraId="47C5811E" w14:textId="77777777" w:rsidR="00AC7DCC" w:rsidRPr="00AC7DCC" w:rsidRDefault="00497C96" w:rsidP="00CE7D8B">
      <w:pPr>
        <w:pStyle w:val="Nhaykepm"/>
        <w:spacing w:before="0" w:after="0"/>
      </w:pPr>
      <w:r>
        <w:t>Bài 37</w:t>
      </w:r>
      <w:r w:rsidR="00AC7DCC" w:rsidRPr="00AC7DCC">
        <w:t>. Trò chơi kiểm tra trí nhớ </w:t>
      </w:r>
    </w:p>
    <w:p w14:paraId="7EF74924" w14:textId="77777777" w:rsidR="00AC7DCC" w:rsidRPr="00AC7DCC" w:rsidRDefault="00AC7DCC" w:rsidP="00CE7D8B">
      <w:pPr>
        <w:shd w:val="clear" w:color="auto" w:fill="FFFFFF"/>
        <w:ind w:firstLine="720"/>
        <w:jc w:val="both"/>
        <w:rPr>
          <w:rFonts w:eastAsia="Times New Roman"/>
          <w:color w:val="222222"/>
        </w:rPr>
      </w:pPr>
      <w:r w:rsidRPr="00AC7DCC">
        <w:rPr>
          <w:rFonts w:eastAsia="Times New Roman"/>
          <w:color w:val="222222"/>
        </w:rPr>
        <w:t>Một trò chơi yêu cầu người chơi nhớ nhanh các con số điện tử chạy trên màn hình lớn và tính tổng các số hiện lên theo yêu cầu của cuộc chơi. Các số hiện ra trên màn hình là một dãy số gồm N số nguyên không âm a</w:t>
      </w:r>
      <w:r w:rsidRPr="00AC7DCC">
        <w:rPr>
          <w:rFonts w:eastAsia="Times New Roman"/>
          <w:color w:val="222222"/>
          <w:vertAlign w:val="subscript"/>
        </w:rPr>
        <w:t>1</w:t>
      </w:r>
      <w:r w:rsidRPr="00AC7DCC">
        <w:rPr>
          <w:rFonts w:eastAsia="Times New Roman"/>
          <w:color w:val="222222"/>
        </w:rPr>
        <w:t>, a</w:t>
      </w:r>
      <w:r w:rsidRPr="00AC7DCC">
        <w:rPr>
          <w:rFonts w:eastAsia="Times New Roman"/>
          <w:color w:val="222222"/>
          <w:vertAlign w:val="subscript"/>
        </w:rPr>
        <w:t>2</w:t>
      </w:r>
      <w:r w:rsidRPr="00AC7DCC">
        <w:rPr>
          <w:rFonts w:eastAsia="Times New Roman"/>
          <w:color w:val="222222"/>
        </w:rPr>
        <w:t>, …, a</w:t>
      </w:r>
      <w:r w:rsidRPr="00AC7DCC">
        <w:rPr>
          <w:rFonts w:eastAsia="Times New Roman"/>
          <w:color w:val="222222"/>
          <w:vertAlign w:val="subscript"/>
        </w:rPr>
        <w:t>N</w:t>
      </w:r>
      <w:r w:rsidRPr="00AC7DCC">
        <w:rPr>
          <w:rFonts w:eastAsia="Times New Roman"/>
          <w:color w:val="222222"/>
        </w:rPr>
        <w:t> và cứ lặp đi  lặp lại như thế (nghĩa là sau khi a</w:t>
      </w:r>
      <w:r w:rsidRPr="00AC7DCC">
        <w:rPr>
          <w:rFonts w:eastAsia="Times New Roman"/>
          <w:color w:val="222222"/>
          <w:vertAlign w:val="subscript"/>
        </w:rPr>
        <w:t>i </w:t>
      </w:r>
      <w:r w:rsidRPr="00AC7DCC">
        <w:rPr>
          <w:rFonts w:eastAsia="Times New Roman"/>
          <w:color w:val="222222"/>
        </w:rPr>
        <w:t>xuất hiện vài giây đến lượt a</w:t>
      </w:r>
      <w:r w:rsidRPr="00AC7DCC">
        <w:rPr>
          <w:rFonts w:eastAsia="Times New Roman"/>
          <w:color w:val="222222"/>
          <w:vertAlign w:val="subscript"/>
        </w:rPr>
        <w:t>i+1</w:t>
      </w:r>
      <w:r w:rsidRPr="00AC7DCC">
        <w:rPr>
          <w:rFonts w:eastAsia="Times New Roman"/>
          <w:color w:val="222222"/>
        </w:rPr>
        <w:t> xuất hiện, số xuất hiện sau a</w:t>
      </w:r>
      <w:r w:rsidRPr="00AC7DCC">
        <w:rPr>
          <w:rFonts w:eastAsia="Times New Roman"/>
          <w:color w:val="222222"/>
          <w:vertAlign w:val="subscript"/>
        </w:rPr>
        <w:t>N </w:t>
      </w:r>
      <w:r w:rsidRPr="00AC7DCC">
        <w:rPr>
          <w:rFonts w:eastAsia="Times New Roman"/>
          <w:color w:val="222222"/>
        </w:rPr>
        <w:t>là a</w:t>
      </w:r>
      <w:r w:rsidRPr="00AC7DCC">
        <w:rPr>
          <w:rFonts w:eastAsia="Times New Roman"/>
          <w:color w:val="222222"/>
          <w:vertAlign w:val="subscript"/>
        </w:rPr>
        <w:t>1</w:t>
      </w:r>
      <w:r w:rsidRPr="00AC7DCC">
        <w:rPr>
          <w:rFonts w:eastAsia="Times New Roman"/>
          <w:color w:val="222222"/>
        </w:rPr>
        <w:t>).</w:t>
      </w:r>
    </w:p>
    <w:p w14:paraId="6FBDE3D6" w14:textId="77777777" w:rsidR="00AC7DCC" w:rsidRPr="00AC7DCC" w:rsidRDefault="00AC7DCC" w:rsidP="00CE7D8B">
      <w:pPr>
        <w:shd w:val="clear" w:color="auto" w:fill="FFFFFF"/>
        <w:ind w:firstLine="720"/>
        <w:jc w:val="both"/>
        <w:rPr>
          <w:rFonts w:eastAsia="Times New Roman"/>
          <w:color w:val="222222"/>
        </w:rPr>
      </w:pPr>
      <w:r w:rsidRPr="00AC7DCC">
        <w:rPr>
          <w:rFonts w:eastAsia="Times New Roman"/>
          <w:b/>
          <w:bCs/>
          <w:i/>
          <w:iCs/>
          <w:color w:val="222222"/>
        </w:rPr>
        <w:t>Yêu cầu: </w:t>
      </w:r>
      <w:r w:rsidRPr="00AC7DCC">
        <w:rPr>
          <w:rFonts w:eastAsia="Times New Roman"/>
          <w:color w:val="222222"/>
        </w:rPr>
        <w:t>Bạn hãy giúp người chơi kiểm tra kết quả tính tổng của M số nguyên liên tiếp xuất hiện trên màn hình bắt đầu từ số nguyên thứ T khi giám khảo yêu cầu.</w:t>
      </w:r>
    </w:p>
    <w:p w14:paraId="62DA6906" w14:textId="77777777" w:rsidR="00AC7DCC" w:rsidRPr="00AC7DCC" w:rsidRDefault="00AC7DCC" w:rsidP="00CE7D8B">
      <w:pPr>
        <w:shd w:val="clear" w:color="auto" w:fill="FFFFFF"/>
        <w:ind w:firstLine="720"/>
        <w:jc w:val="both"/>
        <w:rPr>
          <w:rFonts w:eastAsia="Times New Roman"/>
          <w:color w:val="222222"/>
        </w:rPr>
      </w:pPr>
      <w:r w:rsidRPr="00AC7DCC">
        <w:rPr>
          <w:rFonts w:eastAsia="Times New Roman"/>
          <w:b/>
          <w:bCs/>
          <w:i/>
          <w:iCs/>
          <w:color w:val="222222"/>
        </w:rPr>
        <w:t>Dữ liệu vào</w:t>
      </w:r>
      <w:r w:rsidRPr="00AC7DCC">
        <w:rPr>
          <w:rFonts w:eastAsia="Times New Roman"/>
          <w:b/>
          <w:bCs/>
          <w:color w:val="222222"/>
        </w:rPr>
        <w:t>: </w:t>
      </w:r>
      <w:r w:rsidRPr="00AC7DCC">
        <w:rPr>
          <w:rFonts w:eastAsia="Times New Roman"/>
          <w:color w:val="222222"/>
        </w:rPr>
        <w:t>File text, tên file là BL1.INP, gồm 02 dòng:</w:t>
      </w:r>
    </w:p>
    <w:p w14:paraId="6FFBF4C0" w14:textId="77777777" w:rsidR="00AC7DCC" w:rsidRPr="00AC7DCC" w:rsidRDefault="00AC7DCC" w:rsidP="00CE7D8B">
      <w:pPr>
        <w:shd w:val="clear" w:color="auto" w:fill="FFFFFF"/>
        <w:ind w:firstLine="720"/>
        <w:jc w:val="both"/>
        <w:rPr>
          <w:rFonts w:eastAsia="Times New Roman"/>
          <w:color w:val="222222"/>
        </w:rPr>
      </w:pPr>
      <w:r w:rsidRPr="00AC7DCC">
        <w:rPr>
          <w:rFonts w:eastAsia="Times New Roman"/>
          <w:color w:val="222222"/>
        </w:rPr>
        <w:t>+ Dòng đầu ghi ba số nguyên N, T, M (1 £ T £N £10</w:t>
      </w:r>
      <w:r w:rsidRPr="00AC7DCC">
        <w:rPr>
          <w:rFonts w:eastAsia="Times New Roman"/>
          <w:color w:val="222222"/>
          <w:vertAlign w:val="superscript"/>
        </w:rPr>
        <w:t>4</w:t>
      </w:r>
      <w:r w:rsidRPr="00AC7DCC">
        <w:rPr>
          <w:rFonts w:eastAsia="Times New Roman"/>
          <w:color w:val="222222"/>
        </w:rPr>
        <w:t>; </w:t>
      </w:r>
      <w:r w:rsidRPr="00AC7DCC">
        <w:rPr>
          <w:rFonts w:eastAsia="Times New Roman"/>
          <w:color w:val="222222"/>
          <w:vertAlign w:val="superscript"/>
        </w:rPr>
        <w:t> </w:t>
      </w:r>
      <w:r w:rsidRPr="00AC7DCC">
        <w:rPr>
          <w:rFonts w:eastAsia="Times New Roman"/>
          <w:color w:val="222222"/>
        </w:rPr>
        <w:t>1 £ M £ 2. 10</w:t>
      </w:r>
      <w:r w:rsidRPr="00AC7DCC">
        <w:rPr>
          <w:rFonts w:eastAsia="Times New Roman"/>
          <w:color w:val="222222"/>
          <w:vertAlign w:val="superscript"/>
        </w:rPr>
        <w:t>4</w:t>
      </w:r>
      <w:r w:rsidRPr="00AC7DCC">
        <w:rPr>
          <w:rFonts w:eastAsia="Times New Roman"/>
          <w:color w:val="222222"/>
        </w:rPr>
        <w:t> );</w:t>
      </w:r>
    </w:p>
    <w:p w14:paraId="2FE96755" w14:textId="77777777" w:rsidR="00AC7DCC" w:rsidRPr="00AC7DCC" w:rsidRDefault="00AC7DCC" w:rsidP="00CE7D8B">
      <w:pPr>
        <w:shd w:val="clear" w:color="auto" w:fill="FFFFFF"/>
        <w:ind w:firstLine="720"/>
        <w:jc w:val="both"/>
        <w:rPr>
          <w:rFonts w:eastAsia="Times New Roman"/>
          <w:color w:val="222222"/>
        </w:rPr>
      </w:pPr>
      <w:r w:rsidRPr="00AC7DCC">
        <w:rPr>
          <w:rFonts w:eastAsia="Times New Roman"/>
          <w:color w:val="222222"/>
        </w:rPr>
        <w:t>+ Dòng thứ hai chứa N số a</w:t>
      </w:r>
      <w:r w:rsidRPr="00AC7DCC">
        <w:rPr>
          <w:rFonts w:eastAsia="Times New Roman"/>
          <w:color w:val="222222"/>
          <w:vertAlign w:val="subscript"/>
        </w:rPr>
        <w:t>i </w:t>
      </w:r>
      <w:r w:rsidRPr="00AC7DCC">
        <w:rPr>
          <w:rFonts w:eastAsia="Times New Roman"/>
          <w:color w:val="222222"/>
        </w:rPr>
        <w:t> (a</w:t>
      </w:r>
      <w:r w:rsidRPr="00AC7DCC">
        <w:rPr>
          <w:rFonts w:eastAsia="Times New Roman"/>
          <w:color w:val="222222"/>
          <w:vertAlign w:val="subscript"/>
        </w:rPr>
        <w:t>i </w:t>
      </w:r>
      <w:r w:rsidRPr="00AC7DCC">
        <w:rPr>
          <w:rFonts w:eastAsia="Times New Roman"/>
          <w:color w:val="222222"/>
        </w:rPr>
        <w:t>&lt; 2.10</w:t>
      </w:r>
      <w:r w:rsidRPr="00AC7DCC">
        <w:rPr>
          <w:rFonts w:eastAsia="Times New Roman"/>
          <w:color w:val="222222"/>
          <w:vertAlign w:val="superscript"/>
        </w:rPr>
        <w:t>9</w:t>
      </w:r>
      <w:r w:rsidRPr="00AC7DCC">
        <w:rPr>
          <w:rFonts w:eastAsia="Times New Roman"/>
          <w:color w:val="222222"/>
        </w:rPr>
        <w:t>, i = 1,…,N), cách nhau bởi dấu cách.</w:t>
      </w:r>
    </w:p>
    <w:p w14:paraId="282DEBD7" w14:textId="77777777" w:rsidR="00AC7DCC" w:rsidRPr="00AC7DCC" w:rsidRDefault="00AC7DCC" w:rsidP="00CE7D8B">
      <w:pPr>
        <w:shd w:val="clear" w:color="auto" w:fill="FFFFFF"/>
        <w:ind w:firstLine="720"/>
        <w:jc w:val="both"/>
        <w:rPr>
          <w:rFonts w:eastAsia="Times New Roman"/>
          <w:color w:val="222222"/>
        </w:rPr>
      </w:pPr>
      <w:r w:rsidRPr="00AC7DCC">
        <w:rPr>
          <w:rFonts w:eastAsia="Times New Roman"/>
          <w:b/>
          <w:bCs/>
          <w:i/>
          <w:iCs/>
          <w:color w:val="222222"/>
          <w:spacing w:val="-8"/>
        </w:rPr>
        <w:t>Dữ liệu ra:</w:t>
      </w:r>
      <w:r w:rsidRPr="00AC7DCC">
        <w:rPr>
          <w:rFonts w:eastAsia="Times New Roman"/>
          <w:color w:val="222222"/>
          <w:spacing w:val="-8"/>
        </w:rPr>
        <w:t> File text, tên File là BL1.OUT, gồm duy nhất một số là tổng tìm được.</w:t>
      </w:r>
    </w:p>
    <w:p w14:paraId="04BD6748" w14:textId="77777777" w:rsidR="00AC7DCC" w:rsidRPr="00AC7DCC" w:rsidRDefault="00AC7DCC" w:rsidP="00CE7D8B">
      <w:pPr>
        <w:shd w:val="clear" w:color="auto" w:fill="FFFFFF"/>
        <w:rPr>
          <w:rFonts w:eastAsia="Times New Roman"/>
          <w:color w:val="222222"/>
        </w:rPr>
      </w:pPr>
      <w:r w:rsidRPr="00AC7DCC">
        <w:rPr>
          <w:rFonts w:eastAsia="Times New Roman"/>
          <w:b/>
          <w:bCs/>
          <w:i/>
          <w:iCs/>
          <w:color w:val="222222"/>
        </w:rPr>
        <w:t>          </w:t>
      </w:r>
      <w:r w:rsidRPr="00AC7DCC">
        <w:rPr>
          <w:rFonts w:eastAsia="Times New Roman"/>
          <w:i/>
          <w:iCs/>
          <w:color w:val="222222"/>
        </w:rPr>
        <w:t>Ví dụ:                                                         </w:t>
      </w:r>
    </w:p>
    <w:tbl>
      <w:tblPr>
        <w:tblW w:w="0" w:type="auto"/>
        <w:tblInd w:w="2178" w:type="dxa"/>
        <w:shd w:val="clear" w:color="auto" w:fill="FFFFFF"/>
        <w:tblCellMar>
          <w:left w:w="0" w:type="dxa"/>
          <w:right w:w="0" w:type="dxa"/>
        </w:tblCellMar>
        <w:tblLook w:val="04A0" w:firstRow="1" w:lastRow="0" w:firstColumn="1" w:lastColumn="0" w:noHBand="0" w:noVBand="1"/>
      </w:tblPr>
      <w:tblGrid>
        <w:gridCol w:w="2176"/>
        <w:gridCol w:w="1980"/>
      </w:tblGrid>
      <w:tr w:rsidR="00AC7DCC" w:rsidRPr="00AC7DCC" w14:paraId="341F162C" w14:textId="77777777" w:rsidTr="00AC7DCC">
        <w:tc>
          <w:tcPr>
            <w:tcW w:w="21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712FF644" w14:textId="77777777" w:rsidR="00AC7DCC" w:rsidRPr="00AC7DCC" w:rsidRDefault="00AC7DCC" w:rsidP="00CE7D8B">
            <w:pPr>
              <w:jc w:val="center"/>
              <w:rPr>
                <w:rFonts w:eastAsia="Times New Roman"/>
                <w:color w:val="222222"/>
              </w:rPr>
            </w:pPr>
            <w:r w:rsidRPr="00AC7DCC">
              <w:rPr>
                <w:rFonts w:eastAsia="Times New Roman"/>
                <w:b/>
                <w:bCs/>
                <w:color w:val="222222"/>
              </w:rPr>
              <w:t>BL1.INP</w:t>
            </w:r>
          </w:p>
        </w:tc>
        <w:tc>
          <w:tcPr>
            <w:tcW w:w="1980"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14:paraId="580788FC" w14:textId="77777777" w:rsidR="00AC7DCC" w:rsidRPr="00AC7DCC" w:rsidRDefault="00AC7DCC" w:rsidP="00CE7D8B">
            <w:pPr>
              <w:jc w:val="center"/>
              <w:rPr>
                <w:rFonts w:eastAsia="Times New Roman"/>
                <w:color w:val="222222"/>
              </w:rPr>
            </w:pPr>
            <w:r w:rsidRPr="00AC7DCC">
              <w:rPr>
                <w:rFonts w:eastAsia="Times New Roman"/>
                <w:b/>
                <w:bCs/>
                <w:color w:val="222222"/>
              </w:rPr>
              <w:t>BL1.OUT</w:t>
            </w:r>
          </w:p>
        </w:tc>
      </w:tr>
      <w:tr w:rsidR="00AC7DCC" w:rsidRPr="00AC7DCC" w14:paraId="1B6EFC2E" w14:textId="77777777" w:rsidTr="00AC7DCC">
        <w:trPr>
          <w:trHeight w:val="646"/>
        </w:trPr>
        <w:tc>
          <w:tcPr>
            <w:tcW w:w="2176"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27A25BAB" w14:textId="77777777" w:rsidR="00AC7DCC" w:rsidRPr="00AC7DCC" w:rsidRDefault="00AC7DCC" w:rsidP="00CE7D8B">
            <w:pPr>
              <w:jc w:val="both"/>
              <w:rPr>
                <w:rFonts w:eastAsia="Times New Roman"/>
                <w:color w:val="222222"/>
              </w:rPr>
            </w:pPr>
            <w:r w:rsidRPr="00AC7DCC">
              <w:rPr>
                <w:rFonts w:eastAsia="Times New Roman"/>
                <w:color w:val="222222"/>
              </w:rPr>
              <w:t>9 7 5</w:t>
            </w:r>
          </w:p>
          <w:p w14:paraId="1AA3861E" w14:textId="77777777" w:rsidR="00AC7DCC" w:rsidRPr="00AC7DCC" w:rsidRDefault="00AC7DCC" w:rsidP="00CE7D8B">
            <w:pPr>
              <w:jc w:val="both"/>
              <w:rPr>
                <w:rFonts w:eastAsia="Times New Roman"/>
                <w:color w:val="222222"/>
              </w:rPr>
            </w:pPr>
            <w:r w:rsidRPr="00AC7DCC">
              <w:rPr>
                <w:rFonts w:eastAsia="Times New Roman"/>
                <w:color w:val="222222"/>
              </w:rPr>
              <w:t>1 2 5 7 8 5 3 1 5</w:t>
            </w:r>
          </w:p>
        </w:tc>
        <w:tc>
          <w:tcPr>
            <w:tcW w:w="198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0E5CDBF5" w14:textId="77777777" w:rsidR="00AC7DCC" w:rsidRPr="00AC7DCC" w:rsidRDefault="00AC7DCC" w:rsidP="00CE7D8B">
            <w:pPr>
              <w:jc w:val="both"/>
              <w:rPr>
                <w:rFonts w:eastAsia="Times New Roman"/>
                <w:color w:val="222222"/>
              </w:rPr>
            </w:pPr>
            <w:r w:rsidRPr="00AC7DCC">
              <w:rPr>
                <w:rFonts w:eastAsia="Times New Roman"/>
                <w:color w:val="222222"/>
              </w:rPr>
              <w:t>12</w:t>
            </w:r>
          </w:p>
        </w:tc>
      </w:tr>
    </w:tbl>
    <w:p w14:paraId="0BCD30B4" w14:textId="77777777" w:rsidR="00497C96" w:rsidRDefault="00497C96" w:rsidP="00CE7D8B">
      <w:pPr>
        <w:ind w:firstLine="720"/>
        <w:rPr>
          <w:b/>
        </w:rPr>
      </w:pPr>
    </w:p>
    <w:p w14:paraId="59D22183" w14:textId="77777777" w:rsidR="003872C0" w:rsidRDefault="003872C0" w:rsidP="00CE7D8B">
      <w:pPr>
        <w:pStyle w:val="Nhaykepm"/>
        <w:spacing w:before="0" w:after="0"/>
      </w:pPr>
    </w:p>
    <w:p w14:paraId="6D5C7A4D" w14:textId="77777777" w:rsidR="003872C0" w:rsidRDefault="003872C0" w:rsidP="00CE7D8B">
      <w:pPr>
        <w:pStyle w:val="Nhaykepm"/>
        <w:spacing w:before="0" w:after="0"/>
      </w:pPr>
    </w:p>
    <w:p w14:paraId="0FCCC267" w14:textId="77777777" w:rsidR="003872C0" w:rsidRDefault="003872C0" w:rsidP="00CE7D8B">
      <w:pPr>
        <w:pStyle w:val="Nhaykepm"/>
        <w:spacing w:before="0" w:after="0"/>
      </w:pPr>
    </w:p>
    <w:p w14:paraId="3D4AA895" w14:textId="77777777" w:rsidR="003872C0" w:rsidRDefault="003872C0" w:rsidP="00CE7D8B">
      <w:pPr>
        <w:pStyle w:val="Nhaykepm"/>
        <w:spacing w:before="0" w:after="0"/>
      </w:pPr>
    </w:p>
    <w:p w14:paraId="74323AB0" w14:textId="77777777" w:rsidR="003872C0" w:rsidRDefault="003872C0" w:rsidP="00CE7D8B">
      <w:pPr>
        <w:pStyle w:val="Nhaykepm"/>
        <w:spacing w:before="0" w:after="0"/>
      </w:pPr>
    </w:p>
    <w:p w14:paraId="4602549E" w14:textId="77777777" w:rsidR="003872C0" w:rsidRDefault="003872C0" w:rsidP="00CE7D8B">
      <w:pPr>
        <w:pStyle w:val="Nhaykepm"/>
        <w:spacing w:before="0" w:after="0"/>
      </w:pPr>
    </w:p>
    <w:p w14:paraId="627513C7" w14:textId="77777777" w:rsidR="003872C0" w:rsidRDefault="003872C0" w:rsidP="00CE7D8B">
      <w:pPr>
        <w:pStyle w:val="Nhaykepm"/>
        <w:spacing w:before="0" w:after="0"/>
      </w:pPr>
    </w:p>
    <w:p w14:paraId="4084A617" w14:textId="77777777" w:rsidR="003872C0" w:rsidRDefault="003872C0" w:rsidP="00CE7D8B">
      <w:pPr>
        <w:pStyle w:val="Nhaykepm"/>
        <w:spacing w:before="0" w:after="0"/>
      </w:pPr>
    </w:p>
    <w:p w14:paraId="3BE4904E" w14:textId="77777777" w:rsidR="003872C0" w:rsidRDefault="003872C0" w:rsidP="00CE7D8B">
      <w:pPr>
        <w:pStyle w:val="Nhaykepm"/>
        <w:spacing w:before="0" w:after="0"/>
      </w:pPr>
    </w:p>
    <w:p w14:paraId="4A80D2E8" w14:textId="77777777" w:rsidR="003872C0" w:rsidRDefault="003872C0" w:rsidP="00CE7D8B">
      <w:pPr>
        <w:pStyle w:val="Nhaykepm"/>
        <w:spacing w:before="0" w:after="0"/>
      </w:pPr>
    </w:p>
    <w:p w14:paraId="4B27EE90" w14:textId="77777777" w:rsidR="003872C0" w:rsidRDefault="003872C0" w:rsidP="00CE7D8B">
      <w:pPr>
        <w:pStyle w:val="Nhaykepm"/>
        <w:spacing w:before="0" w:after="0"/>
      </w:pPr>
    </w:p>
    <w:p w14:paraId="55F7F3CF" w14:textId="77777777" w:rsidR="003872C0" w:rsidRDefault="003872C0" w:rsidP="00CE7D8B">
      <w:pPr>
        <w:pStyle w:val="Nhaykepm"/>
        <w:spacing w:before="0" w:after="0"/>
      </w:pPr>
    </w:p>
    <w:p w14:paraId="245142D0" w14:textId="77777777" w:rsidR="00AC7DCC" w:rsidRDefault="00497C96" w:rsidP="00CE7D8B">
      <w:pPr>
        <w:pStyle w:val="Nhaykepm"/>
        <w:spacing w:before="0" w:after="0"/>
      </w:pPr>
      <w:r>
        <w:t>BÀI 38</w:t>
      </w:r>
      <w:r w:rsidR="001F3317">
        <w:t>: DÃY SỐ HOÀN THIỆN</w:t>
      </w:r>
    </w:p>
    <w:p w14:paraId="5C7CEDA4" w14:textId="77777777" w:rsidR="001F3317" w:rsidRDefault="001F3317" w:rsidP="00CE7D8B">
      <w:pPr>
        <w:jc w:val="both"/>
        <w:rPr>
          <w:lang w:val="nl-NL"/>
        </w:rPr>
      </w:pPr>
      <w:r>
        <w:rPr>
          <w:lang w:val="nl-NL"/>
        </w:rPr>
        <w:tab/>
        <w:t xml:space="preserve">Một dãy số được gọi là dãy số hoàn thiện nếu được sắp xếp thứ tự giảm dần theo số ước của nó (nếu 2 số có số ước bằng nhau thì số nhỏ đứng trước) và trong dãy không có phần tử nào giống nhau. </w:t>
      </w:r>
    </w:p>
    <w:p w14:paraId="3FB5A2BE" w14:textId="77777777" w:rsidR="001F3317" w:rsidRDefault="001F3317" w:rsidP="00CE7D8B">
      <w:pPr>
        <w:jc w:val="both"/>
        <w:rPr>
          <w:lang w:val="nl-NL"/>
        </w:rPr>
      </w:pPr>
      <w:r>
        <w:rPr>
          <w:lang w:val="nl-NL"/>
        </w:rPr>
        <w:tab/>
        <w:t>Yêu cầu: Cho trước dãy số, em hãy viết chương trình xuất ra dãy số hoàn thiện</w:t>
      </w:r>
    </w:p>
    <w:p w14:paraId="363117A9" w14:textId="77777777" w:rsidR="001F3317" w:rsidRDefault="001F3317" w:rsidP="00CE7D8B">
      <w:pPr>
        <w:ind w:firstLine="720"/>
        <w:jc w:val="both"/>
        <w:rPr>
          <w:lang w:val="nl-NL"/>
        </w:rPr>
      </w:pPr>
      <w:r>
        <w:rPr>
          <w:b/>
          <w:lang w:val="nl-NL"/>
        </w:rPr>
        <w:t xml:space="preserve">Dữ liệu vào: </w:t>
      </w:r>
      <w:r>
        <w:rPr>
          <w:lang w:val="nl-NL"/>
        </w:rPr>
        <w:t xml:space="preserve">File văn bản </w:t>
      </w:r>
      <w:r>
        <w:rPr>
          <w:b/>
          <w:lang w:val="nl-NL"/>
        </w:rPr>
        <w:t xml:space="preserve">DAYSO.INP </w:t>
      </w:r>
      <w:r>
        <w:rPr>
          <w:lang w:val="nl-NL"/>
        </w:rPr>
        <w:t>gồm 2 dòng</w:t>
      </w:r>
    </w:p>
    <w:p w14:paraId="1465708F" w14:textId="77777777" w:rsidR="001F3317" w:rsidRDefault="001F3317" w:rsidP="00CE7D8B">
      <w:pPr>
        <w:numPr>
          <w:ilvl w:val="0"/>
          <w:numId w:val="17"/>
        </w:numPr>
        <w:jc w:val="both"/>
        <w:rPr>
          <w:lang w:val="nl-NL"/>
        </w:rPr>
      </w:pPr>
      <w:r>
        <w:rPr>
          <w:lang w:val="nl-NL"/>
        </w:rPr>
        <w:t>Dòng 1 ghi một số tự nhiên n (n&lt;10</w:t>
      </w:r>
      <w:r>
        <w:rPr>
          <w:vertAlign w:val="superscript"/>
          <w:lang w:val="nl-NL"/>
        </w:rPr>
        <w:t>7</w:t>
      </w:r>
      <w:r>
        <w:rPr>
          <w:lang w:val="nl-NL"/>
        </w:rPr>
        <w:t>)</w:t>
      </w:r>
    </w:p>
    <w:p w14:paraId="129BE057" w14:textId="77777777" w:rsidR="001F3317" w:rsidRDefault="001F3317" w:rsidP="00CE7D8B">
      <w:pPr>
        <w:numPr>
          <w:ilvl w:val="0"/>
          <w:numId w:val="17"/>
        </w:numPr>
        <w:jc w:val="both"/>
        <w:rPr>
          <w:lang w:val="nl-NL"/>
        </w:rPr>
      </w:pPr>
      <w:r>
        <w:rPr>
          <w:lang w:val="nl-NL"/>
        </w:rPr>
        <w:t>Dòng 2 Ghi n số tự nhiên của dãy, mỗi số cách nhau một khoảng trắng (dấu cách)</w:t>
      </w:r>
    </w:p>
    <w:p w14:paraId="00FA1A8A" w14:textId="77777777" w:rsidR="001F3317" w:rsidRDefault="001F3317" w:rsidP="00CE7D8B">
      <w:pPr>
        <w:ind w:left="720"/>
        <w:jc w:val="both"/>
        <w:rPr>
          <w:lang w:val="nl-NL"/>
        </w:rPr>
      </w:pPr>
      <w:r>
        <w:rPr>
          <w:b/>
          <w:lang w:val="nl-NL"/>
        </w:rPr>
        <w:t xml:space="preserve">Dữ liệu ra: </w:t>
      </w:r>
      <w:r>
        <w:rPr>
          <w:lang w:val="nl-NL"/>
        </w:rPr>
        <w:t xml:space="preserve">File văn bản </w:t>
      </w:r>
      <w:r>
        <w:rPr>
          <w:b/>
          <w:lang w:val="nl-NL"/>
        </w:rPr>
        <w:t xml:space="preserve">DAYSO.OUT </w:t>
      </w:r>
      <w:r>
        <w:rPr>
          <w:lang w:val="nl-NL"/>
        </w:rPr>
        <w:t>gồm 1 dòng là dãy số hoàn thiện từ dãy số ban đầu</w:t>
      </w:r>
    </w:p>
    <w:p w14:paraId="15D8C4B3" w14:textId="77777777" w:rsidR="001F3317" w:rsidRDefault="001F3317" w:rsidP="00CE7D8B">
      <w:pPr>
        <w:tabs>
          <w:tab w:val="left" w:pos="2205"/>
        </w:tabs>
        <w:rPr>
          <w:b/>
          <w:lang w:val="nl-NL"/>
        </w:rPr>
      </w:pPr>
      <w:r>
        <w:rPr>
          <w:b/>
          <w:lang w:val="nl-NL"/>
        </w:rPr>
        <w:t>Ví dụ:</w:t>
      </w:r>
      <w:r>
        <w:rPr>
          <w:b/>
          <w:lang w:val="nl-NL"/>
        </w:rPr>
        <w:tab/>
      </w:r>
    </w:p>
    <w:tbl>
      <w:tblPr>
        <w:tblW w:w="0" w:type="auto"/>
        <w:tblInd w:w="11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0"/>
        <w:gridCol w:w="2470"/>
      </w:tblGrid>
      <w:tr w:rsidR="001F3317" w14:paraId="53B62168" w14:textId="77777777" w:rsidTr="001F3317">
        <w:tc>
          <w:tcPr>
            <w:tcW w:w="2730" w:type="dxa"/>
            <w:tcBorders>
              <w:top w:val="single" w:sz="4" w:space="0" w:color="auto"/>
              <w:left w:val="single" w:sz="4" w:space="0" w:color="auto"/>
              <w:bottom w:val="single" w:sz="4" w:space="0" w:color="auto"/>
              <w:right w:val="single" w:sz="4" w:space="0" w:color="auto"/>
            </w:tcBorders>
            <w:hideMark/>
          </w:tcPr>
          <w:p w14:paraId="37FED315" w14:textId="77777777" w:rsidR="001F3317" w:rsidRDefault="001F3317" w:rsidP="00CE7D8B">
            <w:pPr>
              <w:rPr>
                <w:b/>
                <w:lang w:val="nl-NL"/>
              </w:rPr>
            </w:pPr>
            <w:r>
              <w:rPr>
                <w:b/>
                <w:lang w:val="nl-NL"/>
              </w:rPr>
              <w:t>DAYSO.INP</w:t>
            </w:r>
          </w:p>
        </w:tc>
        <w:tc>
          <w:tcPr>
            <w:tcW w:w="2470" w:type="dxa"/>
            <w:tcBorders>
              <w:top w:val="single" w:sz="4" w:space="0" w:color="auto"/>
              <w:left w:val="single" w:sz="4" w:space="0" w:color="auto"/>
              <w:bottom w:val="single" w:sz="4" w:space="0" w:color="auto"/>
              <w:right w:val="single" w:sz="4" w:space="0" w:color="auto"/>
            </w:tcBorders>
            <w:hideMark/>
          </w:tcPr>
          <w:p w14:paraId="45F4999E" w14:textId="77777777" w:rsidR="001F3317" w:rsidRDefault="001F3317" w:rsidP="00CE7D8B">
            <w:pPr>
              <w:rPr>
                <w:b/>
                <w:lang w:val="nl-NL"/>
              </w:rPr>
            </w:pPr>
            <w:r>
              <w:rPr>
                <w:b/>
                <w:lang w:val="nl-NL"/>
              </w:rPr>
              <w:t>DAYSO.OUT</w:t>
            </w:r>
          </w:p>
        </w:tc>
      </w:tr>
      <w:tr w:rsidR="001F3317" w14:paraId="64D7F408" w14:textId="77777777" w:rsidTr="001F3317">
        <w:tc>
          <w:tcPr>
            <w:tcW w:w="2730" w:type="dxa"/>
            <w:tcBorders>
              <w:top w:val="single" w:sz="4" w:space="0" w:color="auto"/>
              <w:left w:val="single" w:sz="4" w:space="0" w:color="auto"/>
              <w:bottom w:val="single" w:sz="4" w:space="0" w:color="auto"/>
              <w:right w:val="single" w:sz="4" w:space="0" w:color="auto"/>
            </w:tcBorders>
            <w:hideMark/>
          </w:tcPr>
          <w:p w14:paraId="0D2C78E9" w14:textId="77777777" w:rsidR="001F3317" w:rsidRDefault="001F3317" w:rsidP="00CE7D8B">
            <w:pPr>
              <w:rPr>
                <w:b/>
                <w:lang w:val="nl-NL"/>
              </w:rPr>
            </w:pPr>
            <w:r>
              <w:rPr>
                <w:b/>
                <w:lang w:val="nl-NL"/>
              </w:rPr>
              <w:t>7</w:t>
            </w:r>
          </w:p>
          <w:p w14:paraId="7E274C38" w14:textId="77777777" w:rsidR="001F3317" w:rsidRDefault="001F3317" w:rsidP="00CE7D8B">
            <w:pPr>
              <w:rPr>
                <w:b/>
                <w:lang w:val="nl-NL"/>
              </w:rPr>
            </w:pPr>
            <w:r>
              <w:rPr>
                <w:b/>
                <w:lang w:val="nl-NL"/>
              </w:rPr>
              <w:t>5 9 12 24 9 5 31</w:t>
            </w:r>
          </w:p>
        </w:tc>
        <w:tc>
          <w:tcPr>
            <w:tcW w:w="2470" w:type="dxa"/>
            <w:tcBorders>
              <w:top w:val="single" w:sz="4" w:space="0" w:color="auto"/>
              <w:left w:val="single" w:sz="4" w:space="0" w:color="auto"/>
              <w:bottom w:val="single" w:sz="4" w:space="0" w:color="auto"/>
              <w:right w:val="single" w:sz="4" w:space="0" w:color="auto"/>
            </w:tcBorders>
            <w:hideMark/>
          </w:tcPr>
          <w:p w14:paraId="44A40EC8" w14:textId="77777777" w:rsidR="001F3317" w:rsidRDefault="001F3317" w:rsidP="00CE7D8B">
            <w:pPr>
              <w:rPr>
                <w:b/>
                <w:lang w:val="nl-NL"/>
              </w:rPr>
            </w:pPr>
            <w:r>
              <w:rPr>
                <w:b/>
                <w:lang w:val="nl-NL"/>
              </w:rPr>
              <w:t>24 12 9 5 31</w:t>
            </w:r>
          </w:p>
        </w:tc>
      </w:tr>
    </w:tbl>
    <w:p w14:paraId="4BB9CDE4" w14:textId="77777777" w:rsidR="001F3317" w:rsidRDefault="001F3317" w:rsidP="00CE7D8B">
      <w:pPr>
        <w:jc w:val="both"/>
        <w:rPr>
          <w:b/>
          <w:u w:val="single"/>
          <w:lang w:val="sv-FI"/>
        </w:rPr>
      </w:pPr>
    </w:p>
    <w:p w14:paraId="321C8EC1" w14:textId="77777777" w:rsidR="003872C0" w:rsidRDefault="003872C0" w:rsidP="00CE7D8B">
      <w:pPr>
        <w:pStyle w:val="Nhaykepm"/>
        <w:spacing w:before="0" w:after="0"/>
        <w:rPr>
          <w:lang w:val="sv-FI"/>
        </w:rPr>
      </w:pPr>
    </w:p>
    <w:p w14:paraId="0C9D3D4F" w14:textId="77777777" w:rsidR="003872C0" w:rsidRDefault="003872C0" w:rsidP="00CE7D8B">
      <w:pPr>
        <w:pStyle w:val="Nhaykepm"/>
        <w:spacing w:before="0" w:after="0"/>
        <w:rPr>
          <w:lang w:val="sv-FI"/>
        </w:rPr>
      </w:pPr>
    </w:p>
    <w:p w14:paraId="0745C636" w14:textId="77777777" w:rsidR="003872C0" w:rsidRDefault="003872C0" w:rsidP="00CE7D8B">
      <w:pPr>
        <w:pStyle w:val="Nhaykepm"/>
        <w:spacing w:before="0" w:after="0"/>
        <w:rPr>
          <w:lang w:val="sv-FI"/>
        </w:rPr>
      </w:pPr>
    </w:p>
    <w:p w14:paraId="1AD1B62C" w14:textId="77777777" w:rsidR="003872C0" w:rsidRDefault="003872C0" w:rsidP="00CE7D8B">
      <w:pPr>
        <w:pStyle w:val="Nhaykepm"/>
        <w:spacing w:before="0" w:after="0"/>
        <w:rPr>
          <w:lang w:val="sv-FI"/>
        </w:rPr>
      </w:pPr>
    </w:p>
    <w:p w14:paraId="7A46846E" w14:textId="77777777" w:rsidR="003872C0" w:rsidRDefault="003872C0" w:rsidP="00CE7D8B">
      <w:pPr>
        <w:pStyle w:val="Nhaykepm"/>
        <w:spacing w:before="0" w:after="0"/>
        <w:rPr>
          <w:lang w:val="sv-FI"/>
        </w:rPr>
      </w:pPr>
    </w:p>
    <w:p w14:paraId="7E5376FA" w14:textId="77777777" w:rsidR="003872C0" w:rsidRDefault="003872C0" w:rsidP="00CE7D8B">
      <w:pPr>
        <w:pStyle w:val="Nhaykepm"/>
        <w:spacing w:before="0" w:after="0"/>
        <w:rPr>
          <w:lang w:val="sv-FI"/>
        </w:rPr>
      </w:pPr>
    </w:p>
    <w:p w14:paraId="6308614F" w14:textId="77777777" w:rsidR="003872C0" w:rsidRDefault="003872C0" w:rsidP="00CE7D8B">
      <w:pPr>
        <w:pStyle w:val="Nhaykepm"/>
        <w:spacing w:before="0" w:after="0"/>
        <w:rPr>
          <w:lang w:val="sv-FI"/>
        </w:rPr>
      </w:pPr>
    </w:p>
    <w:p w14:paraId="538A03B7" w14:textId="77777777" w:rsidR="003872C0" w:rsidRDefault="003872C0" w:rsidP="00CE7D8B">
      <w:pPr>
        <w:pStyle w:val="Nhaykepm"/>
        <w:spacing w:before="0" w:after="0"/>
        <w:rPr>
          <w:lang w:val="sv-FI"/>
        </w:rPr>
      </w:pPr>
    </w:p>
    <w:p w14:paraId="70BD7286" w14:textId="77777777" w:rsidR="003872C0" w:rsidRDefault="003872C0" w:rsidP="00CE7D8B">
      <w:pPr>
        <w:pStyle w:val="Nhaykepm"/>
        <w:spacing w:before="0" w:after="0"/>
        <w:rPr>
          <w:lang w:val="sv-FI"/>
        </w:rPr>
      </w:pPr>
    </w:p>
    <w:p w14:paraId="2EDF5FDD" w14:textId="77777777" w:rsidR="003872C0" w:rsidRDefault="003872C0" w:rsidP="00CE7D8B">
      <w:pPr>
        <w:pStyle w:val="Nhaykepm"/>
        <w:spacing w:before="0" w:after="0"/>
        <w:rPr>
          <w:lang w:val="sv-FI"/>
        </w:rPr>
      </w:pPr>
    </w:p>
    <w:p w14:paraId="4A6D6B64" w14:textId="77777777" w:rsidR="003872C0" w:rsidRDefault="003872C0" w:rsidP="00CE7D8B">
      <w:pPr>
        <w:pStyle w:val="Nhaykepm"/>
        <w:spacing w:before="0" w:after="0"/>
        <w:rPr>
          <w:lang w:val="sv-FI"/>
        </w:rPr>
      </w:pPr>
    </w:p>
    <w:p w14:paraId="62BDA774" w14:textId="77777777" w:rsidR="003872C0" w:rsidRDefault="003872C0" w:rsidP="00CE7D8B">
      <w:pPr>
        <w:pStyle w:val="Nhaykepm"/>
        <w:spacing w:before="0" w:after="0"/>
        <w:rPr>
          <w:lang w:val="sv-FI"/>
        </w:rPr>
      </w:pPr>
    </w:p>
    <w:p w14:paraId="20CDFBF6" w14:textId="77777777" w:rsidR="003872C0" w:rsidRDefault="003872C0" w:rsidP="00CE7D8B">
      <w:pPr>
        <w:pStyle w:val="Nhaykepm"/>
        <w:spacing w:before="0" w:after="0"/>
        <w:rPr>
          <w:lang w:val="sv-FI"/>
        </w:rPr>
      </w:pPr>
    </w:p>
    <w:p w14:paraId="1947D8A6" w14:textId="77777777" w:rsidR="00D7614A" w:rsidRDefault="00D7614A" w:rsidP="00CE7D8B">
      <w:pPr>
        <w:pStyle w:val="Nhaykepm"/>
        <w:spacing w:before="0" w:after="0"/>
        <w:rPr>
          <w:lang w:val="sv-FI"/>
        </w:rPr>
      </w:pPr>
      <w:r>
        <w:rPr>
          <w:lang w:val="sv-FI"/>
        </w:rPr>
        <w:t>Bài 3</w:t>
      </w:r>
      <w:r w:rsidR="00497C96">
        <w:rPr>
          <w:lang w:val="sv-FI"/>
        </w:rPr>
        <w:t>9</w:t>
      </w:r>
      <w:r>
        <w:rPr>
          <w:lang w:val="sv-FI"/>
        </w:rPr>
        <w:t>: Tìm số nguyên dương lớn nhất</w:t>
      </w:r>
      <w:r>
        <w:rPr>
          <w:lang w:val="sv-FI"/>
        </w:rPr>
        <w:tab/>
      </w:r>
      <w:r>
        <w:rPr>
          <w:lang w:val="sv-FI"/>
        </w:rPr>
        <w:tab/>
      </w:r>
      <w:r>
        <w:rPr>
          <w:lang w:val="sv-FI"/>
        </w:rPr>
        <w:tab/>
      </w:r>
      <w:r>
        <w:rPr>
          <w:lang w:val="sv-FI"/>
        </w:rPr>
        <w:tab/>
      </w:r>
    </w:p>
    <w:p w14:paraId="744F0855" w14:textId="77777777" w:rsidR="00D7614A" w:rsidRDefault="00D7614A" w:rsidP="00CE7D8B">
      <w:pPr>
        <w:ind w:firstLine="720"/>
        <w:jc w:val="both"/>
        <w:rPr>
          <w:vertAlign w:val="subscript"/>
          <w:lang w:val="sv-FI"/>
        </w:rPr>
      </w:pPr>
      <w:r>
        <w:rPr>
          <w:spacing w:val="8"/>
          <w:lang w:val="sv-FI"/>
        </w:rPr>
        <w:t>Trong cuộc thi giải toán Casio qua mạng internet mỗi học sinh đều có số điểm tích lũy riêng của mình</w:t>
      </w:r>
      <w:r>
        <w:rPr>
          <w:lang w:val="sv-FI"/>
        </w:rPr>
        <w:t>. Số điểm tích lũy của mỗi học sinh là một số nguyên dương k (0 &lt; k ≤ 2</w:t>
      </w:r>
      <w:r>
        <w:rPr>
          <w:lang w:val="sv-FI"/>
        </w:rPr>
        <w:sym w:font="Symbol" w:char="F0B4"/>
      </w:r>
      <w:r>
        <w:rPr>
          <w:lang w:val="sv-FI"/>
        </w:rPr>
        <w:t>10</w:t>
      </w:r>
      <w:r>
        <w:rPr>
          <w:vertAlign w:val="superscript"/>
          <w:lang w:val="sv-FI"/>
        </w:rPr>
        <w:t>9</w:t>
      </w:r>
      <w:r>
        <w:rPr>
          <w:lang w:val="sv-FI"/>
        </w:rPr>
        <w:t>). Đội tuyển của trường THPT Triển Vọng có N học sinh tham gia dự thi (2 ≤ N ≤ 100). Tại buổi gặp mặt trước kỳ thi cấp tỉnh, thầy hiệu trưởng quyết định thưởng cho các học sinh trong đội tuyển M triệu đồng, biết rằng điểm tích lũy của mỗi học sinh đều chia hết cho M.</w:t>
      </w:r>
    </w:p>
    <w:p w14:paraId="16FF8F48" w14:textId="77777777" w:rsidR="00D7614A" w:rsidRDefault="00D7614A" w:rsidP="00CE7D8B">
      <w:pPr>
        <w:jc w:val="both"/>
        <w:rPr>
          <w:lang w:val="sv-FI"/>
        </w:rPr>
      </w:pPr>
      <w:r>
        <w:rPr>
          <w:b/>
          <w:i/>
          <w:lang w:val="sv-FI"/>
        </w:rPr>
        <w:t>Yêu cầu:</w:t>
      </w:r>
      <w:r>
        <w:rPr>
          <w:lang w:val="sv-FI"/>
        </w:rPr>
        <w:t xml:space="preserve"> Hãy tìm số nguyên dương M lớn nhất.</w:t>
      </w:r>
    </w:p>
    <w:p w14:paraId="65286DEF" w14:textId="77777777" w:rsidR="00D7614A" w:rsidRDefault="00D7614A" w:rsidP="00CE7D8B">
      <w:pPr>
        <w:ind w:firstLine="720"/>
        <w:jc w:val="both"/>
        <w:rPr>
          <w:lang w:val="sv-FI"/>
        </w:rPr>
      </w:pPr>
      <w:r>
        <w:rPr>
          <w:b/>
          <w:i/>
          <w:lang w:val="sv-FI"/>
        </w:rPr>
        <w:t>Dữ liệu vào:</w:t>
      </w:r>
      <w:r>
        <w:rPr>
          <w:lang w:val="sv-FI"/>
        </w:rPr>
        <w:t xml:space="preserve"> Cho trong file văn bản PT.INP có cấu trúc như sau:</w:t>
      </w:r>
    </w:p>
    <w:p w14:paraId="5B0E4D2E" w14:textId="77777777" w:rsidR="00D7614A" w:rsidRDefault="00D7614A" w:rsidP="00CE7D8B">
      <w:pPr>
        <w:jc w:val="both"/>
        <w:rPr>
          <w:lang w:val="sv-FI"/>
        </w:rPr>
      </w:pPr>
      <w:r>
        <w:rPr>
          <w:lang w:val="sv-FI"/>
        </w:rPr>
        <w:t>- Dòng 1: Ghi số nguyên dương N là số lượng học sinh.</w:t>
      </w:r>
    </w:p>
    <w:p w14:paraId="4EB3B201" w14:textId="77777777" w:rsidR="00D7614A" w:rsidRDefault="00D7614A" w:rsidP="00CE7D8B">
      <w:pPr>
        <w:jc w:val="both"/>
        <w:rPr>
          <w:lang w:val="sv-FI"/>
        </w:rPr>
      </w:pPr>
      <w:r>
        <w:rPr>
          <w:lang w:val="sv-FI"/>
        </w:rPr>
        <w:t>- Dòng 2: Ghi N số nguyên dương lần lượt là điểm tích lũy của N học sinh, các số được ghi cách nhau ít nhất một dấu cách.</w:t>
      </w:r>
    </w:p>
    <w:p w14:paraId="5EC0B777" w14:textId="77777777" w:rsidR="00D7614A" w:rsidRDefault="00D7614A" w:rsidP="00CE7D8B">
      <w:pPr>
        <w:ind w:firstLine="720"/>
        <w:jc w:val="both"/>
        <w:rPr>
          <w:lang w:val="sv-FI"/>
        </w:rPr>
      </w:pPr>
      <w:r>
        <w:rPr>
          <w:b/>
          <w:lang w:val="sv-FI"/>
        </w:rPr>
        <w:t>Dữ liệu ra:</w:t>
      </w:r>
      <w:r>
        <w:rPr>
          <w:lang w:val="sv-FI"/>
        </w:rPr>
        <w:t xml:space="preserve"> Ghi ra file văn bản PT.OUT theo cấu trúc như sau:</w:t>
      </w:r>
    </w:p>
    <w:p w14:paraId="224B27AD" w14:textId="77777777" w:rsidR="00D7614A" w:rsidRDefault="00D7614A" w:rsidP="00CE7D8B">
      <w:pPr>
        <w:jc w:val="both"/>
        <w:rPr>
          <w:lang w:val="sv-FI"/>
        </w:rPr>
      </w:pPr>
      <w:r>
        <w:rPr>
          <w:lang w:val="sv-FI"/>
        </w:rPr>
        <w:t>- Dòng 1: Ghi số nguyên dương M tìm được.</w:t>
      </w:r>
    </w:p>
    <w:p w14:paraId="383DCA5A" w14:textId="77777777" w:rsidR="00D7614A" w:rsidRDefault="00D7614A" w:rsidP="00CE7D8B">
      <w:pPr>
        <w:jc w:val="both"/>
        <w:rPr>
          <w:lang w:val="sv-FI"/>
        </w:rPr>
      </w:pPr>
      <w:r>
        <w:rPr>
          <w:b/>
          <w:i/>
          <w:lang w:val="sv-FI"/>
        </w:rPr>
        <w:t>Ví dụ:</w:t>
      </w:r>
      <w:r>
        <w:rPr>
          <w:lang w:val="sv-FI"/>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7"/>
        <w:gridCol w:w="3427"/>
      </w:tblGrid>
      <w:tr w:rsidR="00D7614A" w14:paraId="04C3F997" w14:textId="77777777" w:rsidTr="00D7614A">
        <w:trPr>
          <w:jc w:val="center"/>
        </w:trPr>
        <w:tc>
          <w:tcPr>
            <w:tcW w:w="3597" w:type="dxa"/>
            <w:tcBorders>
              <w:top w:val="single" w:sz="4" w:space="0" w:color="auto"/>
              <w:left w:val="single" w:sz="4" w:space="0" w:color="auto"/>
              <w:bottom w:val="single" w:sz="4" w:space="0" w:color="auto"/>
              <w:right w:val="single" w:sz="4" w:space="0" w:color="auto"/>
            </w:tcBorders>
            <w:vAlign w:val="center"/>
            <w:hideMark/>
          </w:tcPr>
          <w:p w14:paraId="3588A282" w14:textId="77777777" w:rsidR="00D7614A" w:rsidRDefault="00D7614A" w:rsidP="00CE7D8B">
            <w:pPr>
              <w:jc w:val="center"/>
              <w:rPr>
                <w:b/>
                <w:lang w:val="sv-FI"/>
              </w:rPr>
            </w:pPr>
            <w:r>
              <w:rPr>
                <w:b/>
                <w:lang w:val="sv-FI"/>
              </w:rPr>
              <w:t>PT.INP</w:t>
            </w:r>
          </w:p>
        </w:tc>
        <w:tc>
          <w:tcPr>
            <w:tcW w:w="3427" w:type="dxa"/>
            <w:tcBorders>
              <w:top w:val="single" w:sz="4" w:space="0" w:color="auto"/>
              <w:left w:val="single" w:sz="4" w:space="0" w:color="auto"/>
              <w:bottom w:val="single" w:sz="4" w:space="0" w:color="auto"/>
              <w:right w:val="single" w:sz="4" w:space="0" w:color="auto"/>
            </w:tcBorders>
            <w:vAlign w:val="center"/>
            <w:hideMark/>
          </w:tcPr>
          <w:p w14:paraId="55CF1776" w14:textId="77777777" w:rsidR="00D7614A" w:rsidRDefault="00D7614A" w:rsidP="00CE7D8B">
            <w:pPr>
              <w:jc w:val="center"/>
              <w:rPr>
                <w:b/>
                <w:lang w:val="sv-FI"/>
              </w:rPr>
            </w:pPr>
            <w:r>
              <w:rPr>
                <w:b/>
                <w:lang w:val="sv-FI"/>
              </w:rPr>
              <w:t>PT.OUT</w:t>
            </w:r>
          </w:p>
        </w:tc>
      </w:tr>
      <w:tr w:rsidR="00D7614A" w14:paraId="2D779016" w14:textId="77777777" w:rsidTr="00D7614A">
        <w:trPr>
          <w:jc w:val="center"/>
        </w:trPr>
        <w:tc>
          <w:tcPr>
            <w:tcW w:w="3597" w:type="dxa"/>
            <w:tcBorders>
              <w:top w:val="single" w:sz="4" w:space="0" w:color="auto"/>
              <w:left w:val="single" w:sz="4" w:space="0" w:color="auto"/>
              <w:bottom w:val="single" w:sz="4" w:space="0" w:color="auto"/>
              <w:right w:val="single" w:sz="4" w:space="0" w:color="auto"/>
            </w:tcBorders>
            <w:vAlign w:val="center"/>
            <w:hideMark/>
          </w:tcPr>
          <w:p w14:paraId="6D4AC2A9" w14:textId="77777777" w:rsidR="00D7614A" w:rsidRDefault="00D7614A" w:rsidP="00CE7D8B">
            <w:pPr>
              <w:rPr>
                <w:b/>
                <w:lang w:val="sv-FI"/>
              </w:rPr>
            </w:pPr>
            <w:r>
              <w:rPr>
                <w:b/>
                <w:lang w:val="sv-FI"/>
              </w:rPr>
              <w:t>5</w:t>
            </w:r>
          </w:p>
          <w:p w14:paraId="681ABF0F" w14:textId="77777777" w:rsidR="00D7614A" w:rsidRDefault="00D7614A" w:rsidP="00CE7D8B">
            <w:pPr>
              <w:rPr>
                <w:b/>
                <w:lang w:val="sv-FI"/>
              </w:rPr>
            </w:pPr>
            <w:r>
              <w:rPr>
                <w:b/>
                <w:lang w:val="sv-FI"/>
              </w:rPr>
              <w:t>15   24   45   36   27</w:t>
            </w:r>
          </w:p>
        </w:tc>
        <w:tc>
          <w:tcPr>
            <w:tcW w:w="3427" w:type="dxa"/>
            <w:tcBorders>
              <w:top w:val="single" w:sz="4" w:space="0" w:color="auto"/>
              <w:left w:val="single" w:sz="4" w:space="0" w:color="auto"/>
              <w:bottom w:val="single" w:sz="4" w:space="0" w:color="auto"/>
              <w:right w:val="single" w:sz="4" w:space="0" w:color="auto"/>
            </w:tcBorders>
            <w:hideMark/>
          </w:tcPr>
          <w:p w14:paraId="6520916B" w14:textId="77777777" w:rsidR="00D7614A" w:rsidRDefault="00D7614A" w:rsidP="00CE7D8B">
            <w:pPr>
              <w:rPr>
                <w:b/>
                <w:lang w:val="sv-FI"/>
              </w:rPr>
            </w:pPr>
            <w:r>
              <w:rPr>
                <w:b/>
                <w:lang w:val="sv-FI"/>
              </w:rPr>
              <w:t>3</w:t>
            </w:r>
          </w:p>
        </w:tc>
      </w:tr>
    </w:tbl>
    <w:p w14:paraId="5EDF6A24" w14:textId="77777777" w:rsidR="00BC205A" w:rsidRDefault="00BC205A" w:rsidP="00CE7D8B">
      <w:pPr>
        <w:shd w:val="clear" w:color="auto" w:fill="FFFFFF"/>
        <w:ind w:firstLine="720"/>
        <w:jc w:val="both"/>
        <w:rPr>
          <w:rFonts w:ascii="Arial" w:eastAsia="Times New Roman" w:hAnsi="Arial" w:cs="Arial"/>
          <w:b/>
          <w:bCs/>
          <w:color w:val="222222"/>
          <w:sz w:val="19"/>
          <w:szCs w:val="19"/>
        </w:rPr>
      </w:pPr>
    </w:p>
    <w:p w14:paraId="3BF7D23A" w14:textId="77777777" w:rsidR="003872C0" w:rsidRDefault="003872C0" w:rsidP="00CE7D8B">
      <w:pPr>
        <w:pStyle w:val="Nhaykepm"/>
        <w:spacing w:before="0" w:after="0"/>
      </w:pPr>
    </w:p>
    <w:p w14:paraId="2D48CB2C" w14:textId="77777777" w:rsidR="003872C0" w:rsidRDefault="003872C0" w:rsidP="00CE7D8B">
      <w:pPr>
        <w:pStyle w:val="Nhaykepm"/>
        <w:spacing w:before="0" w:after="0"/>
      </w:pPr>
    </w:p>
    <w:p w14:paraId="5CA71121" w14:textId="77777777" w:rsidR="003872C0" w:rsidRDefault="003872C0" w:rsidP="00CE7D8B">
      <w:pPr>
        <w:pStyle w:val="Nhaykepm"/>
        <w:spacing w:before="0" w:after="0"/>
      </w:pPr>
    </w:p>
    <w:p w14:paraId="1048F708" w14:textId="77777777" w:rsidR="003872C0" w:rsidRDefault="003872C0" w:rsidP="00CE7D8B">
      <w:pPr>
        <w:pStyle w:val="Nhaykepm"/>
        <w:spacing w:before="0" w:after="0"/>
      </w:pPr>
    </w:p>
    <w:p w14:paraId="5A39B1CA" w14:textId="77777777" w:rsidR="003872C0" w:rsidRDefault="003872C0" w:rsidP="00CE7D8B">
      <w:pPr>
        <w:pStyle w:val="Nhaykepm"/>
        <w:spacing w:before="0" w:after="0"/>
      </w:pPr>
    </w:p>
    <w:p w14:paraId="726681F3" w14:textId="77777777" w:rsidR="003872C0" w:rsidRDefault="003872C0" w:rsidP="00CE7D8B">
      <w:pPr>
        <w:pStyle w:val="Nhaykepm"/>
        <w:spacing w:before="0" w:after="0"/>
      </w:pPr>
    </w:p>
    <w:p w14:paraId="619432DF" w14:textId="77777777" w:rsidR="003872C0" w:rsidRDefault="003872C0" w:rsidP="00CE7D8B">
      <w:pPr>
        <w:pStyle w:val="Nhaykepm"/>
        <w:spacing w:before="0" w:after="0"/>
      </w:pPr>
    </w:p>
    <w:p w14:paraId="0D708EEC" w14:textId="77777777" w:rsidR="003872C0" w:rsidRDefault="003872C0" w:rsidP="00CE7D8B">
      <w:pPr>
        <w:pStyle w:val="Nhaykepm"/>
        <w:spacing w:before="0" w:after="0"/>
      </w:pPr>
    </w:p>
    <w:p w14:paraId="3227BB84" w14:textId="77777777" w:rsidR="003872C0" w:rsidRDefault="003872C0" w:rsidP="00CE7D8B">
      <w:pPr>
        <w:pStyle w:val="Nhaykepm"/>
        <w:spacing w:before="0" w:after="0"/>
      </w:pPr>
    </w:p>
    <w:p w14:paraId="3951913E" w14:textId="77777777" w:rsidR="003872C0" w:rsidRDefault="003872C0" w:rsidP="00CE7D8B">
      <w:pPr>
        <w:pStyle w:val="Nhaykepm"/>
        <w:spacing w:before="0" w:after="0"/>
      </w:pPr>
    </w:p>
    <w:p w14:paraId="093DCCA5" w14:textId="77777777" w:rsidR="003872C0" w:rsidRDefault="003872C0" w:rsidP="00CE7D8B">
      <w:pPr>
        <w:pStyle w:val="Nhaykepm"/>
        <w:spacing w:before="0" w:after="0"/>
      </w:pPr>
    </w:p>
    <w:p w14:paraId="22E0969B" w14:textId="77777777" w:rsidR="003872C0" w:rsidRDefault="003872C0" w:rsidP="00CE7D8B">
      <w:pPr>
        <w:pStyle w:val="Nhaykepm"/>
        <w:spacing w:before="0" w:after="0"/>
      </w:pPr>
    </w:p>
    <w:p w14:paraId="1CFE88C9" w14:textId="77777777" w:rsidR="00BC205A" w:rsidRPr="00BC205A" w:rsidRDefault="00BC205A" w:rsidP="00CE7D8B">
      <w:pPr>
        <w:pStyle w:val="Nhaykepm"/>
        <w:spacing w:before="0" w:after="0"/>
      </w:pPr>
      <w:r w:rsidRPr="00BC205A">
        <w:t>Bài</w:t>
      </w:r>
      <w:r w:rsidR="00497C96">
        <w:t xml:space="preserve"> 40</w:t>
      </w:r>
      <w:r w:rsidRPr="00BC205A">
        <w:t>: Số chính phương nhỏ nhất </w:t>
      </w:r>
      <w:r w:rsidR="00F816BC">
        <w:t xml:space="preserve">, nguyên tố nhỏ nhất </w:t>
      </w:r>
    </w:p>
    <w:p w14:paraId="6BD23DA4" w14:textId="77777777" w:rsidR="00BC205A" w:rsidRPr="00BC205A" w:rsidRDefault="00BC205A" w:rsidP="00CE7D8B">
      <w:pPr>
        <w:shd w:val="clear" w:color="auto" w:fill="FFFFFF"/>
        <w:jc w:val="both"/>
        <w:rPr>
          <w:rFonts w:eastAsia="Times New Roman"/>
          <w:color w:val="222222"/>
        </w:rPr>
      </w:pPr>
      <w:r w:rsidRPr="00BC205A">
        <w:rPr>
          <w:rFonts w:eastAsia="Times New Roman"/>
          <w:b/>
          <w:bCs/>
          <w:color w:val="222222"/>
        </w:rPr>
        <w:t>          </w:t>
      </w:r>
      <w:r w:rsidRPr="00BC205A">
        <w:rPr>
          <w:rFonts w:eastAsia="Times New Roman"/>
          <w:color w:val="222222"/>
        </w:rPr>
        <w:t>Một số tự nhiên được gọi là số chính phương nếu căn bậc hai của số đó là một số tự nhiên.</w:t>
      </w:r>
    </w:p>
    <w:p w14:paraId="7B93A660" w14:textId="77777777" w:rsidR="00BC205A" w:rsidRPr="00BC205A" w:rsidRDefault="00BC205A" w:rsidP="00CE7D8B">
      <w:pPr>
        <w:shd w:val="clear" w:color="auto" w:fill="FFFFFF"/>
        <w:ind w:firstLine="720"/>
        <w:jc w:val="both"/>
        <w:rPr>
          <w:rFonts w:eastAsia="Times New Roman"/>
          <w:color w:val="222222"/>
        </w:rPr>
      </w:pPr>
      <w:r w:rsidRPr="00BC205A">
        <w:rPr>
          <w:rFonts w:eastAsia="Times New Roman"/>
          <w:color w:val="222222"/>
        </w:rPr>
        <w:t>Cho một dãy gồm n số tự nhiên a</w:t>
      </w:r>
      <w:r w:rsidRPr="00BC205A">
        <w:rPr>
          <w:rFonts w:eastAsia="Times New Roman"/>
          <w:color w:val="222222"/>
          <w:vertAlign w:val="subscript"/>
        </w:rPr>
        <w:t>i  </w:t>
      </w:r>
      <w:r w:rsidRPr="00BC205A">
        <w:rPr>
          <w:rFonts w:eastAsia="Times New Roman"/>
          <w:color w:val="222222"/>
        </w:rPr>
        <w:t>(0 ≤ a</w:t>
      </w:r>
      <w:r w:rsidRPr="00BC205A">
        <w:rPr>
          <w:rFonts w:eastAsia="Times New Roman"/>
          <w:color w:val="222222"/>
          <w:vertAlign w:val="subscript"/>
        </w:rPr>
        <w:t>i</w:t>
      </w:r>
      <w:r w:rsidRPr="00BC205A">
        <w:rPr>
          <w:rFonts w:eastAsia="Times New Roman"/>
          <w:color w:val="222222"/>
        </w:rPr>
        <w:t>&lt; 10</w:t>
      </w:r>
      <w:r w:rsidRPr="00BC205A">
        <w:rPr>
          <w:rFonts w:eastAsia="Times New Roman"/>
          <w:color w:val="222222"/>
          <w:vertAlign w:val="superscript"/>
        </w:rPr>
        <w:t>9</w:t>
      </w:r>
      <w:r w:rsidRPr="00BC205A">
        <w:rPr>
          <w:rFonts w:eastAsia="Times New Roman"/>
          <w:color w:val="222222"/>
        </w:rPr>
        <w:t>; n &lt; 10</w:t>
      </w:r>
      <w:r w:rsidRPr="00BC205A">
        <w:rPr>
          <w:rFonts w:eastAsia="Times New Roman"/>
          <w:color w:val="222222"/>
          <w:vertAlign w:val="superscript"/>
        </w:rPr>
        <w:t>4</w:t>
      </w:r>
      <w:r w:rsidRPr="00BC205A">
        <w:rPr>
          <w:rFonts w:eastAsia="Times New Roman"/>
          <w:color w:val="222222"/>
        </w:rPr>
        <w:t>;  i =1, 2,...,n).</w:t>
      </w:r>
    </w:p>
    <w:p w14:paraId="6A629CFF" w14:textId="77777777" w:rsidR="00BC205A" w:rsidRPr="00BC205A" w:rsidRDefault="00BC205A" w:rsidP="00CE7D8B">
      <w:pPr>
        <w:shd w:val="clear" w:color="auto" w:fill="FFFFFF"/>
        <w:ind w:firstLine="720"/>
        <w:jc w:val="both"/>
        <w:rPr>
          <w:rFonts w:eastAsia="Times New Roman"/>
          <w:color w:val="222222"/>
        </w:rPr>
      </w:pPr>
      <w:r w:rsidRPr="00BC205A">
        <w:rPr>
          <w:rFonts w:eastAsia="Times New Roman"/>
          <w:b/>
          <w:bCs/>
          <w:i/>
          <w:iCs/>
          <w:color w:val="222222"/>
        </w:rPr>
        <w:t>Yêu cầu:</w:t>
      </w:r>
      <w:r>
        <w:rPr>
          <w:rFonts w:eastAsia="Times New Roman"/>
          <w:b/>
          <w:bCs/>
          <w:i/>
          <w:iCs/>
          <w:color w:val="222222"/>
        </w:rPr>
        <w:t xml:space="preserve"> </w:t>
      </w:r>
      <w:r w:rsidRPr="00BC205A">
        <w:rPr>
          <w:rFonts w:eastAsia="Times New Roman"/>
          <w:color w:val="222222"/>
        </w:rPr>
        <w:t>Bạn hãy lập trình tìm ra số chính phương nhỏ nhất không xuất hiện trong dãy số đã cho.</w:t>
      </w:r>
    </w:p>
    <w:p w14:paraId="642DC0AB" w14:textId="77777777" w:rsidR="00BC205A" w:rsidRPr="00BC205A" w:rsidRDefault="00BC205A" w:rsidP="00CE7D8B">
      <w:pPr>
        <w:shd w:val="clear" w:color="auto" w:fill="FFFFFF"/>
        <w:jc w:val="both"/>
        <w:rPr>
          <w:rFonts w:eastAsia="Times New Roman"/>
          <w:color w:val="222222"/>
        </w:rPr>
      </w:pPr>
      <w:r w:rsidRPr="00BC205A">
        <w:rPr>
          <w:rFonts w:eastAsia="Times New Roman"/>
          <w:color w:val="222222"/>
        </w:rPr>
        <w:t>          </w:t>
      </w:r>
      <w:r w:rsidRPr="00BC205A">
        <w:rPr>
          <w:rFonts w:eastAsia="Times New Roman"/>
          <w:b/>
          <w:bCs/>
          <w:i/>
          <w:iCs/>
          <w:color w:val="222222"/>
        </w:rPr>
        <w:t>Dữ liệu vào</w:t>
      </w:r>
      <w:r w:rsidRPr="00BC205A">
        <w:rPr>
          <w:rFonts w:eastAsia="Times New Roman"/>
          <w:color w:val="222222"/>
        </w:rPr>
        <w:t>: file text, tên file là BL1.INP, gồm 02 dòng:</w:t>
      </w:r>
    </w:p>
    <w:p w14:paraId="4A455EC0" w14:textId="77777777" w:rsidR="00BC205A" w:rsidRPr="00BC205A" w:rsidRDefault="00BC205A" w:rsidP="00CE7D8B">
      <w:pPr>
        <w:shd w:val="clear" w:color="auto" w:fill="FFFFFF"/>
        <w:jc w:val="both"/>
        <w:rPr>
          <w:rFonts w:eastAsia="Times New Roman"/>
          <w:color w:val="222222"/>
        </w:rPr>
      </w:pPr>
      <w:r w:rsidRPr="00BC205A">
        <w:rPr>
          <w:rFonts w:eastAsia="Times New Roman"/>
          <w:color w:val="222222"/>
        </w:rPr>
        <w:t>          -Dòng 1 ghi giá trị của n</w:t>
      </w:r>
    </w:p>
    <w:p w14:paraId="6250C48A" w14:textId="77777777" w:rsidR="00BC205A" w:rsidRPr="00BC205A" w:rsidRDefault="00BC205A" w:rsidP="00CE7D8B">
      <w:pPr>
        <w:shd w:val="clear" w:color="auto" w:fill="FFFFFF"/>
        <w:jc w:val="both"/>
        <w:rPr>
          <w:rFonts w:eastAsia="Times New Roman"/>
          <w:color w:val="222222"/>
        </w:rPr>
      </w:pPr>
      <w:r w:rsidRPr="00BC205A">
        <w:rPr>
          <w:rFonts w:eastAsia="Times New Roman"/>
          <w:color w:val="222222"/>
        </w:rPr>
        <w:t>          </w:t>
      </w:r>
      <w:r w:rsidRPr="00BC205A">
        <w:rPr>
          <w:rFonts w:eastAsia="Times New Roman"/>
          <w:color w:val="222222"/>
          <w:spacing w:val="-10"/>
        </w:rPr>
        <w:t>- Dòng thứ 2, ghi n số tự nhiên của dãy, hai số liền kề cách nhau một dấu cách.</w:t>
      </w:r>
    </w:p>
    <w:p w14:paraId="4F90C556" w14:textId="77777777" w:rsidR="00BC205A" w:rsidRPr="00BC205A" w:rsidRDefault="00BC205A" w:rsidP="00CE7D8B">
      <w:pPr>
        <w:shd w:val="clear" w:color="auto" w:fill="FFFFFF"/>
        <w:jc w:val="both"/>
        <w:rPr>
          <w:rFonts w:eastAsia="Times New Roman"/>
          <w:color w:val="222222"/>
        </w:rPr>
      </w:pPr>
      <w:r w:rsidRPr="00BC205A">
        <w:rPr>
          <w:rFonts w:eastAsia="Times New Roman"/>
          <w:color w:val="222222"/>
        </w:rPr>
        <w:t>          </w:t>
      </w:r>
      <w:r w:rsidRPr="00BC205A">
        <w:rPr>
          <w:rFonts w:eastAsia="Times New Roman"/>
          <w:b/>
          <w:bCs/>
          <w:i/>
          <w:iCs/>
          <w:color w:val="222222"/>
        </w:rPr>
        <w:t> Dữ liệu ra</w:t>
      </w:r>
      <w:r w:rsidRPr="00BC205A">
        <w:rPr>
          <w:rFonts w:eastAsia="Times New Roman"/>
          <w:color w:val="222222"/>
        </w:rPr>
        <w:t>: file text, tên file là BL1.OUT,gồm 01 dòngghi duy nhất một số chính phương nhỏ nhất không xuất hiện trong dãy số đã cho.</w:t>
      </w:r>
    </w:p>
    <w:p w14:paraId="7FEF60F6" w14:textId="77777777" w:rsidR="00BC205A" w:rsidRPr="00BC205A" w:rsidRDefault="00BC205A" w:rsidP="00CE7D8B">
      <w:pPr>
        <w:shd w:val="clear" w:color="auto" w:fill="FFFFFF"/>
        <w:ind w:firstLine="720"/>
        <w:rPr>
          <w:rFonts w:eastAsia="Times New Roman"/>
          <w:color w:val="222222"/>
        </w:rPr>
      </w:pPr>
      <w:r w:rsidRPr="00BC205A">
        <w:rPr>
          <w:rFonts w:eastAsia="Times New Roman"/>
          <w:i/>
          <w:iCs/>
          <w:color w:val="222222"/>
        </w:rPr>
        <w:t>Ví dụ</w:t>
      </w:r>
      <w:r w:rsidRPr="00BC205A">
        <w:rPr>
          <w:rFonts w:eastAsia="Times New Roman"/>
          <w:color w:val="222222"/>
        </w:rPr>
        <w:t>:</w:t>
      </w:r>
    </w:p>
    <w:tbl>
      <w:tblPr>
        <w:tblW w:w="7945" w:type="dxa"/>
        <w:jc w:val="center"/>
        <w:tblCellMar>
          <w:left w:w="0" w:type="dxa"/>
          <w:right w:w="0" w:type="dxa"/>
        </w:tblCellMar>
        <w:tblLook w:val="04A0" w:firstRow="1" w:lastRow="0" w:firstColumn="1" w:lastColumn="0" w:noHBand="0" w:noVBand="1"/>
      </w:tblPr>
      <w:tblGrid>
        <w:gridCol w:w="4253"/>
        <w:gridCol w:w="3692"/>
      </w:tblGrid>
      <w:tr w:rsidR="00BC205A" w:rsidRPr="00BC205A" w14:paraId="614DDCD9" w14:textId="77777777" w:rsidTr="00BC205A">
        <w:trPr>
          <w:jc w:val="center"/>
        </w:trPr>
        <w:tc>
          <w:tcPr>
            <w:tcW w:w="425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D67ACB7" w14:textId="77777777" w:rsidR="00BC205A" w:rsidRPr="00BC205A" w:rsidRDefault="00BC205A" w:rsidP="00CE7D8B">
            <w:pPr>
              <w:jc w:val="center"/>
              <w:rPr>
                <w:rFonts w:eastAsia="Times New Roman"/>
              </w:rPr>
            </w:pPr>
            <w:r w:rsidRPr="00BC205A">
              <w:rPr>
                <w:rFonts w:eastAsia="Times New Roman"/>
                <w:b/>
                <w:bCs/>
              </w:rPr>
              <w:t>BL1.INP</w:t>
            </w:r>
          </w:p>
        </w:tc>
        <w:tc>
          <w:tcPr>
            <w:tcW w:w="369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D5998F6" w14:textId="77777777" w:rsidR="00BC205A" w:rsidRPr="00BC205A" w:rsidRDefault="00BC205A" w:rsidP="00CE7D8B">
            <w:pPr>
              <w:jc w:val="center"/>
              <w:rPr>
                <w:rFonts w:eastAsia="Times New Roman"/>
              </w:rPr>
            </w:pPr>
            <w:r w:rsidRPr="00BC205A">
              <w:rPr>
                <w:rFonts w:eastAsia="Times New Roman"/>
                <w:b/>
                <w:bCs/>
              </w:rPr>
              <w:t>BL1.OUT</w:t>
            </w:r>
          </w:p>
        </w:tc>
      </w:tr>
      <w:tr w:rsidR="00BC205A" w:rsidRPr="00BC205A" w14:paraId="0D64E592" w14:textId="77777777" w:rsidTr="00BC205A">
        <w:trPr>
          <w:jc w:val="center"/>
        </w:trPr>
        <w:tc>
          <w:tcPr>
            <w:tcW w:w="425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31E559D" w14:textId="77777777" w:rsidR="00BC205A" w:rsidRPr="00BC205A" w:rsidRDefault="00BC205A" w:rsidP="00CE7D8B">
            <w:pPr>
              <w:jc w:val="both"/>
              <w:rPr>
                <w:rFonts w:eastAsia="Times New Roman"/>
              </w:rPr>
            </w:pPr>
            <w:r w:rsidRPr="00BC205A">
              <w:rPr>
                <w:rFonts w:eastAsia="Times New Roman"/>
              </w:rPr>
              <w:t>6</w:t>
            </w:r>
          </w:p>
          <w:p w14:paraId="3DC72746" w14:textId="77777777" w:rsidR="00BC205A" w:rsidRPr="00BC205A" w:rsidRDefault="00BC205A" w:rsidP="00CE7D8B">
            <w:pPr>
              <w:jc w:val="both"/>
              <w:rPr>
                <w:rFonts w:eastAsia="Times New Roman"/>
              </w:rPr>
            </w:pPr>
            <w:r w:rsidRPr="00BC205A">
              <w:rPr>
                <w:rFonts w:eastAsia="Times New Roman"/>
              </w:rPr>
              <w:t>1 2 5 0 15 16</w:t>
            </w:r>
          </w:p>
        </w:tc>
        <w:tc>
          <w:tcPr>
            <w:tcW w:w="3692" w:type="dxa"/>
            <w:tcBorders>
              <w:top w:val="nil"/>
              <w:left w:val="nil"/>
              <w:bottom w:val="single" w:sz="8" w:space="0" w:color="auto"/>
              <w:right w:val="single" w:sz="8" w:space="0" w:color="auto"/>
            </w:tcBorders>
            <w:tcMar>
              <w:top w:w="0" w:type="dxa"/>
              <w:left w:w="108" w:type="dxa"/>
              <w:bottom w:w="0" w:type="dxa"/>
              <w:right w:w="108" w:type="dxa"/>
            </w:tcMar>
            <w:hideMark/>
          </w:tcPr>
          <w:p w14:paraId="1C3A8DF6" w14:textId="77777777" w:rsidR="00BC205A" w:rsidRPr="00BC205A" w:rsidRDefault="00BC205A" w:rsidP="00CE7D8B">
            <w:pPr>
              <w:jc w:val="both"/>
              <w:rPr>
                <w:rFonts w:eastAsia="Times New Roman"/>
              </w:rPr>
            </w:pPr>
            <w:r w:rsidRPr="00BC205A">
              <w:rPr>
                <w:rFonts w:eastAsia="Times New Roman"/>
              </w:rPr>
              <w:t>4</w:t>
            </w:r>
          </w:p>
        </w:tc>
      </w:tr>
    </w:tbl>
    <w:p w14:paraId="72C7C54A" w14:textId="77777777" w:rsidR="001F3317" w:rsidRDefault="001F3317" w:rsidP="00CE7D8B">
      <w:pPr>
        <w:ind w:firstLine="720"/>
      </w:pPr>
    </w:p>
    <w:p w14:paraId="74E88B03" w14:textId="77777777" w:rsidR="00F816BC" w:rsidRDefault="00F816BC" w:rsidP="00CE7D8B">
      <w:pPr>
        <w:ind w:firstLine="720"/>
      </w:pPr>
    </w:p>
    <w:p w14:paraId="1829D7EC"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const fi='e:\ha.pas\scpnn.inp';</w:t>
      </w:r>
    </w:p>
    <w:p w14:paraId="184D2685"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fo='e:\ha.pas\scpnn.out';</w:t>
      </w:r>
    </w:p>
    <w:p w14:paraId="62CB6F1E"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var a:array [1..100] of longint;</w:t>
      </w:r>
    </w:p>
    <w:p w14:paraId="3172B195"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i,n,min,d:longint;</w:t>
      </w:r>
    </w:p>
    <w:p w14:paraId="1813793F"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f:text;</w:t>
      </w:r>
    </w:p>
    <w:p w14:paraId="3E1F30BE"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procedure qsort(first,last:longint);</w:t>
      </w:r>
    </w:p>
    <w:p w14:paraId="4D9DAE1B"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var i,j,tg,chot:longint;</w:t>
      </w:r>
    </w:p>
    <w:p w14:paraId="352D2DC8"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begin</w:t>
      </w:r>
    </w:p>
    <w:p w14:paraId="214221AF"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i:=first;</w:t>
      </w:r>
    </w:p>
    <w:p w14:paraId="0112E9C1"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j:=last;</w:t>
      </w:r>
    </w:p>
    <w:p w14:paraId="4D9E46E9"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chot:=a[(first+last) div 2];</w:t>
      </w:r>
    </w:p>
    <w:p w14:paraId="4C134285"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repeat</w:t>
      </w:r>
    </w:p>
    <w:p w14:paraId="19EBC082"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while a[i]&lt;chot do inc(i);</w:t>
      </w:r>
    </w:p>
    <w:p w14:paraId="04450D0D"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while a[j]&gt;chot do dec(j);</w:t>
      </w:r>
    </w:p>
    <w:p w14:paraId="68126CAF"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if i&lt;=j then</w:t>
      </w:r>
    </w:p>
    <w:p w14:paraId="25E061EC"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begin</w:t>
      </w:r>
    </w:p>
    <w:p w14:paraId="2C19673D"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tg:=a[i];</w:t>
      </w:r>
    </w:p>
    <w:p w14:paraId="659A5418"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a[i]:=a[j];</w:t>
      </w:r>
    </w:p>
    <w:p w14:paraId="6C98FAC0"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a[j]:=tg;</w:t>
      </w:r>
    </w:p>
    <w:p w14:paraId="43D89661"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inc(i);</w:t>
      </w:r>
    </w:p>
    <w:p w14:paraId="670DE02D"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dec(j);</w:t>
      </w:r>
    </w:p>
    <w:p w14:paraId="1A5E0F7E"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end;</w:t>
      </w:r>
    </w:p>
    <w:p w14:paraId="258512E4"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until i&gt;j;</w:t>
      </w:r>
    </w:p>
    <w:p w14:paraId="7D327E8E"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if i&lt;last then qsort(i,last);</w:t>
      </w:r>
    </w:p>
    <w:p w14:paraId="152E039A"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if first&lt;j then qsort(first,j);</w:t>
      </w:r>
    </w:p>
    <w:p w14:paraId="214CE1B8"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end;</w:t>
      </w:r>
    </w:p>
    <w:p w14:paraId="1D7C2138" w14:textId="77777777" w:rsidR="00E16597" w:rsidRPr="00E16597" w:rsidRDefault="00E16597" w:rsidP="00CE7D8B">
      <w:pPr>
        <w:shd w:val="clear" w:color="auto" w:fill="FFFFFF"/>
        <w:rPr>
          <w:rFonts w:eastAsia="Times New Roman"/>
          <w:color w:val="222222"/>
        </w:rPr>
      </w:pPr>
    </w:p>
    <w:p w14:paraId="3E131EDC"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function nt(x:longint):boolean;</w:t>
      </w:r>
    </w:p>
    <w:p w14:paraId="7E93BCA1"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var i:longint;</w:t>
      </w:r>
    </w:p>
    <w:p w14:paraId="04B85D1C"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begin</w:t>
      </w:r>
    </w:p>
    <w:p w14:paraId="2FD8AEF3" w14:textId="78F18A6F" w:rsidR="00E16597" w:rsidRPr="00E16597" w:rsidRDefault="00E16597" w:rsidP="00CE7D8B">
      <w:pPr>
        <w:shd w:val="clear" w:color="auto" w:fill="FFFFFF"/>
        <w:rPr>
          <w:rFonts w:eastAsia="Times New Roman"/>
          <w:color w:val="222222"/>
        </w:rPr>
      </w:pPr>
      <w:r w:rsidRPr="00E16597">
        <w:rPr>
          <w:rFonts w:eastAsia="Times New Roman"/>
          <w:color w:val="222222"/>
        </w:rPr>
        <w:t>        if x&lt;2 then exit(false)</w:t>
      </w:r>
    </w:p>
    <w:p w14:paraId="26BC6776"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else</w:t>
      </w:r>
    </w:p>
    <w:p w14:paraId="24D9E2C6"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begin</w:t>
      </w:r>
    </w:p>
    <w:p w14:paraId="55DD95A7"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for i:=2 to x-1 do</w:t>
      </w:r>
    </w:p>
    <w:p w14:paraId="30C30BB3"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if x mod i=0 then exit(false);</w:t>
      </w:r>
    </w:p>
    <w:p w14:paraId="45A4984F"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exit(true);</w:t>
      </w:r>
    </w:p>
    <w:p w14:paraId="5673F713"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end;</w:t>
      </w:r>
    </w:p>
    <w:p w14:paraId="39DA6EB7"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end;</w:t>
      </w:r>
    </w:p>
    <w:p w14:paraId="0BD64204"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function scp(x:longint):boolean;</w:t>
      </w:r>
    </w:p>
    <w:p w14:paraId="35AF5DA2"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var i:longint;</w:t>
      </w:r>
    </w:p>
    <w:p w14:paraId="23A7E2F3"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begin</w:t>
      </w:r>
    </w:p>
    <w:p w14:paraId="7ABA489C"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if x&lt;0 then exit(false)</w:t>
      </w:r>
    </w:p>
    <w:p w14:paraId="57807BB0"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else</w:t>
      </w:r>
    </w:p>
    <w:p w14:paraId="7715E1E1"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begin</w:t>
      </w:r>
    </w:p>
    <w:p w14:paraId="1D8777DD"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for i:=1 to x do</w:t>
      </w:r>
    </w:p>
    <w:p w14:paraId="710E2E53"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if sqrt(i)*sqrt(i)&lt;&gt; i then exit(false);</w:t>
      </w:r>
    </w:p>
    <w:p w14:paraId="48142C93"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exit(true);</w:t>
      </w:r>
    </w:p>
    <w:p w14:paraId="48FED825"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end;</w:t>
      </w:r>
    </w:p>
    <w:p w14:paraId="73B6EDFD"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end; }</w:t>
      </w:r>
    </w:p>
    <w:p w14:paraId="4BD4E7FD" w14:textId="77777777" w:rsidR="00E16597" w:rsidRPr="00E16597" w:rsidRDefault="00E16597" w:rsidP="00CE7D8B">
      <w:pPr>
        <w:shd w:val="clear" w:color="auto" w:fill="FFFFFF"/>
        <w:rPr>
          <w:rFonts w:eastAsia="Times New Roman"/>
          <w:color w:val="222222"/>
        </w:rPr>
      </w:pPr>
    </w:p>
    <w:p w14:paraId="41D4B019"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BEGIN</w:t>
      </w:r>
    </w:p>
    <w:p w14:paraId="17748B19"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assign(f,fi);</w:t>
      </w:r>
    </w:p>
    <w:p w14:paraId="6D08F3A7"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reset(f);</w:t>
      </w:r>
    </w:p>
    <w:p w14:paraId="0B784901"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readln(f,n);</w:t>
      </w:r>
    </w:p>
    <w:p w14:paraId="20955E3E"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for i:=1 to n do</w:t>
      </w:r>
    </w:p>
    <w:p w14:paraId="1D4D30D0"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read(f,a[i]);</w:t>
      </w:r>
    </w:p>
    <w:p w14:paraId="35566F8F"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assign(f,fo);</w:t>
      </w:r>
    </w:p>
    <w:p w14:paraId="50028C2D"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rewrite(f);</w:t>
      </w:r>
    </w:p>
    <w:p w14:paraId="0CC88247"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xml:space="preserve">    </w:t>
      </w:r>
      <w:bookmarkStart w:id="3" w:name="_Hlk66368003"/>
      <w:r w:rsidRPr="00E16597">
        <w:rPr>
          <w:rFonts w:eastAsia="Times New Roman"/>
          <w:color w:val="222222"/>
        </w:rPr>
        <w:t>qsort(1,n);</w:t>
      </w:r>
    </w:p>
    <w:p w14:paraId="033A8ECD"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 so nguyen to</w:t>
      </w:r>
    </w:p>
    <w:p w14:paraId="7884FA01"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d:=0;</w:t>
      </w:r>
    </w:p>
    <w:p w14:paraId="2077E6AA"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min:=0;</w:t>
      </w:r>
    </w:p>
    <w:p w14:paraId="32D8BA56"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for i:=1 to n do</w:t>
      </w:r>
    </w:p>
    <w:p w14:paraId="3F714005"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if (a[i]=min )then</w:t>
      </w:r>
    </w:p>
    <w:p w14:paraId="76B1E44B"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repeat</w:t>
      </w:r>
    </w:p>
    <w:p w14:paraId="21900157"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begin</w:t>
      </w:r>
    </w:p>
    <w:p w14:paraId="2C903641"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d:=d+1;</w:t>
      </w:r>
    </w:p>
    <w:p w14:paraId="337E38AD"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min:=d;</w:t>
      </w:r>
    </w:p>
    <w:p w14:paraId="0C510F41"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end;</w:t>
      </w:r>
    </w:p>
    <w:p w14:paraId="1CC2F241"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inc(min)</w:t>
      </w:r>
    </w:p>
    <w:p w14:paraId="7DD45F95"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until nt(min)=true; }</w:t>
      </w:r>
    </w:p>
    <w:p w14:paraId="5763CB44"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xml:space="preserve">    </w:t>
      </w:r>
      <w:bookmarkEnd w:id="3"/>
      <w:r w:rsidRPr="00E16597">
        <w:rPr>
          <w:rFonts w:eastAsia="Times New Roman"/>
          <w:color w:val="222222"/>
        </w:rPr>
        <w:t>//so chinh phuong</w:t>
      </w:r>
    </w:p>
    <w:p w14:paraId="2A79DE86"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d:=0;</w:t>
      </w:r>
    </w:p>
    <w:p w14:paraId="205A86F5"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min:=0;</w:t>
      </w:r>
    </w:p>
    <w:p w14:paraId="4BF83B65"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for i:=1 to n do</w:t>
      </w:r>
    </w:p>
    <w:p w14:paraId="0D0B7C18"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if (a[i]=min ) then</w:t>
      </w:r>
    </w:p>
    <w:p w14:paraId="0CA45580"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repeat</w:t>
      </w:r>
    </w:p>
    <w:p w14:paraId="1770CC7F"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begin</w:t>
      </w:r>
    </w:p>
    <w:p w14:paraId="5D61D211"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d:=d+1;</w:t>
      </w:r>
    </w:p>
    <w:p w14:paraId="0CC4BD48"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min:=d;</w:t>
      </w:r>
    </w:p>
    <w:p w14:paraId="729E243B"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end;</w:t>
      </w:r>
    </w:p>
    <w:p w14:paraId="37E0EAAA"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inc(min)</w:t>
      </w:r>
    </w:p>
    <w:p w14:paraId="4A973FB8"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until (sqr(trunc(sqrt(min)))=min);</w:t>
      </w:r>
    </w:p>
    <w:p w14:paraId="27744605"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if min&lt;a[i] then</w:t>
      </w:r>
    </w:p>
    <w:p w14:paraId="32AEEEEE"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write(f,min)</w:t>
      </w:r>
    </w:p>
    <w:p w14:paraId="7C10F461"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else write(f,' khong tim thay');</w:t>
      </w:r>
    </w:p>
    <w:p w14:paraId="317C17DD"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close(f);</w:t>
      </w:r>
    </w:p>
    <w:p w14:paraId="00AC3F0C" w14:textId="77777777" w:rsidR="00E16597" w:rsidRPr="00E16597" w:rsidRDefault="00E16597" w:rsidP="00CE7D8B">
      <w:pPr>
        <w:shd w:val="clear" w:color="auto" w:fill="FFFFFF"/>
        <w:rPr>
          <w:rFonts w:eastAsia="Times New Roman"/>
          <w:color w:val="222222"/>
        </w:rPr>
      </w:pPr>
      <w:r w:rsidRPr="00E16597">
        <w:rPr>
          <w:rFonts w:eastAsia="Times New Roman"/>
          <w:color w:val="222222"/>
        </w:rPr>
        <w:t>    END.</w:t>
      </w:r>
    </w:p>
    <w:p w14:paraId="6AFB66F4" w14:textId="77777777" w:rsidR="00E16597" w:rsidRDefault="003872C0" w:rsidP="00CE7D8B">
      <w:pPr>
        <w:shd w:val="clear" w:color="auto" w:fill="FFFFFF"/>
        <w:rPr>
          <w:rFonts w:eastAsia="Times New Roman"/>
          <w:color w:val="222222"/>
        </w:rPr>
      </w:pPr>
      <w:r>
        <w:rPr>
          <w:rFonts w:eastAsia="Times New Roman"/>
          <w:color w:val="222222"/>
        </w:rPr>
        <w:t>-------------------------</w:t>
      </w:r>
    </w:p>
    <w:p w14:paraId="49A9964D" w14:textId="77777777" w:rsidR="008D11D7" w:rsidRPr="008D11D7" w:rsidRDefault="008D11D7" w:rsidP="00CE7D8B">
      <w:pPr>
        <w:shd w:val="clear" w:color="auto" w:fill="FFFFFF"/>
        <w:rPr>
          <w:rFonts w:eastAsia="Times New Roman"/>
          <w:color w:val="222222"/>
        </w:rPr>
      </w:pPr>
      <w:r>
        <w:rPr>
          <w:rFonts w:eastAsia="Times New Roman"/>
          <w:color w:val="222222"/>
        </w:rPr>
        <w:t>const  fi='e:\ha.pas\snt</w:t>
      </w:r>
      <w:r w:rsidRPr="008D11D7">
        <w:rPr>
          <w:rFonts w:eastAsia="Times New Roman"/>
          <w:color w:val="222222"/>
        </w:rPr>
        <w:t>n</w:t>
      </w:r>
      <w:r>
        <w:rPr>
          <w:rFonts w:eastAsia="Times New Roman"/>
          <w:color w:val="222222"/>
        </w:rPr>
        <w:t>n</w:t>
      </w:r>
      <w:r w:rsidRPr="008D11D7">
        <w:rPr>
          <w:rFonts w:eastAsia="Times New Roman"/>
          <w:color w:val="222222"/>
        </w:rPr>
        <w:t>.inp';</w:t>
      </w:r>
    </w:p>
    <w:p w14:paraId="09F7F080" w14:textId="77777777" w:rsidR="008D11D7" w:rsidRPr="008D11D7" w:rsidRDefault="008D11D7" w:rsidP="00CE7D8B">
      <w:pPr>
        <w:shd w:val="clear" w:color="auto" w:fill="FFFFFF"/>
        <w:rPr>
          <w:rFonts w:eastAsia="Times New Roman"/>
          <w:color w:val="222222"/>
        </w:rPr>
      </w:pPr>
      <w:r>
        <w:rPr>
          <w:rFonts w:eastAsia="Times New Roman"/>
          <w:color w:val="222222"/>
        </w:rPr>
        <w:t>           fo='e:\ha.pas\s</w:t>
      </w:r>
      <w:r w:rsidRPr="008D11D7">
        <w:rPr>
          <w:rFonts w:eastAsia="Times New Roman"/>
          <w:color w:val="222222"/>
        </w:rPr>
        <w:t>n</w:t>
      </w:r>
      <w:r>
        <w:rPr>
          <w:rFonts w:eastAsia="Times New Roman"/>
          <w:color w:val="222222"/>
        </w:rPr>
        <w:t>tnn</w:t>
      </w:r>
      <w:r w:rsidRPr="008D11D7">
        <w:rPr>
          <w:rFonts w:eastAsia="Times New Roman"/>
          <w:color w:val="222222"/>
        </w:rPr>
        <w:t>.out';</w:t>
      </w:r>
    </w:p>
    <w:p w14:paraId="07D220E4" w14:textId="77777777" w:rsidR="008D11D7" w:rsidRPr="008D11D7" w:rsidRDefault="008D11D7" w:rsidP="00CE7D8B">
      <w:pPr>
        <w:shd w:val="clear" w:color="auto" w:fill="FFFFFF"/>
        <w:rPr>
          <w:rFonts w:eastAsia="Times New Roman"/>
          <w:color w:val="222222"/>
        </w:rPr>
      </w:pPr>
    </w:p>
    <w:p w14:paraId="23447BC2"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var a:array [1..100] of longint;</w:t>
      </w:r>
    </w:p>
    <w:p w14:paraId="154C8C68"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i,n,min,d:longint;</w:t>
      </w:r>
    </w:p>
    <w:p w14:paraId="34B33DD6"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f:text;</w:t>
      </w:r>
    </w:p>
    <w:p w14:paraId="5B57FC3A"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kt:boolean;</w:t>
      </w:r>
    </w:p>
    <w:p w14:paraId="597433D5" w14:textId="77777777" w:rsidR="008D11D7" w:rsidRPr="008D11D7" w:rsidRDefault="008D11D7" w:rsidP="00CE7D8B">
      <w:pPr>
        <w:shd w:val="clear" w:color="auto" w:fill="FFFFFF"/>
        <w:rPr>
          <w:rFonts w:eastAsia="Times New Roman"/>
          <w:color w:val="222222"/>
        </w:rPr>
      </w:pPr>
    </w:p>
    <w:p w14:paraId="59F54865"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procedure qsort(first,last:longint);</w:t>
      </w:r>
    </w:p>
    <w:p w14:paraId="31E7389D"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var i,j,tg,chot:longint;</w:t>
      </w:r>
    </w:p>
    <w:p w14:paraId="0E73A46C"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begin</w:t>
      </w:r>
    </w:p>
    <w:p w14:paraId="05777E5B"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i:=first;</w:t>
      </w:r>
    </w:p>
    <w:p w14:paraId="54372899"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j:=last;</w:t>
      </w:r>
    </w:p>
    <w:p w14:paraId="631D509E"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chot:=a[(first+last) div 2];</w:t>
      </w:r>
    </w:p>
    <w:p w14:paraId="76AAB1D6"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repeat</w:t>
      </w:r>
    </w:p>
    <w:p w14:paraId="0D7542ED"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while a[i]&lt;chot do inc(i);</w:t>
      </w:r>
    </w:p>
    <w:p w14:paraId="66952C07"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while a[j]&gt;chot do dec(j);</w:t>
      </w:r>
    </w:p>
    <w:p w14:paraId="03C6EFA6"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if i&lt;=j then</w:t>
      </w:r>
    </w:p>
    <w:p w14:paraId="01E46463"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begin</w:t>
      </w:r>
    </w:p>
    <w:p w14:paraId="31EBDC78"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tg:=a[i];</w:t>
      </w:r>
    </w:p>
    <w:p w14:paraId="4075AB68"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a[i]:=a[j];</w:t>
      </w:r>
    </w:p>
    <w:p w14:paraId="7D3D8E04"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a[j]:=tg;</w:t>
      </w:r>
    </w:p>
    <w:p w14:paraId="3D7E3C78"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inc(i);</w:t>
      </w:r>
    </w:p>
    <w:p w14:paraId="2EE29BBD"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dec(j);</w:t>
      </w:r>
    </w:p>
    <w:p w14:paraId="467D7AD3"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end;</w:t>
      </w:r>
    </w:p>
    <w:p w14:paraId="56DDD056"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until i&gt;j;</w:t>
      </w:r>
    </w:p>
    <w:p w14:paraId="168E4B5C"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if i&lt;last then qsort(i,last);</w:t>
      </w:r>
    </w:p>
    <w:p w14:paraId="6BEDD346"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if first&lt;j then qsort(first,j);</w:t>
      </w:r>
    </w:p>
    <w:p w14:paraId="1DCF0FE1"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end;</w:t>
      </w:r>
    </w:p>
    <w:p w14:paraId="2BA0F080" w14:textId="77777777" w:rsidR="008D11D7" w:rsidRPr="008D11D7" w:rsidRDefault="008D11D7" w:rsidP="00CE7D8B">
      <w:pPr>
        <w:shd w:val="clear" w:color="auto" w:fill="FFFFFF"/>
        <w:rPr>
          <w:rFonts w:eastAsia="Times New Roman"/>
          <w:color w:val="222222"/>
        </w:rPr>
      </w:pPr>
    </w:p>
    <w:p w14:paraId="58371618"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function  ktnt(x:longint):boolean;</w:t>
      </w:r>
    </w:p>
    <w:p w14:paraId="54578E61"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var i:longint;</w:t>
      </w:r>
    </w:p>
    <w:p w14:paraId="3DFDFC26"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begin</w:t>
      </w:r>
    </w:p>
    <w:p w14:paraId="53BF20A2"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if x&lt;2 then exit(false)</w:t>
      </w:r>
    </w:p>
    <w:p w14:paraId="6653D718"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else</w:t>
      </w:r>
    </w:p>
    <w:p w14:paraId="396F914E"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begin</w:t>
      </w:r>
    </w:p>
    <w:p w14:paraId="08263229"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for i:=2 to x-1 do</w:t>
      </w:r>
    </w:p>
    <w:p w14:paraId="3C5EF3AF"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if x mod i=0 then exit(false);</w:t>
      </w:r>
    </w:p>
    <w:p w14:paraId="21B76189"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exit(true);</w:t>
      </w:r>
    </w:p>
    <w:p w14:paraId="132579E6"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end;</w:t>
      </w:r>
    </w:p>
    <w:p w14:paraId="1FC217B7"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end;</w:t>
      </w:r>
    </w:p>
    <w:p w14:paraId="741492EE" w14:textId="77777777" w:rsidR="008D11D7" w:rsidRPr="008D11D7" w:rsidRDefault="008D11D7" w:rsidP="00CE7D8B">
      <w:pPr>
        <w:shd w:val="clear" w:color="auto" w:fill="FFFFFF"/>
        <w:rPr>
          <w:rFonts w:eastAsia="Times New Roman"/>
          <w:color w:val="222222"/>
        </w:rPr>
      </w:pPr>
    </w:p>
    <w:p w14:paraId="5455B14A"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BEGIN</w:t>
      </w:r>
    </w:p>
    <w:p w14:paraId="767F5565"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assign(f,fi);</w:t>
      </w:r>
    </w:p>
    <w:p w14:paraId="0DFC0B04"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reset(f);</w:t>
      </w:r>
    </w:p>
    <w:p w14:paraId="193F4DBB"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readln(f,n);</w:t>
      </w:r>
    </w:p>
    <w:p w14:paraId="2C95B808"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for i:=1 to n do</w:t>
      </w:r>
    </w:p>
    <w:p w14:paraId="06C1CE1F"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read(f,a[i]);</w:t>
      </w:r>
    </w:p>
    <w:p w14:paraId="540D2C1D"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assign(f,fo);</w:t>
      </w:r>
    </w:p>
    <w:p w14:paraId="18623EDC"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rewrite(f);</w:t>
      </w:r>
    </w:p>
    <w:p w14:paraId="0C124E19"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qsort(1,n);</w:t>
      </w:r>
    </w:p>
    <w:p w14:paraId="354AD632"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d:=0;</w:t>
      </w:r>
    </w:p>
    <w:p w14:paraId="13081016"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min:=0;</w:t>
      </w:r>
    </w:p>
    <w:p w14:paraId="375DE041"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for i:=1 to n do</w:t>
      </w:r>
    </w:p>
    <w:p w14:paraId="2770E34C"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if (a[i]=min )then</w:t>
      </w:r>
    </w:p>
    <w:p w14:paraId="30CCB19A"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repeat</w:t>
      </w:r>
    </w:p>
    <w:p w14:paraId="37C6365D"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begin</w:t>
      </w:r>
    </w:p>
    <w:p w14:paraId="4A206A52"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d:=d+1;</w:t>
      </w:r>
    </w:p>
    <w:p w14:paraId="589BB224"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min:=d;</w:t>
      </w:r>
    </w:p>
    <w:p w14:paraId="680DED90"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end;</w:t>
      </w:r>
    </w:p>
    <w:p w14:paraId="795F8906"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inc(min)</w:t>
      </w:r>
    </w:p>
    <w:p w14:paraId="6118919B"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until  ktnt(min)=true;</w:t>
      </w:r>
    </w:p>
    <w:p w14:paraId="0696CCD7"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kt:=false;</w:t>
      </w:r>
    </w:p>
    <w:p w14:paraId="623D0C4D"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for i:=1 to n do</w:t>
      </w:r>
    </w:p>
    <w:p w14:paraId="5B0DC8A7"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begin</w:t>
      </w:r>
    </w:p>
    <w:p w14:paraId="3AD790F9"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if (min&lt;a[i]) and(min &gt;=2) then</w:t>
      </w:r>
    </w:p>
    <w:p w14:paraId="7AE18648"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kt:=true;</w:t>
      </w:r>
    </w:p>
    <w:p w14:paraId="38E97297"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end;</w:t>
      </w:r>
    </w:p>
    <w:p w14:paraId="6EDDDD33"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if kt=true then write(f,min)</w:t>
      </w:r>
    </w:p>
    <w:p w14:paraId="507BDF45"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else write(f,' khong tim thay');</w:t>
      </w:r>
    </w:p>
    <w:p w14:paraId="3B3129B7" w14:textId="77777777" w:rsidR="008D11D7" w:rsidRPr="008D11D7" w:rsidRDefault="008D11D7" w:rsidP="00CE7D8B">
      <w:pPr>
        <w:shd w:val="clear" w:color="auto" w:fill="FFFFFF"/>
        <w:rPr>
          <w:rFonts w:eastAsia="Times New Roman"/>
          <w:color w:val="222222"/>
        </w:rPr>
      </w:pPr>
    </w:p>
    <w:p w14:paraId="681A2E8A" w14:textId="77777777" w:rsidR="008D11D7" w:rsidRPr="008D11D7" w:rsidRDefault="008D11D7" w:rsidP="00CE7D8B">
      <w:pPr>
        <w:shd w:val="clear" w:color="auto" w:fill="FFFFFF"/>
        <w:rPr>
          <w:rFonts w:eastAsia="Times New Roman"/>
          <w:color w:val="222222"/>
        </w:rPr>
      </w:pPr>
    </w:p>
    <w:p w14:paraId="4F7854E6"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close(f);</w:t>
      </w:r>
    </w:p>
    <w:p w14:paraId="565DE38E" w14:textId="77777777" w:rsidR="008D11D7" w:rsidRPr="008D11D7" w:rsidRDefault="008D11D7" w:rsidP="00CE7D8B">
      <w:pPr>
        <w:shd w:val="clear" w:color="auto" w:fill="FFFFFF"/>
        <w:rPr>
          <w:rFonts w:eastAsia="Times New Roman"/>
          <w:color w:val="222222"/>
        </w:rPr>
      </w:pPr>
      <w:r w:rsidRPr="008D11D7">
        <w:rPr>
          <w:rFonts w:eastAsia="Times New Roman"/>
          <w:color w:val="222222"/>
        </w:rPr>
        <w:t>    END.</w:t>
      </w:r>
    </w:p>
    <w:p w14:paraId="6AEF9CEB" w14:textId="77777777" w:rsidR="00F816BC" w:rsidRPr="00146084" w:rsidRDefault="00146084" w:rsidP="00CE7D8B">
      <w:pPr>
        <w:pStyle w:val="Nhaykepm"/>
        <w:spacing w:before="0" w:after="0"/>
      </w:pPr>
      <w:r w:rsidRPr="00146084">
        <w:t>Bài</w:t>
      </w:r>
      <w:r w:rsidR="00497C96">
        <w:t xml:space="preserve"> 41</w:t>
      </w:r>
      <w:r w:rsidRPr="00146084">
        <w:t xml:space="preserve">: </w:t>
      </w:r>
      <w:r>
        <w:t>TIN HỌC TRẺ</w:t>
      </w:r>
      <w:r w:rsidRPr="00146084">
        <w:t>_2015</w:t>
      </w:r>
      <w:r>
        <w:t>_B</w:t>
      </w:r>
      <w:r w:rsidRPr="00146084">
        <w:t xml:space="preserve"> (</w:t>
      </w:r>
      <w:r>
        <w:t xml:space="preserve">CÂU </w:t>
      </w:r>
      <w:r w:rsidRPr="00146084">
        <w:t>1)</w:t>
      </w:r>
    </w:p>
    <w:p w14:paraId="0563D784" w14:textId="77777777" w:rsidR="006256F2" w:rsidRDefault="006256F2" w:rsidP="00CE7D8B">
      <w:pPr>
        <w:ind w:firstLine="720"/>
      </w:pPr>
    </w:p>
    <w:p w14:paraId="624F850B" w14:textId="77777777" w:rsidR="006256F2" w:rsidRDefault="006256F2" w:rsidP="00CE7D8B">
      <w:pPr>
        <w:ind w:firstLine="720"/>
      </w:pPr>
    </w:p>
    <w:p w14:paraId="1FAFE9A4" w14:textId="77777777" w:rsidR="006256F2" w:rsidRDefault="006256F2" w:rsidP="00CE7D8B">
      <w:pPr>
        <w:ind w:firstLine="720"/>
      </w:pPr>
    </w:p>
    <w:p w14:paraId="3AA2E89C" w14:textId="77777777" w:rsidR="006256F2" w:rsidRDefault="006256F2" w:rsidP="00CE7D8B">
      <w:pPr>
        <w:ind w:firstLine="720"/>
      </w:pPr>
    </w:p>
    <w:p w14:paraId="16C26CB6" w14:textId="77777777" w:rsidR="006256F2" w:rsidRDefault="006256F2" w:rsidP="00CE7D8B">
      <w:pPr>
        <w:ind w:firstLine="720"/>
      </w:pPr>
    </w:p>
    <w:p w14:paraId="3BD132E5" w14:textId="77777777" w:rsidR="006256F2" w:rsidRDefault="006256F2" w:rsidP="00CE7D8B">
      <w:pPr>
        <w:ind w:firstLine="720"/>
      </w:pPr>
    </w:p>
    <w:p w14:paraId="639A5E8B" w14:textId="77777777" w:rsidR="006256F2" w:rsidRDefault="006256F2" w:rsidP="00CE7D8B">
      <w:pPr>
        <w:ind w:firstLine="720"/>
      </w:pPr>
    </w:p>
    <w:p w14:paraId="3429F528" w14:textId="77777777" w:rsidR="006256F2" w:rsidRDefault="006256F2" w:rsidP="00CE7D8B">
      <w:pPr>
        <w:ind w:firstLine="720"/>
      </w:pPr>
    </w:p>
    <w:p w14:paraId="48AEC045" w14:textId="77777777" w:rsidR="006256F2" w:rsidRDefault="006256F2" w:rsidP="00CE7D8B">
      <w:pPr>
        <w:ind w:firstLine="720"/>
      </w:pPr>
    </w:p>
    <w:p w14:paraId="7312EE81" w14:textId="77777777" w:rsidR="006256F2" w:rsidRDefault="006256F2" w:rsidP="00CE7D8B">
      <w:pPr>
        <w:ind w:firstLine="720"/>
      </w:pPr>
    </w:p>
    <w:p w14:paraId="3854CA18" w14:textId="77777777" w:rsidR="006256F2" w:rsidRDefault="006256F2" w:rsidP="00CE7D8B">
      <w:pPr>
        <w:ind w:firstLine="720"/>
      </w:pPr>
    </w:p>
    <w:p w14:paraId="27D9BEAE" w14:textId="77777777" w:rsidR="006256F2" w:rsidRDefault="006256F2" w:rsidP="00CE7D8B">
      <w:pPr>
        <w:ind w:firstLine="720"/>
      </w:pPr>
    </w:p>
    <w:p w14:paraId="6774E962" w14:textId="77777777" w:rsidR="006256F2" w:rsidRDefault="006256F2" w:rsidP="00CE7D8B">
      <w:pPr>
        <w:ind w:firstLine="720"/>
      </w:pPr>
    </w:p>
    <w:p w14:paraId="0B2A3C15" w14:textId="77777777" w:rsidR="006256F2" w:rsidRDefault="006256F2" w:rsidP="00CE7D8B">
      <w:pPr>
        <w:ind w:firstLine="720"/>
      </w:pPr>
    </w:p>
    <w:p w14:paraId="6E4F9F2F" w14:textId="77777777" w:rsidR="006256F2" w:rsidRDefault="006256F2" w:rsidP="00CE7D8B">
      <w:pPr>
        <w:ind w:firstLine="720"/>
      </w:pPr>
    </w:p>
    <w:p w14:paraId="7F9AB8B2" w14:textId="77777777" w:rsidR="006256F2" w:rsidRDefault="006256F2" w:rsidP="00CE7D8B">
      <w:pPr>
        <w:ind w:firstLine="720"/>
      </w:pPr>
    </w:p>
    <w:p w14:paraId="6DAC70C8" w14:textId="7177AF82" w:rsidR="006256F2" w:rsidRDefault="006256F2" w:rsidP="00CE7D8B">
      <w:pPr>
        <w:ind w:firstLine="720"/>
      </w:pPr>
    </w:p>
    <w:p w14:paraId="17950D62" w14:textId="3B7592B3" w:rsidR="00445D87" w:rsidRDefault="00445D87" w:rsidP="00CE7D8B">
      <w:pPr>
        <w:ind w:firstLine="720"/>
      </w:pPr>
    </w:p>
    <w:p w14:paraId="2889B97E" w14:textId="77777777" w:rsidR="00CA00C2" w:rsidRDefault="00CA00C2" w:rsidP="00CE7D8B">
      <w:pPr>
        <w:ind w:firstLine="720"/>
      </w:pPr>
    </w:p>
    <w:p w14:paraId="0B6FAD0F" w14:textId="77777777" w:rsidR="006256F2" w:rsidRDefault="006256F2" w:rsidP="00CE7D8B">
      <w:pPr>
        <w:ind w:firstLine="720"/>
      </w:pPr>
    </w:p>
    <w:p w14:paraId="564ECA6D" w14:textId="77777777" w:rsidR="006256F2" w:rsidRDefault="006256F2" w:rsidP="00CE7D8B">
      <w:pPr>
        <w:ind w:firstLine="720"/>
      </w:pPr>
    </w:p>
    <w:p w14:paraId="27B8975C" w14:textId="77777777" w:rsidR="006256F2" w:rsidRDefault="006256F2" w:rsidP="00CE7D8B">
      <w:pPr>
        <w:ind w:firstLine="720"/>
      </w:pPr>
    </w:p>
    <w:p w14:paraId="6F935D24" w14:textId="77777777" w:rsidR="006256F2" w:rsidRDefault="006256F2" w:rsidP="00CE7D8B">
      <w:pPr>
        <w:ind w:firstLine="720"/>
      </w:pPr>
    </w:p>
    <w:p w14:paraId="03691B2E" w14:textId="77777777" w:rsidR="006256F2" w:rsidRDefault="006256F2" w:rsidP="00CE7D8B">
      <w:pPr>
        <w:ind w:firstLine="720"/>
      </w:pPr>
    </w:p>
    <w:p w14:paraId="724452CE" w14:textId="77777777" w:rsidR="00146084" w:rsidRDefault="00146084" w:rsidP="00CE7D8B">
      <w:pPr>
        <w:ind w:firstLine="720"/>
      </w:pPr>
      <w:r>
        <w:t>const fi='KMIN.INP10';</w:t>
      </w:r>
    </w:p>
    <w:p w14:paraId="42299149" w14:textId="77777777" w:rsidR="00146084" w:rsidRDefault="00146084" w:rsidP="00CE7D8B">
      <w:pPr>
        <w:ind w:firstLine="720"/>
      </w:pPr>
      <w:r>
        <w:t xml:space="preserve">        fo='KMIN.OUT10';</w:t>
      </w:r>
    </w:p>
    <w:p w14:paraId="4FB77F73" w14:textId="77777777" w:rsidR="00146084" w:rsidRDefault="00146084" w:rsidP="00CE7D8B">
      <w:pPr>
        <w:ind w:firstLine="720"/>
      </w:pPr>
      <w:r>
        <w:t>var     n:longint;</w:t>
      </w:r>
    </w:p>
    <w:p w14:paraId="4DA14820" w14:textId="77777777" w:rsidR="00146084" w:rsidRDefault="00146084" w:rsidP="00CE7D8B">
      <w:pPr>
        <w:ind w:firstLine="720"/>
      </w:pPr>
      <w:r>
        <w:t xml:space="preserve">        a:array[0..10000001] of longint;</w:t>
      </w:r>
    </w:p>
    <w:p w14:paraId="3F58DC4D" w14:textId="77777777" w:rsidR="00146084" w:rsidRDefault="00146084" w:rsidP="00CE7D8B">
      <w:pPr>
        <w:ind w:firstLine="720"/>
      </w:pPr>
      <w:r>
        <w:t xml:space="preserve">        f:text;</w:t>
      </w:r>
    </w:p>
    <w:p w14:paraId="4F08464C" w14:textId="77777777" w:rsidR="00146084" w:rsidRDefault="00146084" w:rsidP="00CE7D8B">
      <w:pPr>
        <w:ind w:firstLine="720"/>
      </w:pPr>
      <w:r>
        <w:t>procedure nhap;</w:t>
      </w:r>
    </w:p>
    <w:p w14:paraId="0B7DA0AA" w14:textId="77777777" w:rsidR="00146084" w:rsidRDefault="00146084" w:rsidP="00CE7D8B">
      <w:pPr>
        <w:ind w:firstLine="720"/>
      </w:pPr>
      <w:r>
        <w:t>var     i:longint;</w:t>
      </w:r>
    </w:p>
    <w:p w14:paraId="6D893F12" w14:textId="77777777" w:rsidR="00146084" w:rsidRDefault="00146084" w:rsidP="00CE7D8B">
      <w:pPr>
        <w:ind w:firstLine="720"/>
      </w:pPr>
      <w:r>
        <w:t>begin</w:t>
      </w:r>
    </w:p>
    <w:p w14:paraId="454580E9" w14:textId="77777777" w:rsidR="00146084" w:rsidRDefault="00146084" w:rsidP="00CE7D8B">
      <w:pPr>
        <w:ind w:firstLine="720"/>
      </w:pPr>
      <w:r>
        <w:t xml:space="preserve">        assign(f,fi);reset(f);</w:t>
      </w:r>
    </w:p>
    <w:p w14:paraId="166F4FBA" w14:textId="77777777" w:rsidR="00146084" w:rsidRDefault="00146084" w:rsidP="00CE7D8B">
      <w:pPr>
        <w:ind w:firstLine="720"/>
      </w:pPr>
      <w:r>
        <w:t xml:space="preserve">        readln(f,n);</w:t>
      </w:r>
    </w:p>
    <w:p w14:paraId="47524752" w14:textId="77777777" w:rsidR="00146084" w:rsidRDefault="00146084" w:rsidP="00CE7D8B">
      <w:pPr>
        <w:ind w:firstLine="720"/>
      </w:pPr>
      <w:r>
        <w:t xml:space="preserve">        for i:=1 to n do readln(f,a[i]);</w:t>
      </w:r>
    </w:p>
    <w:p w14:paraId="3A86E9D5" w14:textId="77777777" w:rsidR="00146084" w:rsidRDefault="00146084" w:rsidP="00CE7D8B">
      <w:pPr>
        <w:ind w:firstLine="720"/>
      </w:pPr>
      <w:r>
        <w:t xml:space="preserve">        closE(F);</w:t>
      </w:r>
    </w:p>
    <w:p w14:paraId="64C5706F" w14:textId="77777777" w:rsidR="00146084" w:rsidRDefault="00146084" w:rsidP="00CE7D8B">
      <w:pPr>
        <w:ind w:firstLine="720"/>
      </w:pPr>
      <w:r>
        <w:t>end;</w:t>
      </w:r>
    </w:p>
    <w:p w14:paraId="05774D49" w14:textId="77777777" w:rsidR="00146084" w:rsidRDefault="00146084" w:rsidP="00CE7D8B">
      <w:pPr>
        <w:ind w:firstLine="720"/>
      </w:pPr>
      <w:r>
        <w:t>procedure sx(q,w:longint);</w:t>
      </w:r>
    </w:p>
    <w:p w14:paraId="4CDC9FC4" w14:textId="77777777" w:rsidR="00146084" w:rsidRDefault="00146084" w:rsidP="00CE7D8B">
      <w:pPr>
        <w:ind w:firstLine="720"/>
      </w:pPr>
      <w:r>
        <w:t>var     dau,cuoi,tam,tam1:longint;</w:t>
      </w:r>
    </w:p>
    <w:p w14:paraId="46EA0F86" w14:textId="77777777" w:rsidR="00146084" w:rsidRDefault="00146084" w:rsidP="00CE7D8B">
      <w:pPr>
        <w:ind w:firstLine="720"/>
      </w:pPr>
      <w:r>
        <w:t>begin</w:t>
      </w:r>
    </w:p>
    <w:p w14:paraId="1C62620C" w14:textId="77777777" w:rsidR="00146084" w:rsidRDefault="00146084" w:rsidP="00CE7D8B">
      <w:pPr>
        <w:ind w:firstLine="720"/>
      </w:pPr>
      <w:r>
        <w:t xml:space="preserve">        dau:=q;cuoi:=w;</w:t>
      </w:r>
    </w:p>
    <w:p w14:paraId="05581C16" w14:textId="77777777" w:rsidR="00146084" w:rsidRDefault="00146084" w:rsidP="00CE7D8B">
      <w:pPr>
        <w:ind w:firstLine="720"/>
      </w:pPr>
      <w:r>
        <w:t xml:space="preserve">        tam:=a[(dau+cuoi)div 2];</w:t>
      </w:r>
    </w:p>
    <w:p w14:paraId="203A3489" w14:textId="77777777" w:rsidR="00146084" w:rsidRDefault="00146084" w:rsidP="00CE7D8B">
      <w:pPr>
        <w:ind w:firstLine="720"/>
      </w:pPr>
      <w:r>
        <w:t xml:space="preserve">        repeat</w:t>
      </w:r>
    </w:p>
    <w:p w14:paraId="73FE3C9D" w14:textId="77777777" w:rsidR="00146084" w:rsidRDefault="00146084" w:rsidP="00CE7D8B">
      <w:pPr>
        <w:ind w:firstLine="720"/>
      </w:pPr>
      <w:r>
        <w:t xml:space="preserve">        while tam&gt;a[dau] do inc(dau);</w:t>
      </w:r>
    </w:p>
    <w:p w14:paraId="7B6852DC" w14:textId="77777777" w:rsidR="00146084" w:rsidRDefault="00146084" w:rsidP="00CE7D8B">
      <w:pPr>
        <w:ind w:firstLine="720"/>
      </w:pPr>
      <w:r>
        <w:t xml:space="preserve">        while tam&lt;a[cuoi] do dec(cuoi);</w:t>
      </w:r>
    </w:p>
    <w:p w14:paraId="6C3FBDA0" w14:textId="77777777" w:rsidR="00146084" w:rsidRDefault="00146084" w:rsidP="00CE7D8B">
      <w:pPr>
        <w:ind w:firstLine="720"/>
      </w:pPr>
      <w:r>
        <w:t xml:space="preserve">        if dau&lt;=cuoi then</w:t>
      </w:r>
    </w:p>
    <w:p w14:paraId="645A9F21" w14:textId="77777777" w:rsidR="00146084" w:rsidRDefault="00146084" w:rsidP="00CE7D8B">
      <w:pPr>
        <w:ind w:firstLine="720"/>
      </w:pPr>
      <w:r>
        <w:t xml:space="preserve">                begin</w:t>
      </w:r>
    </w:p>
    <w:p w14:paraId="0397A682" w14:textId="77777777" w:rsidR="00146084" w:rsidRDefault="00146084" w:rsidP="00CE7D8B">
      <w:pPr>
        <w:ind w:firstLine="720"/>
      </w:pPr>
      <w:r>
        <w:t xml:space="preserve">                        tam1:=a[dau];</w:t>
      </w:r>
    </w:p>
    <w:p w14:paraId="6BDB83D1" w14:textId="77777777" w:rsidR="00146084" w:rsidRDefault="00146084" w:rsidP="00CE7D8B">
      <w:pPr>
        <w:ind w:firstLine="720"/>
      </w:pPr>
      <w:r>
        <w:t xml:space="preserve">                        a[dau]:=a[cuoi];</w:t>
      </w:r>
    </w:p>
    <w:p w14:paraId="5F5CEAC6" w14:textId="77777777" w:rsidR="00146084" w:rsidRDefault="00146084" w:rsidP="00CE7D8B">
      <w:pPr>
        <w:ind w:firstLine="720"/>
      </w:pPr>
      <w:r>
        <w:t xml:space="preserve">                        a[cuoi]:=tam1;</w:t>
      </w:r>
    </w:p>
    <w:p w14:paraId="0AA7A5E5" w14:textId="77777777" w:rsidR="00146084" w:rsidRDefault="00146084" w:rsidP="00CE7D8B">
      <w:pPr>
        <w:ind w:firstLine="720"/>
      </w:pPr>
      <w:r>
        <w:t xml:space="preserve">                        inc(dau);</w:t>
      </w:r>
    </w:p>
    <w:p w14:paraId="5C93EE3F" w14:textId="77777777" w:rsidR="00146084" w:rsidRDefault="00146084" w:rsidP="00CE7D8B">
      <w:pPr>
        <w:ind w:firstLine="720"/>
      </w:pPr>
      <w:r>
        <w:t xml:space="preserve">                        dec(cuoi);</w:t>
      </w:r>
    </w:p>
    <w:p w14:paraId="3227DF99" w14:textId="77777777" w:rsidR="00146084" w:rsidRDefault="00146084" w:rsidP="00CE7D8B">
      <w:pPr>
        <w:ind w:firstLine="720"/>
      </w:pPr>
      <w:r>
        <w:t xml:space="preserve">                end;</w:t>
      </w:r>
    </w:p>
    <w:p w14:paraId="3EB9BBF6" w14:textId="77777777" w:rsidR="00146084" w:rsidRDefault="00146084" w:rsidP="00CE7D8B">
      <w:pPr>
        <w:ind w:firstLine="720"/>
      </w:pPr>
      <w:r>
        <w:t xml:space="preserve">        until dau&gt;cuoi;</w:t>
      </w:r>
    </w:p>
    <w:p w14:paraId="766C9BDD" w14:textId="77777777" w:rsidR="00146084" w:rsidRDefault="00146084" w:rsidP="00CE7D8B">
      <w:pPr>
        <w:ind w:firstLine="720"/>
      </w:pPr>
      <w:r>
        <w:t xml:space="preserve">        if q&lt;cuoi then sx(q,cuoi);</w:t>
      </w:r>
    </w:p>
    <w:p w14:paraId="3FA462C6" w14:textId="77777777" w:rsidR="00146084" w:rsidRDefault="00146084" w:rsidP="00CE7D8B">
      <w:pPr>
        <w:ind w:firstLine="720"/>
      </w:pPr>
      <w:r>
        <w:t xml:space="preserve">        if w&gt;dau then sx(dau,w);</w:t>
      </w:r>
    </w:p>
    <w:p w14:paraId="206E1894" w14:textId="77777777" w:rsidR="00146084" w:rsidRDefault="00146084" w:rsidP="00CE7D8B">
      <w:pPr>
        <w:ind w:firstLine="720"/>
      </w:pPr>
      <w:r>
        <w:t>end;</w:t>
      </w:r>
    </w:p>
    <w:p w14:paraId="3AB1A6A7" w14:textId="77777777" w:rsidR="00146084" w:rsidRDefault="00146084" w:rsidP="00CE7D8B">
      <w:pPr>
        <w:ind w:firstLine="720"/>
      </w:pPr>
      <w:r>
        <w:t>procedure duyet;</w:t>
      </w:r>
    </w:p>
    <w:p w14:paraId="4C533A0C" w14:textId="77777777" w:rsidR="00146084" w:rsidRDefault="00146084" w:rsidP="00CE7D8B">
      <w:pPr>
        <w:ind w:firstLine="720"/>
      </w:pPr>
      <w:r>
        <w:t>var     i,j:longint;</w:t>
      </w:r>
    </w:p>
    <w:p w14:paraId="2FE6AEFC" w14:textId="77777777" w:rsidR="00146084" w:rsidRDefault="00146084" w:rsidP="00CE7D8B">
      <w:pPr>
        <w:ind w:firstLine="720"/>
      </w:pPr>
      <w:r>
        <w:t>begin</w:t>
      </w:r>
    </w:p>
    <w:p w14:paraId="3FD3BE1B" w14:textId="77777777" w:rsidR="00146084" w:rsidRDefault="00146084" w:rsidP="00CE7D8B">
      <w:pPr>
        <w:ind w:firstLine="720"/>
      </w:pPr>
      <w:r>
        <w:t xml:space="preserve">        assign(f,fo);rewrite(F);</w:t>
      </w:r>
    </w:p>
    <w:p w14:paraId="3930F35E" w14:textId="77777777" w:rsidR="00146084" w:rsidRDefault="00146084" w:rsidP="00CE7D8B">
      <w:pPr>
        <w:ind w:firstLine="720"/>
      </w:pPr>
      <w:r>
        <w:t xml:space="preserve">        a[0]:=0;</w:t>
      </w:r>
    </w:p>
    <w:p w14:paraId="74461521" w14:textId="77777777" w:rsidR="000A0D7A" w:rsidRDefault="000A0D7A" w:rsidP="00CE7D8B">
      <w:pPr>
        <w:ind w:firstLine="720"/>
      </w:pPr>
    </w:p>
    <w:p w14:paraId="25F523A8" w14:textId="24D0AB3D" w:rsidR="00146084" w:rsidRDefault="00146084" w:rsidP="00CE7D8B">
      <w:pPr>
        <w:ind w:firstLine="720"/>
      </w:pPr>
      <w:r>
        <w:t xml:space="preserve">        for i:=1 to n do</w:t>
      </w:r>
    </w:p>
    <w:p w14:paraId="4865BAF3" w14:textId="77777777" w:rsidR="00146084" w:rsidRDefault="00146084" w:rsidP="00CE7D8B">
      <w:pPr>
        <w:ind w:firstLine="720"/>
      </w:pPr>
      <w:r>
        <w:t xml:space="preserve">                if a[i]-a[i-1]&gt;1 then</w:t>
      </w:r>
    </w:p>
    <w:p w14:paraId="01C1CABB" w14:textId="77777777" w:rsidR="00146084" w:rsidRDefault="00146084" w:rsidP="00CE7D8B">
      <w:pPr>
        <w:ind w:firstLine="720"/>
      </w:pPr>
      <w:r>
        <w:t xml:space="preserve">                        begin</w:t>
      </w:r>
    </w:p>
    <w:p w14:paraId="028B223B" w14:textId="77777777" w:rsidR="00146084" w:rsidRDefault="00146084" w:rsidP="00CE7D8B">
      <w:pPr>
        <w:ind w:firstLine="720"/>
      </w:pPr>
      <w:r>
        <w:t xml:space="preserve">                                writeln(f,a[i-1]+1);</w:t>
      </w:r>
    </w:p>
    <w:p w14:paraId="2EACF10D" w14:textId="77777777" w:rsidR="00146084" w:rsidRDefault="00146084" w:rsidP="00CE7D8B">
      <w:pPr>
        <w:ind w:firstLine="720"/>
      </w:pPr>
      <w:r>
        <w:t xml:space="preserve">                                close(f);</w:t>
      </w:r>
    </w:p>
    <w:p w14:paraId="3BA8525D" w14:textId="77777777" w:rsidR="00146084" w:rsidRDefault="00146084" w:rsidP="00CE7D8B">
      <w:pPr>
        <w:ind w:firstLine="720"/>
      </w:pPr>
      <w:r>
        <w:t xml:space="preserve">                                exit;</w:t>
      </w:r>
    </w:p>
    <w:p w14:paraId="436C9965" w14:textId="77777777" w:rsidR="00146084" w:rsidRDefault="00146084" w:rsidP="00CE7D8B">
      <w:pPr>
        <w:ind w:firstLine="720"/>
      </w:pPr>
      <w:r>
        <w:t xml:space="preserve">                        end;</w:t>
      </w:r>
    </w:p>
    <w:p w14:paraId="384588D7" w14:textId="77777777" w:rsidR="00146084" w:rsidRDefault="00146084" w:rsidP="00CE7D8B">
      <w:pPr>
        <w:ind w:firstLine="720"/>
      </w:pPr>
      <w:r>
        <w:t xml:space="preserve">        writeln(f,a[n]+1);</w:t>
      </w:r>
    </w:p>
    <w:p w14:paraId="5E9F6F14" w14:textId="77777777" w:rsidR="00146084" w:rsidRDefault="00146084" w:rsidP="00CE7D8B">
      <w:pPr>
        <w:ind w:firstLine="720"/>
      </w:pPr>
      <w:r>
        <w:t xml:space="preserve">        closE(F);</w:t>
      </w:r>
    </w:p>
    <w:p w14:paraId="25753D57" w14:textId="77777777" w:rsidR="00146084" w:rsidRDefault="00146084" w:rsidP="00CE7D8B">
      <w:pPr>
        <w:ind w:firstLine="720"/>
      </w:pPr>
      <w:r>
        <w:t>end;</w:t>
      </w:r>
    </w:p>
    <w:p w14:paraId="1DBEFBBD" w14:textId="77777777" w:rsidR="00146084" w:rsidRDefault="00146084" w:rsidP="00CE7D8B">
      <w:pPr>
        <w:ind w:firstLine="720"/>
      </w:pPr>
      <w:r>
        <w:t>BEGIN</w:t>
      </w:r>
    </w:p>
    <w:p w14:paraId="42CC3FED" w14:textId="77777777" w:rsidR="00146084" w:rsidRDefault="00146084" w:rsidP="00CE7D8B">
      <w:pPr>
        <w:ind w:firstLine="720"/>
      </w:pPr>
      <w:r>
        <w:t xml:space="preserve">        nhap;</w:t>
      </w:r>
    </w:p>
    <w:p w14:paraId="30BD3EC4" w14:textId="77777777" w:rsidR="00146084" w:rsidRDefault="00146084" w:rsidP="00CE7D8B">
      <w:pPr>
        <w:ind w:firstLine="720"/>
      </w:pPr>
      <w:r>
        <w:t xml:space="preserve">        sx(1,n);</w:t>
      </w:r>
    </w:p>
    <w:p w14:paraId="671DAC9C" w14:textId="77777777" w:rsidR="00146084" w:rsidRDefault="00146084" w:rsidP="00CE7D8B">
      <w:pPr>
        <w:ind w:firstLine="720"/>
      </w:pPr>
      <w:r>
        <w:t xml:space="preserve">        duyet;</w:t>
      </w:r>
    </w:p>
    <w:p w14:paraId="7873BA7B" w14:textId="77777777" w:rsidR="00146084" w:rsidRDefault="00146084" w:rsidP="00CE7D8B">
      <w:pPr>
        <w:ind w:firstLine="720"/>
      </w:pPr>
      <w:r>
        <w:t>END.</w:t>
      </w:r>
    </w:p>
    <w:p w14:paraId="0AC5EA69" w14:textId="77777777" w:rsidR="00146084" w:rsidRDefault="00146084" w:rsidP="00CE7D8B">
      <w:pPr>
        <w:pStyle w:val="Nhaykepm"/>
        <w:spacing w:before="0" w:after="0"/>
      </w:pPr>
    </w:p>
    <w:p w14:paraId="65BE7D02" w14:textId="77777777" w:rsidR="00497C96" w:rsidRPr="00497C96" w:rsidRDefault="00497C96" w:rsidP="00CE7D8B"/>
    <w:p w14:paraId="57CE9EC6" w14:textId="77777777" w:rsidR="00146084" w:rsidRPr="00146084" w:rsidRDefault="00146084" w:rsidP="00CE7D8B">
      <w:pPr>
        <w:pStyle w:val="Nhaykepm"/>
        <w:spacing w:before="0" w:after="0"/>
      </w:pPr>
      <w:r w:rsidRPr="00146084">
        <w:t xml:space="preserve">Bài </w:t>
      </w:r>
      <w:r w:rsidR="00497C96">
        <w:t>42</w:t>
      </w:r>
      <w:r w:rsidRPr="00146084">
        <w:t xml:space="preserve">: THT_2015 </w:t>
      </w:r>
      <w:r>
        <w:t>_B</w:t>
      </w:r>
      <w:r w:rsidRPr="00146084">
        <w:t>(</w:t>
      </w:r>
      <w:r>
        <w:t>CÂU 2</w:t>
      </w:r>
      <w:r w:rsidRPr="00146084">
        <w:t>)</w:t>
      </w:r>
    </w:p>
    <w:p w14:paraId="2CAE0519" w14:textId="77777777" w:rsidR="003872C0" w:rsidRDefault="003872C0" w:rsidP="00CE7D8B">
      <w:pPr>
        <w:ind w:firstLine="720"/>
      </w:pPr>
    </w:p>
    <w:p w14:paraId="2B064A87" w14:textId="77777777" w:rsidR="003872C0" w:rsidRDefault="003872C0" w:rsidP="00CE7D8B">
      <w:pPr>
        <w:ind w:firstLine="720"/>
      </w:pPr>
    </w:p>
    <w:p w14:paraId="2B65EA98" w14:textId="77777777" w:rsidR="003872C0" w:rsidRDefault="003872C0" w:rsidP="00CE7D8B">
      <w:pPr>
        <w:ind w:firstLine="720"/>
      </w:pPr>
    </w:p>
    <w:p w14:paraId="7FE5A2FB" w14:textId="77777777" w:rsidR="003872C0" w:rsidRDefault="003872C0" w:rsidP="00CE7D8B">
      <w:pPr>
        <w:ind w:firstLine="720"/>
      </w:pPr>
    </w:p>
    <w:p w14:paraId="27AA6841" w14:textId="77777777" w:rsidR="003872C0" w:rsidRDefault="003872C0" w:rsidP="00CE7D8B">
      <w:pPr>
        <w:ind w:firstLine="720"/>
      </w:pPr>
    </w:p>
    <w:p w14:paraId="4F6E3CD6" w14:textId="77777777" w:rsidR="003872C0" w:rsidRDefault="003872C0" w:rsidP="00CE7D8B">
      <w:pPr>
        <w:ind w:firstLine="720"/>
      </w:pPr>
    </w:p>
    <w:p w14:paraId="5320B28F" w14:textId="77777777" w:rsidR="003872C0" w:rsidRDefault="003872C0" w:rsidP="00CE7D8B">
      <w:pPr>
        <w:ind w:firstLine="720"/>
      </w:pPr>
    </w:p>
    <w:p w14:paraId="286F0978" w14:textId="77777777" w:rsidR="003872C0" w:rsidRDefault="003872C0" w:rsidP="00CE7D8B">
      <w:pPr>
        <w:ind w:firstLine="720"/>
      </w:pPr>
    </w:p>
    <w:p w14:paraId="46CAFB30" w14:textId="77777777" w:rsidR="003872C0" w:rsidRDefault="003872C0" w:rsidP="00CE7D8B">
      <w:pPr>
        <w:ind w:firstLine="720"/>
      </w:pPr>
    </w:p>
    <w:p w14:paraId="74133BEC" w14:textId="77777777" w:rsidR="003872C0" w:rsidRDefault="003872C0" w:rsidP="00CE7D8B">
      <w:pPr>
        <w:ind w:firstLine="720"/>
      </w:pPr>
    </w:p>
    <w:p w14:paraId="20EEC49F" w14:textId="77777777" w:rsidR="003872C0" w:rsidRDefault="003872C0" w:rsidP="00CE7D8B">
      <w:pPr>
        <w:ind w:firstLine="720"/>
      </w:pPr>
    </w:p>
    <w:p w14:paraId="02F9D338" w14:textId="77777777" w:rsidR="003872C0" w:rsidRDefault="003872C0" w:rsidP="00CE7D8B">
      <w:pPr>
        <w:ind w:firstLine="720"/>
      </w:pPr>
    </w:p>
    <w:p w14:paraId="4528BB73" w14:textId="77777777" w:rsidR="003872C0" w:rsidRDefault="003872C0" w:rsidP="00CE7D8B">
      <w:pPr>
        <w:ind w:firstLine="720"/>
      </w:pPr>
    </w:p>
    <w:p w14:paraId="46ABF5C8" w14:textId="77777777" w:rsidR="003872C0" w:rsidRDefault="003872C0" w:rsidP="00CE7D8B">
      <w:pPr>
        <w:ind w:firstLine="720"/>
      </w:pPr>
    </w:p>
    <w:p w14:paraId="4E00E3AE" w14:textId="77777777" w:rsidR="00146084" w:rsidRDefault="00146084" w:rsidP="00CE7D8B">
      <w:pPr>
        <w:ind w:firstLine="720"/>
      </w:pPr>
      <w:r>
        <w:t>const fi='RECT9.INP10';</w:t>
      </w:r>
    </w:p>
    <w:p w14:paraId="132B64E1" w14:textId="77777777" w:rsidR="00146084" w:rsidRDefault="00146084" w:rsidP="00CE7D8B">
      <w:pPr>
        <w:ind w:firstLine="720"/>
      </w:pPr>
      <w:r>
        <w:t xml:space="preserve">      FO='RECT9.OUT10';</w:t>
      </w:r>
    </w:p>
    <w:p w14:paraId="02C9B6FA" w14:textId="77777777" w:rsidR="00146084" w:rsidRDefault="00146084" w:rsidP="00CE7D8B">
      <w:pPr>
        <w:ind w:firstLine="720"/>
      </w:pPr>
      <w:r>
        <w:t>var     f:text;</w:t>
      </w:r>
    </w:p>
    <w:p w14:paraId="0F7D40E2" w14:textId="77777777" w:rsidR="00146084" w:rsidRDefault="00146084" w:rsidP="00CE7D8B">
      <w:pPr>
        <w:ind w:firstLine="720"/>
      </w:pPr>
      <w:r>
        <w:t xml:space="preserve">        n,m:longint;</w:t>
      </w:r>
    </w:p>
    <w:p w14:paraId="532ECA16" w14:textId="77777777" w:rsidR="00146084" w:rsidRDefault="00146084" w:rsidP="00CE7D8B">
      <w:pPr>
        <w:ind w:firstLine="720"/>
      </w:pPr>
      <w:r>
        <w:t xml:space="preserve">        a,b:array[0..1001,0..1001] of longint;</w:t>
      </w:r>
    </w:p>
    <w:p w14:paraId="450B9060" w14:textId="77777777" w:rsidR="00146084" w:rsidRDefault="00146084" w:rsidP="00CE7D8B">
      <w:pPr>
        <w:ind w:firstLine="720"/>
      </w:pPr>
      <w:r>
        <w:t>procedure nhap;</w:t>
      </w:r>
    </w:p>
    <w:p w14:paraId="67AE794E" w14:textId="77777777" w:rsidR="00146084" w:rsidRDefault="00146084" w:rsidP="00CE7D8B">
      <w:pPr>
        <w:ind w:firstLine="720"/>
      </w:pPr>
      <w:r>
        <w:t>var     i,j:longint;</w:t>
      </w:r>
    </w:p>
    <w:p w14:paraId="2B709BA6" w14:textId="77777777" w:rsidR="00146084" w:rsidRDefault="00146084" w:rsidP="00CE7D8B">
      <w:pPr>
        <w:ind w:firstLine="720"/>
      </w:pPr>
      <w:r>
        <w:t>begin</w:t>
      </w:r>
    </w:p>
    <w:p w14:paraId="1A1001E1" w14:textId="77777777" w:rsidR="00146084" w:rsidRDefault="00146084" w:rsidP="00CE7D8B">
      <w:pPr>
        <w:ind w:firstLine="720"/>
      </w:pPr>
      <w:r>
        <w:t xml:space="preserve">        assign(f,fi);reset(F);</w:t>
      </w:r>
    </w:p>
    <w:p w14:paraId="7324CEA8" w14:textId="77777777" w:rsidR="00146084" w:rsidRDefault="00146084" w:rsidP="00CE7D8B">
      <w:pPr>
        <w:ind w:firstLine="720"/>
      </w:pPr>
      <w:r>
        <w:t xml:space="preserve">        readln(f,n,m);</w:t>
      </w:r>
    </w:p>
    <w:p w14:paraId="6618EC87" w14:textId="77777777" w:rsidR="00146084" w:rsidRDefault="00146084" w:rsidP="00CE7D8B">
      <w:pPr>
        <w:ind w:firstLine="720"/>
      </w:pPr>
      <w:r>
        <w:t xml:space="preserve">        for i:=1 to n do</w:t>
      </w:r>
    </w:p>
    <w:p w14:paraId="6536EDA7" w14:textId="77777777" w:rsidR="00146084" w:rsidRDefault="00146084" w:rsidP="00CE7D8B">
      <w:pPr>
        <w:ind w:firstLine="720"/>
      </w:pPr>
      <w:r>
        <w:t xml:space="preserve">                for j:=1 to m do</w:t>
      </w:r>
    </w:p>
    <w:p w14:paraId="07480E1E" w14:textId="77777777" w:rsidR="00146084" w:rsidRDefault="00146084" w:rsidP="00CE7D8B">
      <w:pPr>
        <w:ind w:firstLine="720"/>
      </w:pPr>
      <w:r>
        <w:t xml:space="preserve">                        read(f,a[i,j]);</w:t>
      </w:r>
    </w:p>
    <w:p w14:paraId="72523E55" w14:textId="77777777" w:rsidR="00146084" w:rsidRDefault="00146084" w:rsidP="00CE7D8B">
      <w:pPr>
        <w:ind w:firstLine="720"/>
      </w:pPr>
      <w:r>
        <w:t xml:space="preserve">        for i:=1 to n do</w:t>
      </w:r>
    </w:p>
    <w:p w14:paraId="582E2DE0" w14:textId="77777777" w:rsidR="00146084" w:rsidRDefault="00146084" w:rsidP="00CE7D8B">
      <w:pPr>
        <w:ind w:firstLine="720"/>
      </w:pPr>
      <w:r>
        <w:t xml:space="preserve">                for j:=1 to m do</w:t>
      </w:r>
    </w:p>
    <w:p w14:paraId="7EA2D2E5" w14:textId="77777777" w:rsidR="00146084" w:rsidRDefault="00146084" w:rsidP="00CE7D8B">
      <w:pPr>
        <w:ind w:firstLine="720"/>
      </w:pPr>
      <w:r>
        <w:t xml:space="preserve">                        begin</w:t>
      </w:r>
    </w:p>
    <w:p w14:paraId="4781AA4E" w14:textId="77777777" w:rsidR="00146084" w:rsidRDefault="00146084" w:rsidP="00CE7D8B">
      <w:pPr>
        <w:ind w:firstLine="720"/>
      </w:pPr>
      <w:r>
        <w:t xml:space="preserve">                                b[i,j]:=b[i-1,j]+b[i,j-1]-b[i-1,j-1]+a[i,j];</w:t>
      </w:r>
    </w:p>
    <w:p w14:paraId="546F49C7" w14:textId="77777777" w:rsidR="00146084" w:rsidRDefault="00146084" w:rsidP="00CE7D8B">
      <w:pPr>
        <w:ind w:firstLine="720"/>
      </w:pPr>
      <w:r>
        <w:t xml:space="preserve">                        end;</w:t>
      </w:r>
    </w:p>
    <w:p w14:paraId="4C6E3028" w14:textId="77777777" w:rsidR="00146084" w:rsidRDefault="00146084" w:rsidP="00CE7D8B">
      <w:pPr>
        <w:ind w:firstLine="720"/>
      </w:pPr>
      <w:r>
        <w:t>end;</w:t>
      </w:r>
    </w:p>
    <w:p w14:paraId="3A3A58B5" w14:textId="77777777" w:rsidR="00146084" w:rsidRDefault="00146084" w:rsidP="00CE7D8B">
      <w:pPr>
        <w:ind w:firstLine="720"/>
      </w:pPr>
      <w:r>
        <w:t>procedure xuli;</w:t>
      </w:r>
    </w:p>
    <w:p w14:paraId="6B69D9FD" w14:textId="77777777" w:rsidR="00146084" w:rsidRDefault="00146084" w:rsidP="00CE7D8B">
      <w:pPr>
        <w:ind w:firstLine="720"/>
      </w:pPr>
      <w:r>
        <w:t>var     i,j,t,h,o,kq,s:longint;</w:t>
      </w:r>
    </w:p>
    <w:p w14:paraId="56DCAEA1" w14:textId="77777777" w:rsidR="00146084" w:rsidRDefault="00146084" w:rsidP="00CE7D8B">
      <w:pPr>
        <w:ind w:firstLine="720"/>
      </w:pPr>
      <w:r>
        <w:t>begin</w:t>
      </w:r>
    </w:p>
    <w:p w14:paraId="6B2429BB" w14:textId="77777777" w:rsidR="00146084" w:rsidRDefault="00146084" w:rsidP="00CE7D8B">
      <w:pPr>
        <w:ind w:firstLine="720"/>
      </w:pPr>
      <w:r>
        <w:t xml:space="preserve">        kq:=0;</w:t>
      </w:r>
    </w:p>
    <w:p w14:paraId="6561E391" w14:textId="77777777" w:rsidR="00146084" w:rsidRDefault="00146084" w:rsidP="00CE7D8B">
      <w:pPr>
        <w:ind w:firstLine="720"/>
      </w:pPr>
      <w:r>
        <w:t xml:space="preserve">        for i:=1 to n do</w:t>
      </w:r>
    </w:p>
    <w:p w14:paraId="77641C98" w14:textId="77777777" w:rsidR="00146084" w:rsidRDefault="00146084" w:rsidP="00CE7D8B">
      <w:pPr>
        <w:ind w:firstLine="720"/>
      </w:pPr>
      <w:r>
        <w:t xml:space="preserve">                for j:=1 to m do</w:t>
      </w:r>
    </w:p>
    <w:p w14:paraId="56A9FB23" w14:textId="77777777" w:rsidR="00146084" w:rsidRDefault="00146084" w:rsidP="00CE7D8B">
      <w:pPr>
        <w:ind w:firstLine="720"/>
      </w:pPr>
      <w:r>
        <w:t xml:space="preserve">                        for t:=i to n do</w:t>
      </w:r>
    </w:p>
    <w:p w14:paraId="52145ABC" w14:textId="77777777" w:rsidR="00146084" w:rsidRDefault="00146084" w:rsidP="00CE7D8B">
      <w:pPr>
        <w:ind w:firstLine="720"/>
      </w:pPr>
      <w:r>
        <w:t xml:space="preserve">                                for h:=j to m do</w:t>
      </w:r>
    </w:p>
    <w:p w14:paraId="71E9C326" w14:textId="77777777" w:rsidR="00146084" w:rsidRDefault="00146084" w:rsidP="00CE7D8B">
      <w:pPr>
        <w:ind w:firstLine="720"/>
      </w:pPr>
      <w:r>
        <w:t xml:space="preserve">                                 begin</w:t>
      </w:r>
    </w:p>
    <w:p w14:paraId="2FF07561" w14:textId="77777777" w:rsidR="00146084" w:rsidRDefault="00146084" w:rsidP="00CE7D8B">
      <w:pPr>
        <w:ind w:firstLine="720"/>
      </w:pPr>
      <w:r>
        <w:t xml:space="preserve">                                    s:=b[t,h]-b[i-1,h]-b[t,j-1]+b[i-1,j-1];</w:t>
      </w:r>
    </w:p>
    <w:p w14:paraId="36D3C55C" w14:textId="77777777" w:rsidR="00146084" w:rsidRDefault="00146084" w:rsidP="00CE7D8B">
      <w:pPr>
        <w:ind w:firstLine="720"/>
      </w:pPr>
      <w:r>
        <w:t xml:space="preserve">                                    o:=(t-i+1)*(h-j+1);</w:t>
      </w:r>
    </w:p>
    <w:p w14:paraId="754719F5" w14:textId="77777777" w:rsidR="00146084" w:rsidRDefault="00146084" w:rsidP="00CE7D8B">
      <w:pPr>
        <w:ind w:firstLine="720"/>
      </w:pPr>
      <w:r>
        <w:t xml:space="preserve">                                    if s div 9= o then</w:t>
      </w:r>
    </w:p>
    <w:p w14:paraId="43BBCD68" w14:textId="77777777" w:rsidR="00146084" w:rsidRDefault="00146084" w:rsidP="00CE7D8B">
      <w:pPr>
        <w:ind w:firstLine="720"/>
      </w:pPr>
      <w:r>
        <w:t xml:space="preserve">                                    begin</w:t>
      </w:r>
    </w:p>
    <w:p w14:paraId="16C3DCEF" w14:textId="77777777" w:rsidR="00146084" w:rsidRDefault="00146084" w:rsidP="00CE7D8B">
      <w:pPr>
        <w:ind w:firstLine="720"/>
      </w:pPr>
      <w:r>
        <w:t xml:space="preserve">                                         if kq&lt;o then kq:=o;</w:t>
      </w:r>
    </w:p>
    <w:p w14:paraId="72FF819B" w14:textId="77777777" w:rsidR="00146084" w:rsidRDefault="00146084" w:rsidP="00CE7D8B">
      <w:pPr>
        <w:ind w:firstLine="720"/>
      </w:pPr>
      <w:r>
        <w:t xml:space="preserve">                                    end;</w:t>
      </w:r>
    </w:p>
    <w:p w14:paraId="4F1C0DC5" w14:textId="77777777" w:rsidR="00146084" w:rsidRDefault="00146084" w:rsidP="00CE7D8B">
      <w:pPr>
        <w:ind w:firstLine="720"/>
      </w:pPr>
      <w:r>
        <w:t xml:space="preserve">                                        end;</w:t>
      </w:r>
    </w:p>
    <w:p w14:paraId="02491F27" w14:textId="77777777" w:rsidR="00146084" w:rsidRDefault="00146084" w:rsidP="00CE7D8B">
      <w:pPr>
        <w:ind w:firstLine="720"/>
      </w:pPr>
      <w:r>
        <w:t xml:space="preserve">        assign(f,fo);rewrite(F);</w:t>
      </w:r>
    </w:p>
    <w:p w14:paraId="4A3CD3D0" w14:textId="77777777" w:rsidR="00146084" w:rsidRDefault="00146084" w:rsidP="00CE7D8B">
      <w:pPr>
        <w:ind w:firstLine="720"/>
      </w:pPr>
      <w:r>
        <w:t xml:space="preserve">        writeln(f,kq);</w:t>
      </w:r>
    </w:p>
    <w:p w14:paraId="1A96B8B2" w14:textId="77777777" w:rsidR="00146084" w:rsidRDefault="00146084" w:rsidP="00CE7D8B">
      <w:pPr>
        <w:ind w:firstLine="720"/>
      </w:pPr>
      <w:r>
        <w:t xml:space="preserve">        closE(F);</w:t>
      </w:r>
    </w:p>
    <w:p w14:paraId="23383EE3" w14:textId="77777777" w:rsidR="00146084" w:rsidRDefault="00146084" w:rsidP="00CE7D8B">
      <w:pPr>
        <w:ind w:firstLine="720"/>
      </w:pPr>
      <w:r>
        <w:t>end;</w:t>
      </w:r>
    </w:p>
    <w:p w14:paraId="3FD1431C" w14:textId="77777777" w:rsidR="00146084" w:rsidRDefault="00146084" w:rsidP="00CE7D8B">
      <w:pPr>
        <w:ind w:firstLine="720"/>
      </w:pPr>
      <w:r>
        <w:t>BEGIN</w:t>
      </w:r>
    </w:p>
    <w:p w14:paraId="5A086F4C" w14:textId="77777777" w:rsidR="00146084" w:rsidRDefault="00146084" w:rsidP="00CE7D8B">
      <w:pPr>
        <w:ind w:firstLine="720"/>
      </w:pPr>
      <w:r>
        <w:t xml:space="preserve">        nhap;</w:t>
      </w:r>
    </w:p>
    <w:p w14:paraId="10A2A68E" w14:textId="77777777" w:rsidR="00146084" w:rsidRDefault="00146084" w:rsidP="00CE7D8B">
      <w:pPr>
        <w:ind w:firstLine="720"/>
      </w:pPr>
      <w:r>
        <w:t xml:space="preserve">        xuli;</w:t>
      </w:r>
    </w:p>
    <w:p w14:paraId="4ADC574C" w14:textId="77777777" w:rsidR="00146084" w:rsidRDefault="00146084" w:rsidP="00CE7D8B">
      <w:pPr>
        <w:ind w:firstLine="720"/>
      </w:pPr>
      <w:r>
        <w:t>END.</w:t>
      </w:r>
    </w:p>
    <w:p w14:paraId="020DE3EB" w14:textId="77777777" w:rsidR="00824586" w:rsidRPr="00146084" w:rsidRDefault="00824586" w:rsidP="00CE7D8B">
      <w:pPr>
        <w:pStyle w:val="Nhaykepm"/>
        <w:spacing w:before="0" w:after="0"/>
      </w:pPr>
      <w:r w:rsidRPr="00146084">
        <w:t xml:space="preserve">Bài </w:t>
      </w:r>
      <w:r>
        <w:t>4</w:t>
      </w:r>
      <w:r w:rsidR="00497C96">
        <w:t>3</w:t>
      </w:r>
      <w:r w:rsidRPr="00146084">
        <w:t xml:space="preserve">: THT_2015 </w:t>
      </w:r>
      <w:r>
        <w:t>_B</w:t>
      </w:r>
      <w:r w:rsidRPr="00146084">
        <w:t>(</w:t>
      </w:r>
      <w:r>
        <w:t>CÂU</w:t>
      </w:r>
      <w:r w:rsidR="006F01EE">
        <w:t>3</w:t>
      </w:r>
      <w:r w:rsidRPr="00146084">
        <w:t>)</w:t>
      </w:r>
    </w:p>
    <w:p w14:paraId="69ED51A9" w14:textId="77777777" w:rsidR="00824586" w:rsidRDefault="00824586" w:rsidP="00CE7D8B">
      <w:pPr>
        <w:ind w:firstLine="720"/>
      </w:pPr>
    </w:p>
    <w:p w14:paraId="5062AF71" w14:textId="77777777" w:rsidR="003872C0" w:rsidRDefault="003872C0" w:rsidP="00CE7D8B">
      <w:pPr>
        <w:ind w:firstLine="720"/>
      </w:pPr>
    </w:p>
    <w:p w14:paraId="74F153DF" w14:textId="77777777" w:rsidR="003872C0" w:rsidRDefault="003872C0" w:rsidP="00CE7D8B">
      <w:pPr>
        <w:ind w:firstLine="720"/>
      </w:pPr>
    </w:p>
    <w:p w14:paraId="692B7956" w14:textId="77777777" w:rsidR="003872C0" w:rsidRDefault="003872C0" w:rsidP="00CE7D8B">
      <w:pPr>
        <w:ind w:firstLine="720"/>
      </w:pPr>
    </w:p>
    <w:p w14:paraId="43DAC4AA" w14:textId="77777777" w:rsidR="003872C0" w:rsidRDefault="003872C0" w:rsidP="00CE7D8B">
      <w:pPr>
        <w:ind w:firstLine="720"/>
      </w:pPr>
    </w:p>
    <w:p w14:paraId="3AB7813B" w14:textId="77777777" w:rsidR="003872C0" w:rsidRDefault="003872C0" w:rsidP="00CE7D8B">
      <w:pPr>
        <w:ind w:firstLine="720"/>
      </w:pPr>
    </w:p>
    <w:p w14:paraId="2CE57540" w14:textId="77777777" w:rsidR="003872C0" w:rsidRDefault="003872C0" w:rsidP="00CE7D8B">
      <w:pPr>
        <w:ind w:firstLine="720"/>
      </w:pPr>
    </w:p>
    <w:p w14:paraId="79CFD04B" w14:textId="77777777" w:rsidR="003872C0" w:rsidRDefault="003872C0" w:rsidP="00CE7D8B">
      <w:pPr>
        <w:ind w:firstLine="720"/>
      </w:pPr>
    </w:p>
    <w:p w14:paraId="3476C85B" w14:textId="77777777" w:rsidR="003872C0" w:rsidRDefault="003872C0" w:rsidP="00CE7D8B">
      <w:pPr>
        <w:ind w:firstLine="720"/>
      </w:pPr>
    </w:p>
    <w:p w14:paraId="4BF10F51" w14:textId="77777777" w:rsidR="003872C0" w:rsidRDefault="003872C0" w:rsidP="00CE7D8B">
      <w:pPr>
        <w:ind w:firstLine="720"/>
      </w:pPr>
    </w:p>
    <w:p w14:paraId="79E58278" w14:textId="77777777" w:rsidR="003872C0" w:rsidRDefault="003872C0" w:rsidP="00CE7D8B">
      <w:pPr>
        <w:ind w:firstLine="720"/>
      </w:pPr>
    </w:p>
    <w:p w14:paraId="74CB32F2" w14:textId="77777777" w:rsidR="00824586" w:rsidRDefault="00824586" w:rsidP="00CE7D8B">
      <w:pPr>
        <w:ind w:firstLine="720"/>
      </w:pPr>
      <w:r>
        <w:t>const fi='WORD.INP10';</w:t>
      </w:r>
    </w:p>
    <w:p w14:paraId="326E69C6" w14:textId="77777777" w:rsidR="00824586" w:rsidRDefault="00824586" w:rsidP="00CE7D8B">
      <w:pPr>
        <w:ind w:firstLine="720"/>
      </w:pPr>
      <w:r>
        <w:t xml:space="preserve">        FO='WORD.OUT10';</w:t>
      </w:r>
    </w:p>
    <w:p w14:paraId="50DC8E25" w14:textId="77777777" w:rsidR="00824586" w:rsidRDefault="00824586" w:rsidP="00CE7D8B">
      <w:pPr>
        <w:ind w:firstLine="720"/>
      </w:pPr>
      <w:r>
        <w:t>var     f:text;</w:t>
      </w:r>
    </w:p>
    <w:p w14:paraId="38460AA4" w14:textId="77777777" w:rsidR="00824586" w:rsidRDefault="00824586" w:rsidP="00CE7D8B">
      <w:pPr>
        <w:ind w:firstLine="720"/>
      </w:pPr>
      <w:r>
        <w:t xml:space="preserve">        st,s,kq:string;</w:t>
      </w:r>
    </w:p>
    <w:p w14:paraId="72131050" w14:textId="77777777" w:rsidR="00824586" w:rsidRDefault="00824586" w:rsidP="00CE7D8B">
      <w:pPr>
        <w:ind w:firstLine="720"/>
      </w:pPr>
      <w:r>
        <w:t xml:space="preserve">        st1,st2,st3,st12,st22,st32:string;</w:t>
      </w:r>
    </w:p>
    <w:p w14:paraId="6065CBFD" w14:textId="77777777" w:rsidR="00824586" w:rsidRDefault="00824586" w:rsidP="00CE7D8B">
      <w:pPr>
        <w:ind w:firstLine="720"/>
      </w:pPr>
      <w:r>
        <w:t xml:space="preserve">        n:longint;</w:t>
      </w:r>
    </w:p>
    <w:p w14:paraId="3C4F9DB9" w14:textId="77777777" w:rsidR="003872C0" w:rsidRDefault="003872C0" w:rsidP="00CE7D8B">
      <w:pPr>
        <w:ind w:firstLine="720"/>
      </w:pPr>
    </w:p>
    <w:p w14:paraId="5562A2DD" w14:textId="77777777" w:rsidR="00824586" w:rsidRDefault="00824586" w:rsidP="00CE7D8B">
      <w:pPr>
        <w:ind w:firstLine="720"/>
      </w:pPr>
      <w:r>
        <w:t>procedure nhap;</w:t>
      </w:r>
    </w:p>
    <w:p w14:paraId="440EDE43" w14:textId="77777777" w:rsidR="00824586" w:rsidRDefault="00824586" w:rsidP="00CE7D8B">
      <w:pPr>
        <w:ind w:firstLine="720"/>
      </w:pPr>
      <w:r>
        <w:t>begin</w:t>
      </w:r>
    </w:p>
    <w:p w14:paraId="0971925A" w14:textId="77777777" w:rsidR="00824586" w:rsidRDefault="00824586" w:rsidP="00CE7D8B">
      <w:pPr>
        <w:ind w:firstLine="720"/>
      </w:pPr>
      <w:r>
        <w:t xml:space="preserve">        assign(F,fi);reset(F);</w:t>
      </w:r>
    </w:p>
    <w:p w14:paraId="65082A49" w14:textId="77777777" w:rsidR="00824586" w:rsidRDefault="00824586" w:rsidP="00CE7D8B">
      <w:pPr>
        <w:ind w:firstLine="720"/>
      </w:pPr>
      <w:r>
        <w:t xml:space="preserve">        readln(F,st);</w:t>
      </w:r>
    </w:p>
    <w:p w14:paraId="054B1714" w14:textId="77777777" w:rsidR="00824586" w:rsidRDefault="00824586" w:rsidP="00CE7D8B">
      <w:pPr>
        <w:ind w:firstLine="720"/>
      </w:pPr>
      <w:r>
        <w:t xml:space="preserve">        n:=length(st);</w:t>
      </w:r>
    </w:p>
    <w:p w14:paraId="2CC1049A" w14:textId="77777777" w:rsidR="00824586" w:rsidRDefault="00824586" w:rsidP="00CE7D8B">
      <w:pPr>
        <w:ind w:firstLine="720"/>
      </w:pPr>
      <w:r>
        <w:t xml:space="preserve">        closE(F);</w:t>
      </w:r>
    </w:p>
    <w:p w14:paraId="03DA537A" w14:textId="77777777" w:rsidR="00824586" w:rsidRDefault="00824586" w:rsidP="00CE7D8B">
      <w:pPr>
        <w:ind w:firstLine="720"/>
      </w:pPr>
      <w:r>
        <w:t>end;</w:t>
      </w:r>
    </w:p>
    <w:p w14:paraId="69C12664" w14:textId="77777777" w:rsidR="00824586" w:rsidRDefault="00824586" w:rsidP="00CE7D8B">
      <w:pPr>
        <w:ind w:firstLine="720"/>
      </w:pPr>
      <w:r>
        <w:t>function daonguoc(sau:string):string;</w:t>
      </w:r>
    </w:p>
    <w:p w14:paraId="31EAB793" w14:textId="77777777" w:rsidR="00824586" w:rsidRDefault="00824586" w:rsidP="00CE7D8B">
      <w:pPr>
        <w:ind w:firstLine="720"/>
      </w:pPr>
      <w:r>
        <w:t>var     dau,cuoi:longint;</w:t>
      </w:r>
    </w:p>
    <w:p w14:paraId="149155CD" w14:textId="77777777" w:rsidR="00824586" w:rsidRDefault="00824586" w:rsidP="00CE7D8B">
      <w:pPr>
        <w:ind w:firstLine="720"/>
      </w:pPr>
      <w:r>
        <w:t xml:space="preserve">        tam:char;</w:t>
      </w:r>
    </w:p>
    <w:p w14:paraId="26955352" w14:textId="77777777" w:rsidR="00824586" w:rsidRDefault="00824586" w:rsidP="00CE7D8B">
      <w:pPr>
        <w:ind w:firstLine="720"/>
      </w:pPr>
      <w:r>
        <w:t>begin</w:t>
      </w:r>
    </w:p>
    <w:p w14:paraId="49AA2CF5" w14:textId="77777777" w:rsidR="00824586" w:rsidRDefault="00824586" w:rsidP="00CE7D8B">
      <w:pPr>
        <w:ind w:firstLine="720"/>
      </w:pPr>
      <w:r>
        <w:t xml:space="preserve">        dau:=1;</w:t>
      </w:r>
    </w:p>
    <w:p w14:paraId="208B8760" w14:textId="77777777" w:rsidR="00824586" w:rsidRDefault="00824586" w:rsidP="00CE7D8B">
      <w:pPr>
        <w:ind w:firstLine="720"/>
      </w:pPr>
      <w:r>
        <w:t xml:space="preserve">        cuoi:=length(sau);</w:t>
      </w:r>
    </w:p>
    <w:p w14:paraId="23D53595" w14:textId="77777777" w:rsidR="00824586" w:rsidRDefault="00824586" w:rsidP="00CE7D8B">
      <w:pPr>
        <w:ind w:firstLine="720"/>
      </w:pPr>
      <w:r>
        <w:t xml:space="preserve">        while dau&lt;cuoi do</w:t>
      </w:r>
    </w:p>
    <w:p w14:paraId="45756873" w14:textId="77777777" w:rsidR="00824586" w:rsidRDefault="00824586" w:rsidP="00CE7D8B">
      <w:pPr>
        <w:ind w:firstLine="720"/>
      </w:pPr>
      <w:r>
        <w:t xml:space="preserve">                begin</w:t>
      </w:r>
    </w:p>
    <w:p w14:paraId="4434DD04" w14:textId="77777777" w:rsidR="00824586" w:rsidRDefault="00824586" w:rsidP="00CE7D8B">
      <w:pPr>
        <w:ind w:firstLine="720"/>
      </w:pPr>
      <w:r>
        <w:t xml:space="preserve">                        tam:=sau[dau];</w:t>
      </w:r>
    </w:p>
    <w:p w14:paraId="3B0FC91B" w14:textId="77777777" w:rsidR="00824586" w:rsidRDefault="00824586" w:rsidP="00CE7D8B">
      <w:pPr>
        <w:ind w:firstLine="720"/>
      </w:pPr>
      <w:r>
        <w:t xml:space="preserve">                        sau[dau]:=sau[cuoi];</w:t>
      </w:r>
    </w:p>
    <w:p w14:paraId="67A2E4CD" w14:textId="77777777" w:rsidR="00824586" w:rsidRDefault="00824586" w:rsidP="00CE7D8B">
      <w:pPr>
        <w:ind w:firstLine="720"/>
      </w:pPr>
      <w:r>
        <w:t xml:space="preserve">                        sau[cuoi]:=tam;</w:t>
      </w:r>
    </w:p>
    <w:p w14:paraId="6F307E10" w14:textId="77777777" w:rsidR="00824586" w:rsidRDefault="00824586" w:rsidP="00CE7D8B">
      <w:pPr>
        <w:ind w:firstLine="720"/>
      </w:pPr>
      <w:r>
        <w:t xml:space="preserve">                        inc(dau);</w:t>
      </w:r>
    </w:p>
    <w:p w14:paraId="326113BD" w14:textId="77777777" w:rsidR="00824586" w:rsidRDefault="00824586" w:rsidP="00CE7D8B">
      <w:pPr>
        <w:ind w:firstLine="720"/>
      </w:pPr>
      <w:r>
        <w:t xml:space="preserve">                        dec(cuoi);</w:t>
      </w:r>
    </w:p>
    <w:p w14:paraId="513F111A" w14:textId="77777777" w:rsidR="00824586" w:rsidRDefault="00824586" w:rsidP="00CE7D8B">
      <w:pPr>
        <w:ind w:firstLine="720"/>
      </w:pPr>
      <w:r>
        <w:t xml:space="preserve">                end;</w:t>
      </w:r>
    </w:p>
    <w:p w14:paraId="7B7FEB4F" w14:textId="77777777" w:rsidR="00824586" w:rsidRDefault="00824586" w:rsidP="00CE7D8B">
      <w:pPr>
        <w:ind w:firstLine="720"/>
      </w:pPr>
      <w:r>
        <w:t xml:space="preserve">        exit(sau);</w:t>
      </w:r>
    </w:p>
    <w:p w14:paraId="75731FDF" w14:textId="77777777" w:rsidR="00824586" w:rsidRDefault="00824586" w:rsidP="00CE7D8B">
      <w:pPr>
        <w:ind w:firstLine="720"/>
      </w:pPr>
      <w:r>
        <w:t>end;</w:t>
      </w:r>
    </w:p>
    <w:p w14:paraId="5C9A96AF" w14:textId="77777777" w:rsidR="00824586" w:rsidRDefault="00824586" w:rsidP="00CE7D8B">
      <w:pPr>
        <w:ind w:firstLine="720"/>
      </w:pPr>
      <w:r>
        <w:t>procedure xuli;</w:t>
      </w:r>
    </w:p>
    <w:p w14:paraId="3193AE56" w14:textId="77777777" w:rsidR="00824586" w:rsidRDefault="00824586" w:rsidP="00CE7D8B">
      <w:pPr>
        <w:ind w:firstLine="720"/>
      </w:pPr>
      <w:r>
        <w:t>var     i,j,t:longint;</w:t>
      </w:r>
    </w:p>
    <w:p w14:paraId="0993EF43" w14:textId="77777777" w:rsidR="00824586" w:rsidRDefault="00824586" w:rsidP="00CE7D8B">
      <w:pPr>
        <w:ind w:firstLine="720"/>
      </w:pPr>
    </w:p>
    <w:p w14:paraId="0B4EA4E6" w14:textId="77777777" w:rsidR="00824586" w:rsidRDefault="00824586" w:rsidP="00CE7D8B">
      <w:pPr>
        <w:ind w:firstLine="720"/>
      </w:pPr>
      <w:r>
        <w:t>begin</w:t>
      </w:r>
    </w:p>
    <w:p w14:paraId="6318D0F0" w14:textId="77777777" w:rsidR="00824586" w:rsidRDefault="00824586" w:rsidP="00CE7D8B">
      <w:pPr>
        <w:ind w:firstLine="720"/>
      </w:pPr>
      <w:r>
        <w:t xml:space="preserve">        kq:=st;</w:t>
      </w:r>
    </w:p>
    <w:p w14:paraId="4A1468AB" w14:textId="77777777" w:rsidR="00824586" w:rsidRDefault="00824586" w:rsidP="00CE7D8B">
      <w:pPr>
        <w:ind w:firstLine="720"/>
      </w:pPr>
      <w:r>
        <w:t xml:space="preserve">        for i:=1 to n-2 do</w:t>
      </w:r>
    </w:p>
    <w:p w14:paraId="0C004E07" w14:textId="77777777" w:rsidR="00824586" w:rsidRDefault="00824586" w:rsidP="00CE7D8B">
      <w:pPr>
        <w:ind w:firstLine="720"/>
      </w:pPr>
      <w:r>
        <w:t xml:space="preserve">                for j:=i+1 to n-1 do</w:t>
      </w:r>
    </w:p>
    <w:p w14:paraId="02BE1739" w14:textId="77777777" w:rsidR="00824586" w:rsidRDefault="00824586" w:rsidP="00CE7D8B">
      <w:pPr>
        <w:ind w:firstLine="720"/>
      </w:pPr>
      <w:r>
        <w:t xml:space="preserve">                        for t:=j+1 to n do</w:t>
      </w:r>
    </w:p>
    <w:p w14:paraId="518D8D6B" w14:textId="77777777" w:rsidR="00824586" w:rsidRDefault="00824586" w:rsidP="00CE7D8B">
      <w:pPr>
        <w:ind w:firstLine="720"/>
      </w:pPr>
      <w:r>
        <w:t xml:space="preserve">                        begin</w:t>
      </w:r>
    </w:p>
    <w:p w14:paraId="3E77260E" w14:textId="77777777" w:rsidR="00824586" w:rsidRDefault="00824586" w:rsidP="00CE7D8B">
      <w:pPr>
        <w:ind w:firstLine="720"/>
      </w:pPr>
      <w:r>
        <w:t xml:space="preserve">                                st1:=copy(st,1,i);</w:t>
      </w:r>
    </w:p>
    <w:p w14:paraId="7BFBABF1" w14:textId="77777777" w:rsidR="00824586" w:rsidRDefault="00824586" w:rsidP="00CE7D8B">
      <w:pPr>
        <w:ind w:firstLine="720"/>
      </w:pPr>
      <w:r>
        <w:t xml:space="preserve">                                st2:=copy(st,i+1,j-i);</w:t>
      </w:r>
    </w:p>
    <w:p w14:paraId="010039FC" w14:textId="77777777" w:rsidR="00824586" w:rsidRDefault="00824586" w:rsidP="00CE7D8B">
      <w:pPr>
        <w:ind w:firstLine="720"/>
      </w:pPr>
      <w:r>
        <w:t xml:space="preserve">                                st3:=copy(st,j+1,n-j);</w:t>
      </w:r>
    </w:p>
    <w:p w14:paraId="00BD2EB9" w14:textId="77777777" w:rsidR="00824586" w:rsidRDefault="00824586" w:rsidP="00CE7D8B">
      <w:pPr>
        <w:ind w:firstLine="720"/>
      </w:pPr>
      <w:r>
        <w:t xml:space="preserve">                                st12:=daonguoc(st1);</w:t>
      </w:r>
    </w:p>
    <w:p w14:paraId="74B62F32" w14:textId="77777777" w:rsidR="00824586" w:rsidRDefault="00824586" w:rsidP="00CE7D8B">
      <w:pPr>
        <w:ind w:firstLine="720"/>
      </w:pPr>
      <w:r>
        <w:t xml:space="preserve">                                st22:=daonguoc(st2);</w:t>
      </w:r>
    </w:p>
    <w:p w14:paraId="0C3D7B27" w14:textId="77777777" w:rsidR="00824586" w:rsidRDefault="00824586" w:rsidP="00CE7D8B">
      <w:pPr>
        <w:ind w:firstLine="720"/>
      </w:pPr>
      <w:r>
        <w:t xml:space="preserve">                                st32:=daonguoc(st3);</w:t>
      </w:r>
    </w:p>
    <w:p w14:paraId="2DAA3434" w14:textId="77777777" w:rsidR="00824586" w:rsidRDefault="00824586" w:rsidP="00CE7D8B">
      <w:pPr>
        <w:ind w:firstLine="720"/>
      </w:pPr>
      <w:r>
        <w:t xml:space="preserve">                                s:=st12+st22+st32;</w:t>
      </w:r>
    </w:p>
    <w:p w14:paraId="75A168BB" w14:textId="77777777" w:rsidR="00824586" w:rsidRDefault="00824586" w:rsidP="00CE7D8B">
      <w:pPr>
        <w:ind w:firstLine="720"/>
      </w:pPr>
      <w:r>
        <w:t xml:space="preserve">                                if s&lt;kq then kq:=s;</w:t>
      </w:r>
    </w:p>
    <w:p w14:paraId="4C3BD6D4" w14:textId="77777777" w:rsidR="00824586" w:rsidRDefault="00824586" w:rsidP="00CE7D8B">
      <w:pPr>
        <w:ind w:firstLine="720"/>
      </w:pPr>
      <w:r>
        <w:t xml:space="preserve">                        end;</w:t>
      </w:r>
    </w:p>
    <w:p w14:paraId="2EAD5776" w14:textId="77777777" w:rsidR="00824586" w:rsidRDefault="00824586" w:rsidP="00CE7D8B">
      <w:pPr>
        <w:ind w:firstLine="720"/>
      </w:pPr>
      <w:r>
        <w:t xml:space="preserve">        assign(f,fo);rewrite(F);</w:t>
      </w:r>
    </w:p>
    <w:p w14:paraId="4B01188B" w14:textId="77777777" w:rsidR="00824586" w:rsidRDefault="00824586" w:rsidP="00CE7D8B">
      <w:pPr>
        <w:ind w:firstLine="720"/>
      </w:pPr>
      <w:r>
        <w:t xml:space="preserve">        writeln(F,kq);</w:t>
      </w:r>
    </w:p>
    <w:p w14:paraId="04175BB3" w14:textId="77777777" w:rsidR="00824586" w:rsidRDefault="00824586" w:rsidP="00CE7D8B">
      <w:pPr>
        <w:ind w:firstLine="720"/>
      </w:pPr>
      <w:r>
        <w:t xml:space="preserve">        closE(F);</w:t>
      </w:r>
    </w:p>
    <w:p w14:paraId="0F259548" w14:textId="77777777" w:rsidR="00824586" w:rsidRDefault="00824586" w:rsidP="00CE7D8B">
      <w:pPr>
        <w:ind w:firstLine="720"/>
      </w:pPr>
      <w:r>
        <w:t>end;</w:t>
      </w:r>
    </w:p>
    <w:p w14:paraId="2FDCA7ED" w14:textId="77777777" w:rsidR="00824586" w:rsidRDefault="00824586" w:rsidP="00CE7D8B">
      <w:pPr>
        <w:ind w:firstLine="720"/>
      </w:pPr>
      <w:r>
        <w:t>BEGIN</w:t>
      </w:r>
    </w:p>
    <w:p w14:paraId="3F22EE7D" w14:textId="77777777" w:rsidR="00824586" w:rsidRDefault="00824586" w:rsidP="00CE7D8B">
      <w:pPr>
        <w:ind w:firstLine="720"/>
      </w:pPr>
      <w:r>
        <w:t xml:space="preserve">        nhap;</w:t>
      </w:r>
    </w:p>
    <w:p w14:paraId="3A23FE83" w14:textId="77777777" w:rsidR="00824586" w:rsidRDefault="00824586" w:rsidP="00CE7D8B">
      <w:pPr>
        <w:ind w:firstLine="720"/>
      </w:pPr>
      <w:r>
        <w:t xml:space="preserve">        xuli;</w:t>
      </w:r>
    </w:p>
    <w:p w14:paraId="11E7BDE9" w14:textId="77777777" w:rsidR="00824586" w:rsidRDefault="00824586" w:rsidP="00CE7D8B">
      <w:pPr>
        <w:ind w:firstLine="720"/>
      </w:pPr>
      <w:r>
        <w:t>END.</w:t>
      </w:r>
    </w:p>
    <w:p w14:paraId="026D50B7" w14:textId="77777777" w:rsidR="006F01EE" w:rsidRDefault="006F01EE" w:rsidP="00CE7D8B">
      <w:r w:rsidRPr="0035666B">
        <w:rPr>
          <w:b/>
          <w:bCs/>
        </w:rPr>
        <w:t>Bài</w:t>
      </w:r>
      <w:r>
        <w:rPr>
          <w:b/>
          <w:bCs/>
        </w:rPr>
        <w:t xml:space="preserve"> 1</w:t>
      </w:r>
      <w:r w:rsidRPr="0035666B">
        <w:rPr>
          <w:b/>
          <w:bCs/>
        </w:rPr>
        <w:t xml:space="preserve"> (</w:t>
      </w:r>
      <w:r>
        <w:rPr>
          <w:b/>
          <w:bCs/>
        </w:rPr>
        <w:t>6</w:t>
      </w:r>
      <w:r w:rsidRPr="0035666B">
        <w:rPr>
          <w:b/>
          <w:bCs/>
        </w:rPr>
        <w:t>điểm):</w:t>
      </w:r>
      <w:r>
        <w:t xml:space="preserve"> Test 6 bộ, mỗi bộ 1 điểm- Thời gian chạy mỗi bộ không quá 1s. Quá thời gian trên không cho điểm. Yêu cầu kết quả phải là số chính xác, không chấp nhận kết quả tính gần đúng.</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08"/>
        <w:gridCol w:w="2200"/>
        <w:gridCol w:w="6213"/>
      </w:tblGrid>
      <w:tr w:rsidR="006F01EE" w:rsidRPr="001A4FD2" w14:paraId="4266FF89" w14:textId="77777777" w:rsidTr="005F1516">
        <w:trPr>
          <w:trHeight w:val="303"/>
        </w:trPr>
        <w:tc>
          <w:tcPr>
            <w:tcW w:w="908" w:type="dxa"/>
          </w:tcPr>
          <w:p w14:paraId="36BE3161" w14:textId="77777777" w:rsidR="006F01EE" w:rsidRPr="00011BCD" w:rsidRDefault="006F01EE" w:rsidP="00CE7D8B">
            <w:pPr>
              <w:jc w:val="center"/>
              <w:rPr>
                <w:sz w:val="26"/>
                <w:szCs w:val="26"/>
              </w:rPr>
            </w:pPr>
            <w:r w:rsidRPr="00011BCD">
              <w:rPr>
                <w:sz w:val="26"/>
                <w:szCs w:val="26"/>
              </w:rPr>
              <w:t>Test</w:t>
            </w:r>
          </w:p>
        </w:tc>
        <w:tc>
          <w:tcPr>
            <w:tcW w:w="2200" w:type="dxa"/>
          </w:tcPr>
          <w:p w14:paraId="39793939" w14:textId="77777777" w:rsidR="006F01EE" w:rsidRPr="001A4FD2" w:rsidRDefault="006F01EE" w:rsidP="00CE7D8B">
            <w:pPr>
              <w:jc w:val="center"/>
            </w:pPr>
            <w:r>
              <w:t>KMIN.INP</w:t>
            </w:r>
          </w:p>
        </w:tc>
        <w:tc>
          <w:tcPr>
            <w:tcW w:w="6213" w:type="dxa"/>
          </w:tcPr>
          <w:p w14:paraId="7A950829" w14:textId="77777777" w:rsidR="006F01EE" w:rsidRPr="001A4FD2" w:rsidRDefault="006F01EE" w:rsidP="00CE7D8B">
            <w:r>
              <w:t>KMIN.OUT</w:t>
            </w:r>
          </w:p>
        </w:tc>
      </w:tr>
      <w:tr w:rsidR="006F01EE" w:rsidRPr="001A4FD2" w14:paraId="2B3B69BA" w14:textId="77777777" w:rsidTr="005F1516">
        <w:trPr>
          <w:trHeight w:val="303"/>
        </w:trPr>
        <w:tc>
          <w:tcPr>
            <w:tcW w:w="908" w:type="dxa"/>
          </w:tcPr>
          <w:p w14:paraId="04660151" w14:textId="77777777" w:rsidR="006F01EE" w:rsidRPr="001A4FD2" w:rsidRDefault="006F01EE" w:rsidP="00CE7D8B">
            <w:pPr>
              <w:jc w:val="center"/>
            </w:pPr>
            <w:r>
              <w:t>4</w:t>
            </w:r>
          </w:p>
        </w:tc>
        <w:tc>
          <w:tcPr>
            <w:tcW w:w="2200" w:type="dxa"/>
          </w:tcPr>
          <w:p w14:paraId="584D2C08" w14:textId="77777777" w:rsidR="006F01EE" w:rsidRPr="001A4FD2" w:rsidRDefault="006F01EE" w:rsidP="00CE7D8B">
            <w:pPr>
              <w:jc w:val="center"/>
            </w:pPr>
            <w:r>
              <w:t xml:space="preserve"> KMIN.INP4</w:t>
            </w:r>
          </w:p>
        </w:tc>
        <w:tc>
          <w:tcPr>
            <w:tcW w:w="6213" w:type="dxa"/>
          </w:tcPr>
          <w:p w14:paraId="239F242C" w14:textId="77777777" w:rsidR="006F01EE" w:rsidRPr="001A4FD2" w:rsidRDefault="006F01EE" w:rsidP="00CE7D8B">
            <w:r>
              <w:t xml:space="preserve"> 17</w:t>
            </w:r>
          </w:p>
        </w:tc>
      </w:tr>
      <w:tr w:rsidR="006F01EE" w:rsidRPr="001A4FD2" w14:paraId="1508F997" w14:textId="77777777" w:rsidTr="005F1516">
        <w:trPr>
          <w:trHeight w:val="303"/>
        </w:trPr>
        <w:tc>
          <w:tcPr>
            <w:tcW w:w="908" w:type="dxa"/>
          </w:tcPr>
          <w:p w14:paraId="2153D1D3" w14:textId="77777777" w:rsidR="006F01EE" w:rsidRPr="001A4FD2" w:rsidRDefault="006F01EE" w:rsidP="00CE7D8B">
            <w:pPr>
              <w:jc w:val="center"/>
            </w:pPr>
            <w:r>
              <w:t>5</w:t>
            </w:r>
          </w:p>
        </w:tc>
        <w:tc>
          <w:tcPr>
            <w:tcW w:w="2200" w:type="dxa"/>
          </w:tcPr>
          <w:p w14:paraId="27A5498C" w14:textId="77777777" w:rsidR="006F01EE" w:rsidRPr="001A4FD2" w:rsidRDefault="006F01EE" w:rsidP="00CE7D8B">
            <w:pPr>
              <w:jc w:val="center"/>
            </w:pPr>
            <w:r>
              <w:t>KMIN.INP 5</w:t>
            </w:r>
          </w:p>
        </w:tc>
        <w:tc>
          <w:tcPr>
            <w:tcW w:w="6213" w:type="dxa"/>
          </w:tcPr>
          <w:p w14:paraId="0B0334B0" w14:textId="77777777" w:rsidR="006F01EE" w:rsidRPr="001A4FD2" w:rsidRDefault="006F01EE" w:rsidP="00CE7D8B">
            <w:r>
              <w:t xml:space="preserve"> 8</w:t>
            </w:r>
          </w:p>
        </w:tc>
      </w:tr>
      <w:tr w:rsidR="006F01EE" w:rsidRPr="001A4FD2" w14:paraId="3AAA57F0" w14:textId="77777777" w:rsidTr="005F1516">
        <w:trPr>
          <w:trHeight w:val="303"/>
        </w:trPr>
        <w:tc>
          <w:tcPr>
            <w:tcW w:w="908" w:type="dxa"/>
          </w:tcPr>
          <w:p w14:paraId="145BCB6F" w14:textId="77777777" w:rsidR="006F01EE" w:rsidRPr="001A4FD2" w:rsidRDefault="006F01EE" w:rsidP="00CE7D8B">
            <w:pPr>
              <w:jc w:val="center"/>
            </w:pPr>
            <w:r>
              <w:t>6</w:t>
            </w:r>
          </w:p>
        </w:tc>
        <w:tc>
          <w:tcPr>
            <w:tcW w:w="2200" w:type="dxa"/>
          </w:tcPr>
          <w:p w14:paraId="20980FEF" w14:textId="77777777" w:rsidR="006F01EE" w:rsidRPr="001A4FD2" w:rsidRDefault="006F01EE" w:rsidP="00CE7D8B">
            <w:pPr>
              <w:jc w:val="center"/>
            </w:pPr>
            <w:r>
              <w:t>KMIN.INP 6</w:t>
            </w:r>
          </w:p>
        </w:tc>
        <w:tc>
          <w:tcPr>
            <w:tcW w:w="6213" w:type="dxa"/>
          </w:tcPr>
          <w:p w14:paraId="04A7F68E" w14:textId="77777777" w:rsidR="006F01EE" w:rsidRPr="001A4FD2" w:rsidRDefault="006F01EE" w:rsidP="00CE7D8B">
            <w:r>
              <w:t xml:space="preserve"> 1</w:t>
            </w:r>
          </w:p>
        </w:tc>
      </w:tr>
      <w:tr w:rsidR="006F01EE" w:rsidRPr="001A4FD2" w14:paraId="55CFD64D" w14:textId="77777777" w:rsidTr="005F1516">
        <w:trPr>
          <w:trHeight w:val="303"/>
        </w:trPr>
        <w:tc>
          <w:tcPr>
            <w:tcW w:w="908" w:type="dxa"/>
          </w:tcPr>
          <w:p w14:paraId="33FC6E6D" w14:textId="77777777" w:rsidR="006F01EE" w:rsidRPr="001A4FD2" w:rsidRDefault="006F01EE" w:rsidP="00CE7D8B">
            <w:pPr>
              <w:jc w:val="center"/>
            </w:pPr>
            <w:r>
              <w:t>7</w:t>
            </w:r>
          </w:p>
        </w:tc>
        <w:tc>
          <w:tcPr>
            <w:tcW w:w="2200" w:type="dxa"/>
          </w:tcPr>
          <w:p w14:paraId="76251613" w14:textId="77777777" w:rsidR="006F01EE" w:rsidRPr="001A4FD2" w:rsidRDefault="006F01EE" w:rsidP="00CE7D8B">
            <w:pPr>
              <w:jc w:val="center"/>
            </w:pPr>
            <w:r>
              <w:t>KMIN.INP 7</w:t>
            </w:r>
          </w:p>
        </w:tc>
        <w:tc>
          <w:tcPr>
            <w:tcW w:w="6213" w:type="dxa"/>
          </w:tcPr>
          <w:p w14:paraId="07CCC5E0" w14:textId="77777777" w:rsidR="006F01EE" w:rsidRPr="001A4FD2" w:rsidRDefault="006F01EE" w:rsidP="00CE7D8B">
            <w:r>
              <w:t xml:space="preserve"> 101</w:t>
            </w:r>
          </w:p>
        </w:tc>
      </w:tr>
      <w:tr w:rsidR="006F01EE" w:rsidRPr="001A4FD2" w14:paraId="0E11A7E4" w14:textId="77777777" w:rsidTr="005F1516">
        <w:trPr>
          <w:trHeight w:val="317"/>
        </w:trPr>
        <w:tc>
          <w:tcPr>
            <w:tcW w:w="908" w:type="dxa"/>
          </w:tcPr>
          <w:p w14:paraId="215D1D18" w14:textId="77777777" w:rsidR="006F01EE" w:rsidRPr="001A4FD2" w:rsidRDefault="006F01EE" w:rsidP="00CE7D8B">
            <w:pPr>
              <w:jc w:val="center"/>
            </w:pPr>
            <w:r>
              <w:t>8</w:t>
            </w:r>
          </w:p>
        </w:tc>
        <w:tc>
          <w:tcPr>
            <w:tcW w:w="2200" w:type="dxa"/>
          </w:tcPr>
          <w:p w14:paraId="0C31E263" w14:textId="77777777" w:rsidR="006F01EE" w:rsidRPr="001A4FD2" w:rsidRDefault="006F01EE" w:rsidP="00CE7D8B">
            <w:pPr>
              <w:jc w:val="center"/>
            </w:pPr>
            <w:r>
              <w:t>KMIN.INP 8</w:t>
            </w:r>
          </w:p>
        </w:tc>
        <w:tc>
          <w:tcPr>
            <w:tcW w:w="6213" w:type="dxa"/>
          </w:tcPr>
          <w:p w14:paraId="70C69A12" w14:textId="77777777" w:rsidR="006F01EE" w:rsidRPr="001A4FD2" w:rsidRDefault="006F01EE" w:rsidP="00CE7D8B">
            <w:r>
              <w:t xml:space="preserve"> 270</w:t>
            </w:r>
          </w:p>
        </w:tc>
      </w:tr>
      <w:tr w:rsidR="006F01EE" w:rsidRPr="001A4FD2" w14:paraId="1673E585" w14:textId="77777777" w:rsidTr="005F1516">
        <w:trPr>
          <w:trHeight w:val="303"/>
        </w:trPr>
        <w:tc>
          <w:tcPr>
            <w:tcW w:w="908" w:type="dxa"/>
          </w:tcPr>
          <w:p w14:paraId="56629956" w14:textId="77777777" w:rsidR="006F01EE" w:rsidRPr="001A4FD2" w:rsidRDefault="006F01EE" w:rsidP="00CE7D8B">
            <w:pPr>
              <w:jc w:val="center"/>
            </w:pPr>
            <w:r>
              <w:t>9</w:t>
            </w:r>
          </w:p>
        </w:tc>
        <w:tc>
          <w:tcPr>
            <w:tcW w:w="2200" w:type="dxa"/>
          </w:tcPr>
          <w:p w14:paraId="1FA16B56" w14:textId="77777777" w:rsidR="006F01EE" w:rsidRPr="001A4FD2" w:rsidRDefault="006F01EE" w:rsidP="00CE7D8B">
            <w:pPr>
              <w:jc w:val="center"/>
            </w:pPr>
            <w:r>
              <w:t>KMIN.INP 9</w:t>
            </w:r>
          </w:p>
        </w:tc>
        <w:tc>
          <w:tcPr>
            <w:tcW w:w="6213" w:type="dxa"/>
          </w:tcPr>
          <w:p w14:paraId="0E9F75B9" w14:textId="77777777" w:rsidR="006F01EE" w:rsidRPr="001A4FD2" w:rsidRDefault="006F01EE" w:rsidP="00CE7D8B">
            <w:r>
              <w:t xml:space="preserve"> 9</w:t>
            </w:r>
          </w:p>
        </w:tc>
      </w:tr>
    </w:tbl>
    <w:p w14:paraId="7738D257" w14:textId="77777777" w:rsidR="006F01EE" w:rsidRDefault="006F01EE" w:rsidP="00CE7D8B"/>
    <w:p w14:paraId="59EA4831" w14:textId="77777777" w:rsidR="006F01EE" w:rsidRDefault="006F01EE" w:rsidP="00CE7D8B">
      <w:r w:rsidRPr="00F0448D">
        <w:rPr>
          <w:b/>
          <w:bCs/>
        </w:rPr>
        <w:t>Bài 2 (</w:t>
      </w:r>
      <w:r>
        <w:rPr>
          <w:b/>
          <w:bCs/>
        </w:rPr>
        <w:t xml:space="preserve">7 </w:t>
      </w:r>
      <w:r w:rsidRPr="00F0448D">
        <w:rPr>
          <w:b/>
          <w:bCs/>
        </w:rPr>
        <w:t>điểm):</w:t>
      </w:r>
      <w:r>
        <w:t xml:space="preserve"> Test 7 bộ, mỗi bộ 7 điểm. Thời gian chạy mỗi bộ không quá 1s. Quá thời gian trên không cho điểm</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37"/>
        <w:gridCol w:w="4122"/>
        <w:gridCol w:w="4464"/>
      </w:tblGrid>
      <w:tr w:rsidR="006F01EE" w:rsidRPr="001A4FD2" w14:paraId="16589D81" w14:textId="77777777" w:rsidTr="005F1516">
        <w:trPr>
          <w:trHeight w:val="329"/>
        </w:trPr>
        <w:tc>
          <w:tcPr>
            <w:tcW w:w="1037" w:type="dxa"/>
          </w:tcPr>
          <w:p w14:paraId="0BE071EC" w14:textId="77777777" w:rsidR="006F01EE" w:rsidRPr="001A4FD2" w:rsidRDefault="006F01EE" w:rsidP="00CE7D8B">
            <w:pPr>
              <w:jc w:val="center"/>
            </w:pPr>
            <w:r w:rsidRPr="001A4FD2">
              <w:t>Test</w:t>
            </w:r>
          </w:p>
        </w:tc>
        <w:tc>
          <w:tcPr>
            <w:tcW w:w="4122" w:type="dxa"/>
          </w:tcPr>
          <w:p w14:paraId="3C7F1059" w14:textId="77777777" w:rsidR="006F01EE" w:rsidRPr="001A4FD2" w:rsidRDefault="006F01EE" w:rsidP="00CE7D8B">
            <w:r>
              <w:t>RECT9.INP</w:t>
            </w:r>
          </w:p>
        </w:tc>
        <w:tc>
          <w:tcPr>
            <w:tcW w:w="4464" w:type="dxa"/>
          </w:tcPr>
          <w:p w14:paraId="71A30736" w14:textId="77777777" w:rsidR="006F01EE" w:rsidRPr="001A4FD2" w:rsidRDefault="006F01EE" w:rsidP="00CE7D8B">
            <w:r>
              <w:t>RECT9.OUT</w:t>
            </w:r>
          </w:p>
        </w:tc>
      </w:tr>
      <w:tr w:rsidR="006F01EE" w:rsidRPr="001A4FD2" w14:paraId="24D7FEF2" w14:textId="77777777" w:rsidTr="005F1516">
        <w:trPr>
          <w:trHeight w:val="329"/>
        </w:trPr>
        <w:tc>
          <w:tcPr>
            <w:tcW w:w="1037" w:type="dxa"/>
          </w:tcPr>
          <w:p w14:paraId="609F0D24" w14:textId="77777777" w:rsidR="006F01EE" w:rsidRPr="001A4FD2" w:rsidRDefault="006F01EE" w:rsidP="00CE7D8B">
            <w:pPr>
              <w:jc w:val="both"/>
            </w:pPr>
            <w:r>
              <w:t>1</w:t>
            </w:r>
          </w:p>
        </w:tc>
        <w:tc>
          <w:tcPr>
            <w:tcW w:w="4122" w:type="dxa"/>
          </w:tcPr>
          <w:p w14:paraId="50C80F85" w14:textId="77777777" w:rsidR="006F01EE" w:rsidRPr="001A4FD2" w:rsidRDefault="006F01EE" w:rsidP="00CE7D8B">
            <w:r>
              <w:t>RECT9.INP1</w:t>
            </w:r>
          </w:p>
        </w:tc>
        <w:tc>
          <w:tcPr>
            <w:tcW w:w="4464" w:type="dxa"/>
          </w:tcPr>
          <w:p w14:paraId="26083B4F" w14:textId="77777777" w:rsidR="006F01EE" w:rsidRPr="001A4FD2" w:rsidRDefault="006F01EE" w:rsidP="00CE7D8B">
            <w:r>
              <w:t xml:space="preserve">RECT9.OUT1 </w:t>
            </w:r>
          </w:p>
        </w:tc>
      </w:tr>
      <w:tr w:rsidR="006F01EE" w:rsidRPr="001A4FD2" w14:paraId="0C689EDA" w14:textId="77777777" w:rsidTr="005F1516">
        <w:trPr>
          <w:trHeight w:val="329"/>
        </w:trPr>
        <w:tc>
          <w:tcPr>
            <w:tcW w:w="1037" w:type="dxa"/>
          </w:tcPr>
          <w:p w14:paraId="0D5C5B11" w14:textId="77777777" w:rsidR="006F01EE" w:rsidRPr="001A4FD2" w:rsidRDefault="006F01EE" w:rsidP="00CE7D8B">
            <w:pPr>
              <w:jc w:val="both"/>
            </w:pPr>
            <w:r>
              <w:t>2</w:t>
            </w:r>
          </w:p>
        </w:tc>
        <w:tc>
          <w:tcPr>
            <w:tcW w:w="4122" w:type="dxa"/>
          </w:tcPr>
          <w:p w14:paraId="2B1E43CA" w14:textId="77777777" w:rsidR="006F01EE" w:rsidRPr="001A4FD2" w:rsidRDefault="006F01EE" w:rsidP="00CE7D8B">
            <w:r>
              <w:t>RECT9.INP2</w:t>
            </w:r>
          </w:p>
        </w:tc>
        <w:tc>
          <w:tcPr>
            <w:tcW w:w="4464" w:type="dxa"/>
          </w:tcPr>
          <w:p w14:paraId="431B6118" w14:textId="77777777" w:rsidR="006F01EE" w:rsidRPr="001A4FD2" w:rsidRDefault="006F01EE" w:rsidP="00CE7D8B">
            <w:r>
              <w:t xml:space="preserve">RECT9.OUT2 </w:t>
            </w:r>
          </w:p>
        </w:tc>
      </w:tr>
      <w:tr w:rsidR="006F01EE" w:rsidRPr="001A4FD2" w14:paraId="3BB29029" w14:textId="77777777" w:rsidTr="005F1516">
        <w:trPr>
          <w:trHeight w:val="329"/>
        </w:trPr>
        <w:tc>
          <w:tcPr>
            <w:tcW w:w="1037" w:type="dxa"/>
          </w:tcPr>
          <w:p w14:paraId="24A2CF76" w14:textId="77777777" w:rsidR="006F01EE" w:rsidRPr="001A4FD2" w:rsidRDefault="006F01EE" w:rsidP="00CE7D8B">
            <w:r w:rsidRPr="001A4FD2">
              <w:t>3</w:t>
            </w:r>
          </w:p>
        </w:tc>
        <w:tc>
          <w:tcPr>
            <w:tcW w:w="4122" w:type="dxa"/>
          </w:tcPr>
          <w:p w14:paraId="14FDB989" w14:textId="77777777" w:rsidR="006F01EE" w:rsidRPr="001A4FD2" w:rsidRDefault="006F01EE" w:rsidP="00CE7D8B">
            <w:r>
              <w:t xml:space="preserve"> RECT9.INP3</w:t>
            </w:r>
          </w:p>
        </w:tc>
        <w:tc>
          <w:tcPr>
            <w:tcW w:w="4464" w:type="dxa"/>
          </w:tcPr>
          <w:p w14:paraId="64C3842D" w14:textId="77777777" w:rsidR="006F01EE" w:rsidRPr="001A4FD2" w:rsidRDefault="006F01EE" w:rsidP="00CE7D8B">
            <w:r>
              <w:t>RECT9.OUT3</w:t>
            </w:r>
          </w:p>
        </w:tc>
      </w:tr>
      <w:tr w:rsidR="006F01EE" w:rsidRPr="001A4FD2" w14:paraId="30CCA871" w14:textId="77777777" w:rsidTr="005F1516">
        <w:trPr>
          <w:trHeight w:val="454"/>
        </w:trPr>
        <w:tc>
          <w:tcPr>
            <w:tcW w:w="1037" w:type="dxa"/>
          </w:tcPr>
          <w:p w14:paraId="4C513841" w14:textId="77777777" w:rsidR="006F01EE" w:rsidRPr="001A4FD2" w:rsidRDefault="006F01EE" w:rsidP="00CE7D8B">
            <w:r w:rsidRPr="001A4FD2">
              <w:t>4</w:t>
            </w:r>
          </w:p>
        </w:tc>
        <w:tc>
          <w:tcPr>
            <w:tcW w:w="4122" w:type="dxa"/>
          </w:tcPr>
          <w:p w14:paraId="62E7FAC4" w14:textId="77777777" w:rsidR="006F01EE" w:rsidRPr="001A4FD2" w:rsidRDefault="006F01EE" w:rsidP="00CE7D8B">
            <w:r>
              <w:t xml:space="preserve"> RECT9.INP4</w:t>
            </w:r>
          </w:p>
        </w:tc>
        <w:tc>
          <w:tcPr>
            <w:tcW w:w="4464" w:type="dxa"/>
          </w:tcPr>
          <w:p w14:paraId="788C1348" w14:textId="77777777" w:rsidR="006F01EE" w:rsidRPr="001A4FD2" w:rsidRDefault="006F01EE" w:rsidP="00CE7D8B">
            <w:r>
              <w:t xml:space="preserve">RECT9.OUT4 </w:t>
            </w:r>
          </w:p>
        </w:tc>
      </w:tr>
      <w:tr w:rsidR="006F01EE" w:rsidRPr="001A4FD2" w14:paraId="378901E6" w14:textId="77777777" w:rsidTr="005F1516">
        <w:trPr>
          <w:trHeight w:val="329"/>
        </w:trPr>
        <w:tc>
          <w:tcPr>
            <w:tcW w:w="1037" w:type="dxa"/>
          </w:tcPr>
          <w:p w14:paraId="3666D77C" w14:textId="77777777" w:rsidR="006F01EE" w:rsidRPr="001A4FD2" w:rsidRDefault="006F01EE" w:rsidP="00CE7D8B">
            <w:r w:rsidRPr="001A4FD2">
              <w:t>5</w:t>
            </w:r>
          </w:p>
        </w:tc>
        <w:tc>
          <w:tcPr>
            <w:tcW w:w="4122" w:type="dxa"/>
          </w:tcPr>
          <w:p w14:paraId="2265811F" w14:textId="77777777" w:rsidR="006F01EE" w:rsidRPr="001A4FD2" w:rsidRDefault="006F01EE" w:rsidP="00CE7D8B">
            <w:r>
              <w:t xml:space="preserve"> RECT9.INP5</w:t>
            </w:r>
          </w:p>
        </w:tc>
        <w:tc>
          <w:tcPr>
            <w:tcW w:w="4464" w:type="dxa"/>
          </w:tcPr>
          <w:p w14:paraId="2B174A45" w14:textId="77777777" w:rsidR="006F01EE" w:rsidRPr="001A4FD2" w:rsidRDefault="006F01EE" w:rsidP="00CE7D8B">
            <w:r>
              <w:t xml:space="preserve">RECT9.OUT5 </w:t>
            </w:r>
          </w:p>
        </w:tc>
      </w:tr>
      <w:tr w:rsidR="006F01EE" w:rsidRPr="001A4FD2" w14:paraId="4E391D6B" w14:textId="77777777" w:rsidTr="005F1516">
        <w:trPr>
          <w:trHeight w:val="329"/>
        </w:trPr>
        <w:tc>
          <w:tcPr>
            <w:tcW w:w="1037" w:type="dxa"/>
          </w:tcPr>
          <w:p w14:paraId="1E1A9D50" w14:textId="77777777" w:rsidR="006F01EE" w:rsidRPr="001A4FD2" w:rsidRDefault="006F01EE" w:rsidP="00CE7D8B">
            <w:r w:rsidRPr="001A4FD2">
              <w:t>6</w:t>
            </w:r>
          </w:p>
        </w:tc>
        <w:tc>
          <w:tcPr>
            <w:tcW w:w="4122" w:type="dxa"/>
          </w:tcPr>
          <w:p w14:paraId="7E11C7D9" w14:textId="77777777" w:rsidR="006F01EE" w:rsidRPr="001A4FD2" w:rsidRDefault="006F01EE" w:rsidP="00CE7D8B">
            <w:r>
              <w:t xml:space="preserve"> RECT9.INP6</w:t>
            </w:r>
          </w:p>
        </w:tc>
        <w:tc>
          <w:tcPr>
            <w:tcW w:w="4464" w:type="dxa"/>
          </w:tcPr>
          <w:p w14:paraId="0B2CBC1B" w14:textId="77777777" w:rsidR="006F01EE" w:rsidRPr="001A4FD2" w:rsidRDefault="006F01EE" w:rsidP="00CE7D8B">
            <w:r>
              <w:t xml:space="preserve">RECT9.OUT6 </w:t>
            </w:r>
          </w:p>
        </w:tc>
      </w:tr>
      <w:tr w:rsidR="006F01EE" w:rsidRPr="001A4FD2" w14:paraId="1A1C89FB" w14:textId="77777777" w:rsidTr="005F1516">
        <w:trPr>
          <w:trHeight w:val="344"/>
        </w:trPr>
        <w:tc>
          <w:tcPr>
            <w:tcW w:w="1037" w:type="dxa"/>
          </w:tcPr>
          <w:p w14:paraId="002A61E6" w14:textId="77777777" w:rsidR="006F01EE" w:rsidRPr="001A4FD2" w:rsidRDefault="006F01EE" w:rsidP="00CE7D8B">
            <w:r w:rsidRPr="001A4FD2">
              <w:t>7</w:t>
            </w:r>
          </w:p>
        </w:tc>
        <w:tc>
          <w:tcPr>
            <w:tcW w:w="4122" w:type="dxa"/>
          </w:tcPr>
          <w:p w14:paraId="74FA67BA" w14:textId="77777777" w:rsidR="006F01EE" w:rsidRPr="001A4FD2" w:rsidRDefault="006F01EE" w:rsidP="00CE7D8B">
            <w:r>
              <w:t xml:space="preserve"> RECT9.INP7</w:t>
            </w:r>
          </w:p>
        </w:tc>
        <w:tc>
          <w:tcPr>
            <w:tcW w:w="4464" w:type="dxa"/>
          </w:tcPr>
          <w:p w14:paraId="456A4D19" w14:textId="77777777" w:rsidR="006F01EE" w:rsidRPr="001A4FD2" w:rsidRDefault="006F01EE" w:rsidP="00CE7D8B">
            <w:r>
              <w:t xml:space="preserve">RECT9.OUT7 </w:t>
            </w:r>
          </w:p>
        </w:tc>
      </w:tr>
    </w:tbl>
    <w:p w14:paraId="53E62A1D" w14:textId="77777777" w:rsidR="006F01EE" w:rsidRDefault="006F01EE" w:rsidP="00CE7D8B">
      <w:pPr>
        <w:rPr>
          <w:b/>
          <w:bCs/>
        </w:rPr>
      </w:pPr>
    </w:p>
    <w:p w14:paraId="3FEA82C3" w14:textId="77777777" w:rsidR="006F01EE" w:rsidRDefault="006F01EE" w:rsidP="00CE7D8B">
      <w:r w:rsidRPr="00F0448D">
        <w:rPr>
          <w:b/>
          <w:bCs/>
        </w:rPr>
        <w:t xml:space="preserve">Bài 3 (7 điểm) </w:t>
      </w:r>
      <w:r>
        <w:t xml:space="preserve"> Test 7 bộ, mỗi bộ 7 điểm. Thời gian chạy mỗi bộ không quá 1s. Quá thời gian trên không cho điểm.</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23"/>
        <w:gridCol w:w="4128"/>
        <w:gridCol w:w="4360"/>
      </w:tblGrid>
      <w:tr w:rsidR="006F01EE" w:rsidRPr="001A4FD2" w14:paraId="583177EB" w14:textId="77777777" w:rsidTr="005F1516">
        <w:trPr>
          <w:trHeight w:val="313"/>
        </w:trPr>
        <w:tc>
          <w:tcPr>
            <w:tcW w:w="1023" w:type="dxa"/>
          </w:tcPr>
          <w:p w14:paraId="22A73FB8" w14:textId="77777777" w:rsidR="006F01EE" w:rsidRPr="001A4FD2" w:rsidRDefault="006F01EE" w:rsidP="00CE7D8B">
            <w:pPr>
              <w:jc w:val="center"/>
            </w:pPr>
            <w:r w:rsidRPr="001A4FD2">
              <w:t>Test</w:t>
            </w:r>
          </w:p>
        </w:tc>
        <w:tc>
          <w:tcPr>
            <w:tcW w:w="4128" w:type="dxa"/>
          </w:tcPr>
          <w:p w14:paraId="05443743" w14:textId="77777777" w:rsidR="006F01EE" w:rsidRPr="001A4FD2" w:rsidRDefault="006F01EE" w:rsidP="00CE7D8B">
            <w:r>
              <w:rPr>
                <w:sz w:val="30"/>
                <w:szCs w:val="30"/>
              </w:rPr>
              <w:t>WORD</w:t>
            </w:r>
            <w:r>
              <w:t>.INP</w:t>
            </w:r>
          </w:p>
        </w:tc>
        <w:tc>
          <w:tcPr>
            <w:tcW w:w="4360" w:type="dxa"/>
          </w:tcPr>
          <w:p w14:paraId="2508A869" w14:textId="77777777" w:rsidR="006F01EE" w:rsidRPr="001A4FD2" w:rsidRDefault="006F01EE" w:rsidP="00CE7D8B">
            <w:r>
              <w:rPr>
                <w:sz w:val="30"/>
                <w:szCs w:val="30"/>
              </w:rPr>
              <w:t>WORD</w:t>
            </w:r>
            <w:r>
              <w:t>.OUT</w:t>
            </w:r>
          </w:p>
        </w:tc>
      </w:tr>
      <w:tr w:rsidR="006F01EE" w:rsidRPr="001A4FD2" w14:paraId="4DBE2DDA" w14:textId="77777777" w:rsidTr="005F1516">
        <w:trPr>
          <w:trHeight w:val="313"/>
        </w:trPr>
        <w:tc>
          <w:tcPr>
            <w:tcW w:w="1023" w:type="dxa"/>
          </w:tcPr>
          <w:p w14:paraId="7CD25FEA" w14:textId="77777777" w:rsidR="006F01EE" w:rsidRPr="001A4FD2" w:rsidRDefault="006F01EE" w:rsidP="00CE7D8B">
            <w:pPr>
              <w:jc w:val="center"/>
            </w:pPr>
            <w:r w:rsidRPr="001A4FD2">
              <w:t>1</w:t>
            </w:r>
          </w:p>
        </w:tc>
        <w:tc>
          <w:tcPr>
            <w:tcW w:w="4128" w:type="dxa"/>
          </w:tcPr>
          <w:p w14:paraId="2DB68347" w14:textId="77777777" w:rsidR="006F01EE" w:rsidRPr="00695B90" w:rsidRDefault="006F01EE" w:rsidP="00CE7D8B">
            <w:pPr>
              <w:jc w:val="both"/>
              <w:rPr>
                <w:sz w:val="30"/>
                <w:szCs w:val="30"/>
              </w:rPr>
            </w:pPr>
            <w:r>
              <w:rPr>
                <w:sz w:val="30"/>
                <w:szCs w:val="30"/>
              </w:rPr>
              <w:t xml:space="preserve"> WORD.INP1</w:t>
            </w:r>
          </w:p>
        </w:tc>
        <w:tc>
          <w:tcPr>
            <w:tcW w:w="4360" w:type="dxa"/>
          </w:tcPr>
          <w:p w14:paraId="4DD70A97" w14:textId="77777777" w:rsidR="006F01EE" w:rsidRPr="001A4FD2" w:rsidRDefault="006F01EE" w:rsidP="00CE7D8B">
            <w:r>
              <w:rPr>
                <w:sz w:val="30"/>
                <w:szCs w:val="30"/>
              </w:rPr>
              <w:t>WORD.OUT1</w:t>
            </w:r>
          </w:p>
        </w:tc>
      </w:tr>
      <w:tr w:rsidR="006F01EE" w:rsidRPr="001A4FD2" w14:paraId="23360185" w14:textId="77777777" w:rsidTr="005F1516">
        <w:trPr>
          <w:trHeight w:val="300"/>
        </w:trPr>
        <w:tc>
          <w:tcPr>
            <w:tcW w:w="1023" w:type="dxa"/>
          </w:tcPr>
          <w:p w14:paraId="13F1ECB9" w14:textId="77777777" w:rsidR="006F01EE" w:rsidRPr="001A4FD2" w:rsidRDefault="006F01EE" w:rsidP="00CE7D8B">
            <w:pPr>
              <w:jc w:val="center"/>
            </w:pPr>
            <w:r w:rsidRPr="001A4FD2">
              <w:t>2</w:t>
            </w:r>
          </w:p>
        </w:tc>
        <w:tc>
          <w:tcPr>
            <w:tcW w:w="4128" w:type="dxa"/>
          </w:tcPr>
          <w:p w14:paraId="43133798" w14:textId="77777777" w:rsidR="006F01EE" w:rsidRPr="001A4FD2" w:rsidRDefault="006F01EE" w:rsidP="00CE7D8B">
            <w:pPr>
              <w:jc w:val="both"/>
            </w:pPr>
            <w:r>
              <w:t xml:space="preserve"> </w:t>
            </w:r>
            <w:r>
              <w:rPr>
                <w:sz w:val="30"/>
                <w:szCs w:val="30"/>
              </w:rPr>
              <w:t>WORD.INP2</w:t>
            </w:r>
          </w:p>
        </w:tc>
        <w:tc>
          <w:tcPr>
            <w:tcW w:w="4360" w:type="dxa"/>
          </w:tcPr>
          <w:p w14:paraId="53489982" w14:textId="77777777" w:rsidR="006F01EE" w:rsidRPr="001A4FD2" w:rsidRDefault="006F01EE" w:rsidP="00CE7D8B">
            <w:r>
              <w:rPr>
                <w:sz w:val="30"/>
                <w:szCs w:val="30"/>
              </w:rPr>
              <w:t>WORD.OUT2</w:t>
            </w:r>
          </w:p>
        </w:tc>
      </w:tr>
      <w:tr w:rsidR="006F01EE" w:rsidRPr="001A4FD2" w14:paraId="0DCC9013" w14:textId="77777777" w:rsidTr="005F1516">
        <w:trPr>
          <w:trHeight w:val="313"/>
        </w:trPr>
        <w:tc>
          <w:tcPr>
            <w:tcW w:w="1023" w:type="dxa"/>
          </w:tcPr>
          <w:p w14:paraId="69E5175E" w14:textId="77777777" w:rsidR="006F01EE" w:rsidRPr="001A4FD2" w:rsidRDefault="006F01EE" w:rsidP="00CE7D8B">
            <w:pPr>
              <w:jc w:val="center"/>
            </w:pPr>
            <w:r w:rsidRPr="001A4FD2">
              <w:t>3</w:t>
            </w:r>
          </w:p>
        </w:tc>
        <w:tc>
          <w:tcPr>
            <w:tcW w:w="4128" w:type="dxa"/>
          </w:tcPr>
          <w:p w14:paraId="14BE5901" w14:textId="77777777" w:rsidR="006F01EE" w:rsidRPr="001A4FD2" w:rsidRDefault="006F01EE" w:rsidP="00CE7D8B">
            <w:pPr>
              <w:jc w:val="both"/>
            </w:pPr>
            <w:r>
              <w:t xml:space="preserve"> </w:t>
            </w:r>
            <w:r>
              <w:rPr>
                <w:sz w:val="30"/>
                <w:szCs w:val="30"/>
              </w:rPr>
              <w:t>WORD.INP3</w:t>
            </w:r>
          </w:p>
        </w:tc>
        <w:tc>
          <w:tcPr>
            <w:tcW w:w="4360" w:type="dxa"/>
          </w:tcPr>
          <w:p w14:paraId="65692565" w14:textId="77777777" w:rsidR="006F01EE" w:rsidRPr="001A4FD2" w:rsidRDefault="006F01EE" w:rsidP="00CE7D8B">
            <w:r>
              <w:rPr>
                <w:sz w:val="30"/>
                <w:szCs w:val="30"/>
              </w:rPr>
              <w:t>WORD.OUT3</w:t>
            </w:r>
          </w:p>
        </w:tc>
      </w:tr>
      <w:tr w:rsidR="006F01EE" w:rsidRPr="001A4FD2" w14:paraId="48F50794" w14:textId="77777777" w:rsidTr="005F1516">
        <w:trPr>
          <w:trHeight w:val="313"/>
        </w:trPr>
        <w:tc>
          <w:tcPr>
            <w:tcW w:w="1023" w:type="dxa"/>
          </w:tcPr>
          <w:p w14:paraId="7BBFF075" w14:textId="77777777" w:rsidR="006F01EE" w:rsidRPr="001A4FD2" w:rsidRDefault="006F01EE" w:rsidP="00CE7D8B">
            <w:pPr>
              <w:jc w:val="center"/>
            </w:pPr>
            <w:r w:rsidRPr="001A4FD2">
              <w:t>4</w:t>
            </w:r>
          </w:p>
        </w:tc>
        <w:tc>
          <w:tcPr>
            <w:tcW w:w="4128" w:type="dxa"/>
          </w:tcPr>
          <w:p w14:paraId="0D78A441" w14:textId="77777777" w:rsidR="006F01EE" w:rsidRPr="001A4FD2" w:rsidRDefault="006F01EE" w:rsidP="00CE7D8B">
            <w:r>
              <w:rPr>
                <w:sz w:val="30"/>
                <w:szCs w:val="30"/>
              </w:rPr>
              <w:t>WORD.INP4</w:t>
            </w:r>
          </w:p>
        </w:tc>
        <w:tc>
          <w:tcPr>
            <w:tcW w:w="4360" w:type="dxa"/>
          </w:tcPr>
          <w:p w14:paraId="68420CE1" w14:textId="77777777" w:rsidR="006F01EE" w:rsidRPr="001A4FD2" w:rsidRDefault="006F01EE" w:rsidP="00CE7D8B">
            <w:r>
              <w:rPr>
                <w:sz w:val="30"/>
                <w:szCs w:val="30"/>
              </w:rPr>
              <w:t>WORD.OUT4</w:t>
            </w:r>
          </w:p>
        </w:tc>
      </w:tr>
      <w:tr w:rsidR="006F01EE" w:rsidRPr="001A4FD2" w14:paraId="1464BD92" w14:textId="77777777" w:rsidTr="005F1516">
        <w:trPr>
          <w:trHeight w:val="300"/>
        </w:trPr>
        <w:tc>
          <w:tcPr>
            <w:tcW w:w="1023" w:type="dxa"/>
          </w:tcPr>
          <w:p w14:paraId="7B308B8F" w14:textId="77777777" w:rsidR="006F01EE" w:rsidRPr="001A4FD2" w:rsidRDefault="006F01EE" w:rsidP="00CE7D8B">
            <w:pPr>
              <w:jc w:val="center"/>
            </w:pPr>
            <w:r w:rsidRPr="001A4FD2">
              <w:t>5</w:t>
            </w:r>
          </w:p>
        </w:tc>
        <w:tc>
          <w:tcPr>
            <w:tcW w:w="4128" w:type="dxa"/>
          </w:tcPr>
          <w:p w14:paraId="1066E224" w14:textId="77777777" w:rsidR="006F01EE" w:rsidRPr="001A4FD2" w:rsidRDefault="006F01EE" w:rsidP="00CE7D8B">
            <w:r>
              <w:rPr>
                <w:sz w:val="30"/>
                <w:szCs w:val="30"/>
              </w:rPr>
              <w:t>WORD.INP5</w:t>
            </w:r>
          </w:p>
        </w:tc>
        <w:tc>
          <w:tcPr>
            <w:tcW w:w="4360" w:type="dxa"/>
          </w:tcPr>
          <w:p w14:paraId="55FE35DA" w14:textId="77777777" w:rsidR="006F01EE" w:rsidRPr="001A4FD2" w:rsidRDefault="006F01EE" w:rsidP="00CE7D8B">
            <w:r>
              <w:rPr>
                <w:sz w:val="30"/>
                <w:szCs w:val="30"/>
              </w:rPr>
              <w:t>WORD.OUT5</w:t>
            </w:r>
          </w:p>
        </w:tc>
      </w:tr>
      <w:tr w:rsidR="006F01EE" w:rsidRPr="001A4FD2" w14:paraId="02E88A6E" w14:textId="77777777" w:rsidTr="005F1516">
        <w:trPr>
          <w:trHeight w:val="313"/>
        </w:trPr>
        <w:tc>
          <w:tcPr>
            <w:tcW w:w="1023" w:type="dxa"/>
          </w:tcPr>
          <w:p w14:paraId="77C9478D" w14:textId="77777777" w:rsidR="006F01EE" w:rsidRPr="001A4FD2" w:rsidRDefault="006F01EE" w:rsidP="00CE7D8B">
            <w:pPr>
              <w:jc w:val="center"/>
            </w:pPr>
            <w:r w:rsidRPr="001A4FD2">
              <w:t>6</w:t>
            </w:r>
          </w:p>
        </w:tc>
        <w:tc>
          <w:tcPr>
            <w:tcW w:w="4128" w:type="dxa"/>
          </w:tcPr>
          <w:p w14:paraId="7FCAF14B" w14:textId="77777777" w:rsidR="006F01EE" w:rsidRPr="001A4FD2" w:rsidRDefault="006F01EE" w:rsidP="00CE7D8B">
            <w:r>
              <w:rPr>
                <w:sz w:val="30"/>
                <w:szCs w:val="30"/>
              </w:rPr>
              <w:t>WORD.INP6</w:t>
            </w:r>
          </w:p>
        </w:tc>
        <w:tc>
          <w:tcPr>
            <w:tcW w:w="4360" w:type="dxa"/>
          </w:tcPr>
          <w:p w14:paraId="2797BADD" w14:textId="77777777" w:rsidR="006F01EE" w:rsidRPr="001A4FD2" w:rsidRDefault="006F01EE" w:rsidP="00CE7D8B">
            <w:r>
              <w:rPr>
                <w:sz w:val="30"/>
                <w:szCs w:val="30"/>
              </w:rPr>
              <w:t>WORD.OUT6</w:t>
            </w:r>
          </w:p>
        </w:tc>
      </w:tr>
      <w:tr w:rsidR="006F01EE" w:rsidRPr="001A4FD2" w14:paraId="01B5C89A" w14:textId="77777777" w:rsidTr="005F1516">
        <w:trPr>
          <w:trHeight w:val="313"/>
        </w:trPr>
        <w:tc>
          <w:tcPr>
            <w:tcW w:w="1023" w:type="dxa"/>
          </w:tcPr>
          <w:p w14:paraId="2E133EC8" w14:textId="77777777" w:rsidR="006F01EE" w:rsidRPr="001A4FD2" w:rsidRDefault="006F01EE" w:rsidP="00CE7D8B">
            <w:pPr>
              <w:jc w:val="center"/>
            </w:pPr>
            <w:r>
              <w:t>7</w:t>
            </w:r>
          </w:p>
        </w:tc>
        <w:tc>
          <w:tcPr>
            <w:tcW w:w="4128" w:type="dxa"/>
          </w:tcPr>
          <w:p w14:paraId="335C4791" w14:textId="77777777" w:rsidR="006F01EE" w:rsidRPr="001A4FD2" w:rsidRDefault="006F01EE" w:rsidP="00CE7D8B">
            <w:pPr>
              <w:jc w:val="both"/>
            </w:pPr>
            <w:r>
              <w:rPr>
                <w:sz w:val="30"/>
                <w:szCs w:val="30"/>
              </w:rPr>
              <w:t>WORD.INP7</w:t>
            </w:r>
          </w:p>
        </w:tc>
        <w:tc>
          <w:tcPr>
            <w:tcW w:w="4360" w:type="dxa"/>
          </w:tcPr>
          <w:p w14:paraId="76324609" w14:textId="77777777" w:rsidR="006F01EE" w:rsidRPr="001A4FD2" w:rsidRDefault="006F01EE" w:rsidP="00CE7D8B">
            <w:r>
              <w:rPr>
                <w:sz w:val="30"/>
                <w:szCs w:val="30"/>
              </w:rPr>
              <w:t>WORD.OUT7</w:t>
            </w:r>
          </w:p>
        </w:tc>
      </w:tr>
    </w:tbl>
    <w:p w14:paraId="35DD5CD7" w14:textId="77777777" w:rsidR="006F01EE" w:rsidRPr="00612EBE" w:rsidRDefault="006F01EE" w:rsidP="00CE7D8B">
      <w:pPr>
        <w:jc w:val="center"/>
      </w:pPr>
      <w:r>
        <w:t>===//==</w:t>
      </w:r>
    </w:p>
    <w:p w14:paraId="3C159DAF" w14:textId="77777777" w:rsidR="006D64C8" w:rsidRPr="006D64C8" w:rsidRDefault="006D64C8" w:rsidP="006D64C8">
      <w:pPr>
        <w:rPr>
          <w:rFonts w:eastAsia="Times New Roman"/>
          <w:sz w:val="24"/>
          <w:szCs w:val="24"/>
          <w:lang w:val="vi-VN" w:eastAsia="vi-VN"/>
        </w:rPr>
      </w:pPr>
      <w:r w:rsidRPr="006D64C8">
        <w:rPr>
          <w:rFonts w:ascii="Arial" w:eastAsia="Times New Roman" w:hAnsi="Arial" w:cs="Arial"/>
          <w:color w:val="222222"/>
          <w:sz w:val="24"/>
          <w:szCs w:val="24"/>
          <w:shd w:val="clear" w:color="auto" w:fill="FFFFFF"/>
          <w:lang w:val="vi-VN" w:eastAsia="vi-VN"/>
        </w:rPr>
        <w:t>Bài tập 36:dãy con có tông bằng s</w:t>
      </w:r>
    </w:p>
    <w:p w14:paraId="244F1539" w14:textId="77777777" w:rsidR="006D64C8" w:rsidRPr="006D64C8" w:rsidRDefault="006D64C8" w:rsidP="006D64C8">
      <w:pPr>
        <w:shd w:val="clear" w:color="auto" w:fill="FFFFFF"/>
        <w:rPr>
          <w:rFonts w:ascii="Arial" w:eastAsia="Times New Roman" w:hAnsi="Arial" w:cs="Arial"/>
          <w:color w:val="222222"/>
          <w:sz w:val="24"/>
          <w:szCs w:val="24"/>
          <w:lang w:val="vi-VN" w:eastAsia="vi-VN"/>
        </w:rPr>
      </w:pPr>
      <w:r w:rsidRPr="006D64C8">
        <w:rPr>
          <w:rFonts w:ascii="Arial" w:eastAsia="Times New Roman" w:hAnsi="Arial" w:cs="Arial"/>
          <w:color w:val="222222"/>
          <w:sz w:val="24"/>
          <w:szCs w:val="24"/>
          <w:lang w:val="vi-VN" w:eastAsia="vi-VN"/>
        </w:rPr>
        <w:t>Bài tập 37:dãy con tăng dần có tông bằng s</w:t>
      </w:r>
    </w:p>
    <w:p w14:paraId="08EDEC99" w14:textId="77777777" w:rsidR="006D64C8" w:rsidRPr="006D64C8" w:rsidRDefault="006D64C8" w:rsidP="006D64C8">
      <w:pPr>
        <w:shd w:val="clear" w:color="auto" w:fill="FFFFFF"/>
        <w:rPr>
          <w:rFonts w:ascii="Arial" w:eastAsia="Times New Roman" w:hAnsi="Arial" w:cs="Arial"/>
          <w:color w:val="222222"/>
          <w:sz w:val="24"/>
          <w:szCs w:val="24"/>
          <w:lang w:val="vi-VN" w:eastAsia="vi-VN"/>
        </w:rPr>
      </w:pPr>
      <w:r w:rsidRPr="006D64C8">
        <w:rPr>
          <w:rFonts w:ascii="Arial" w:eastAsia="Times New Roman" w:hAnsi="Arial" w:cs="Arial"/>
          <w:color w:val="222222"/>
          <w:sz w:val="24"/>
          <w:szCs w:val="24"/>
          <w:lang w:val="vi-VN" w:eastAsia="vi-VN"/>
        </w:rPr>
        <w:t>Bài tập 38:tàu thủy</w:t>
      </w:r>
    </w:p>
    <w:p w14:paraId="083F73FC" w14:textId="4F4863D0" w:rsidR="006F01EE" w:rsidRDefault="006F01EE" w:rsidP="00CE7D8B">
      <w:pPr>
        <w:ind w:firstLine="720"/>
      </w:pPr>
    </w:p>
    <w:p w14:paraId="388AEA9E" w14:textId="77777777" w:rsidR="006D64C8" w:rsidRDefault="006D64C8" w:rsidP="006D64C8">
      <w:pPr>
        <w:ind w:firstLine="720"/>
      </w:pPr>
      <w:r>
        <w:t>const fi='dctang1.inp';</w:t>
      </w:r>
    </w:p>
    <w:p w14:paraId="445789E9" w14:textId="77777777" w:rsidR="006D64C8" w:rsidRDefault="006D64C8" w:rsidP="006D64C8">
      <w:pPr>
        <w:ind w:firstLine="720"/>
      </w:pPr>
      <w:r>
        <w:t xml:space="preserve">      fo='dctang1.out';</w:t>
      </w:r>
    </w:p>
    <w:p w14:paraId="6D5299AA" w14:textId="77777777" w:rsidR="006D64C8" w:rsidRDefault="006D64C8" w:rsidP="006D64C8">
      <w:pPr>
        <w:ind w:firstLine="720"/>
      </w:pPr>
      <w:r>
        <w:t>var f,fn:text;</w:t>
      </w:r>
    </w:p>
    <w:p w14:paraId="14DE0FCA" w14:textId="77777777" w:rsidR="006D64C8" w:rsidRDefault="006D64C8" w:rsidP="006D64C8">
      <w:pPr>
        <w:ind w:firstLine="720"/>
      </w:pPr>
      <w:r>
        <w:t xml:space="preserve">    a:array[0..100000] of integer;</w:t>
      </w:r>
    </w:p>
    <w:p w14:paraId="261063C5" w14:textId="77777777" w:rsidR="006D64C8" w:rsidRDefault="006D64C8" w:rsidP="006D64C8">
      <w:pPr>
        <w:ind w:firstLine="720"/>
      </w:pPr>
      <w:r>
        <w:t xml:space="preserve">    n,i,j,max,d,k:longint;</w:t>
      </w:r>
    </w:p>
    <w:p w14:paraId="5DD0368F" w14:textId="77777777" w:rsidR="006D64C8" w:rsidRDefault="006D64C8" w:rsidP="006D64C8">
      <w:pPr>
        <w:ind w:firstLine="720"/>
      </w:pPr>
      <w:r>
        <w:t xml:space="preserve">    t,s:integer;</w:t>
      </w:r>
    </w:p>
    <w:p w14:paraId="17C9FC6B" w14:textId="77777777" w:rsidR="006D64C8" w:rsidRDefault="006D64C8" w:rsidP="006D64C8">
      <w:pPr>
        <w:ind w:firstLine="720"/>
      </w:pPr>
      <w:r>
        <w:t>begin</w:t>
      </w:r>
    </w:p>
    <w:p w14:paraId="3AE56100" w14:textId="77777777" w:rsidR="006D64C8" w:rsidRDefault="006D64C8" w:rsidP="006D64C8">
      <w:pPr>
        <w:ind w:firstLine="720"/>
      </w:pPr>
      <w:r>
        <w:t xml:space="preserve">   assign(f,fi);reset(f);</w:t>
      </w:r>
    </w:p>
    <w:p w14:paraId="0CC70576" w14:textId="77777777" w:rsidR="006D64C8" w:rsidRDefault="006D64C8" w:rsidP="006D64C8">
      <w:pPr>
        <w:ind w:firstLine="720"/>
      </w:pPr>
      <w:r>
        <w:t xml:space="preserve">   assign(fn,fo);rewrite(fn);</w:t>
      </w:r>
    </w:p>
    <w:p w14:paraId="4A2925C8" w14:textId="77777777" w:rsidR="006D64C8" w:rsidRDefault="006D64C8" w:rsidP="006D64C8">
      <w:pPr>
        <w:ind w:firstLine="720"/>
      </w:pPr>
      <w:r>
        <w:t xml:space="preserve">   read(f,n); readln(f,s);</w:t>
      </w:r>
    </w:p>
    <w:p w14:paraId="279B400D" w14:textId="77777777" w:rsidR="006D64C8" w:rsidRDefault="006D64C8" w:rsidP="006D64C8">
      <w:pPr>
        <w:ind w:firstLine="720"/>
      </w:pPr>
      <w:r>
        <w:t xml:space="preserve">   for i:=1 to n do</w:t>
      </w:r>
    </w:p>
    <w:p w14:paraId="09F4F6C3" w14:textId="77777777" w:rsidR="006D64C8" w:rsidRDefault="006D64C8" w:rsidP="006D64C8">
      <w:pPr>
        <w:ind w:firstLine="720"/>
      </w:pPr>
      <w:r>
        <w:t xml:space="preserve">      read(f,a[i]);</w:t>
      </w:r>
    </w:p>
    <w:p w14:paraId="15AB479F" w14:textId="77777777" w:rsidR="006D64C8" w:rsidRDefault="006D64C8" w:rsidP="006D64C8">
      <w:pPr>
        <w:ind w:firstLine="720"/>
      </w:pPr>
      <w:r>
        <w:t xml:space="preserve">   max:=1;</w:t>
      </w:r>
    </w:p>
    <w:p w14:paraId="66E75BC0" w14:textId="77777777" w:rsidR="006D64C8" w:rsidRDefault="006D64C8" w:rsidP="006D64C8">
      <w:pPr>
        <w:ind w:firstLine="720"/>
      </w:pPr>
      <w:r>
        <w:t xml:space="preserve">   for i:=1 to n-1 do</w:t>
      </w:r>
    </w:p>
    <w:p w14:paraId="54B7CF68" w14:textId="77777777" w:rsidR="006D64C8" w:rsidRDefault="006D64C8" w:rsidP="006D64C8">
      <w:pPr>
        <w:ind w:firstLine="720"/>
      </w:pPr>
      <w:r>
        <w:t xml:space="preserve">      begin</w:t>
      </w:r>
    </w:p>
    <w:p w14:paraId="2A9CAFE2" w14:textId="77777777" w:rsidR="006D64C8" w:rsidRDefault="006D64C8" w:rsidP="006D64C8">
      <w:pPr>
        <w:ind w:firstLine="720"/>
      </w:pPr>
      <w:r>
        <w:t xml:space="preserve">         t:=a[i];</w:t>
      </w:r>
    </w:p>
    <w:p w14:paraId="5814488B" w14:textId="77777777" w:rsidR="006D64C8" w:rsidRDefault="006D64C8" w:rsidP="006D64C8">
      <w:pPr>
        <w:ind w:firstLine="720"/>
      </w:pPr>
      <w:r>
        <w:t xml:space="preserve">         d:=1;</w:t>
      </w:r>
    </w:p>
    <w:p w14:paraId="1D2FD55D" w14:textId="77777777" w:rsidR="006D64C8" w:rsidRDefault="006D64C8" w:rsidP="006D64C8">
      <w:pPr>
        <w:ind w:firstLine="720"/>
      </w:pPr>
      <w:r>
        <w:t xml:space="preserve">         for j:=i+1 to n do</w:t>
      </w:r>
    </w:p>
    <w:p w14:paraId="4F191498" w14:textId="77777777" w:rsidR="006D64C8" w:rsidRDefault="006D64C8" w:rsidP="006D64C8">
      <w:pPr>
        <w:ind w:firstLine="720"/>
      </w:pPr>
      <w:r>
        <w:t xml:space="preserve">            begin</w:t>
      </w:r>
    </w:p>
    <w:p w14:paraId="1037F3D2" w14:textId="77777777" w:rsidR="006D64C8" w:rsidRDefault="006D64C8" w:rsidP="006D64C8">
      <w:pPr>
        <w:ind w:firstLine="720"/>
      </w:pPr>
      <w:r>
        <w:t xml:space="preserve">               t:=t+a[j];</w:t>
      </w:r>
    </w:p>
    <w:p w14:paraId="4D9188A5" w14:textId="77777777" w:rsidR="006D64C8" w:rsidRDefault="006D64C8" w:rsidP="006D64C8">
      <w:pPr>
        <w:ind w:firstLine="720"/>
      </w:pPr>
      <w:r>
        <w:t xml:space="preserve">               inc(d);</w:t>
      </w:r>
    </w:p>
    <w:p w14:paraId="6333F51C" w14:textId="77777777" w:rsidR="006D64C8" w:rsidRDefault="006D64C8" w:rsidP="006D64C8">
      <w:pPr>
        <w:ind w:firstLine="720"/>
      </w:pPr>
      <w:r>
        <w:t xml:space="preserve">               if t=s then</w:t>
      </w:r>
    </w:p>
    <w:p w14:paraId="5B4F24D6" w14:textId="77777777" w:rsidR="006D64C8" w:rsidRDefault="006D64C8" w:rsidP="006D64C8">
      <w:pPr>
        <w:ind w:firstLine="720"/>
      </w:pPr>
      <w:r>
        <w:t xml:space="preserve">                  begin</w:t>
      </w:r>
    </w:p>
    <w:p w14:paraId="064514A4" w14:textId="77777777" w:rsidR="006D64C8" w:rsidRDefault="006D64C8" w:rsidP="006D64C8">
      <w:pPr>
        <w:ind w:firstLine="720"/>
      </w:pPr>
      <w:r>
        <w:t xml:space="preserve">                     if d&gt;max then</w:t>
      </w:r>
    </w:p>
    <w:p w14:paraId="23358476" w14:textId="77777777" w:rsidR="006D64C8" w:rsidRDefault="006D64C8" w:rsidP="006D64C8">
      <w:pPr>
        <w:ind w:firstLine="720"/>
      </w:pPr>
      <w:r>
        <w:t xml:space="preserve">                        begin</w:t>
      </w:r>
    </w:p>
    <w:p w14:paraId="57277523" w14:textId="77777777" w:rsidR="006D64C8" w:rsidRDefault="006D64C8" w:rsidP="006D64C8">
      <w:pPr>
        <w:ind w:firstLine="720"/>
      </w:pPr>
      <w:r>
        <w:t xml:space="preserve">                           max:=d;</w:t>
      </w:r>
    </w:p>
    <w:p w14:paraId="1FC5AA7D" w14:textId="77777777" w:rsidR="006D64C8" w:rsidRDefault="006D64C8" w:rsidP="006D64C8">
      <w:pPr>
        <w:ind w:firstLine="720"/>
      </w:pPr>
      <w:r>
        <w:t xml:space="preserve">                           k:=i;</w:t>
      </w:r>
    </w:p>
    <w:p w14:paraId="7D2A5107" w14:textId="77777777" w:rsidR="006D64C8" w:rsidRDefault="006D64C8" w:rsidP="006D64C8">
      <w:pPr>
        <w:ind w:firstLine="720"/>
      </w:pPr>
      <w:r>
        <w:t xml:space="preserve">                        end;</w:t>
      </w:r>
    </w:p>
    <w:p w14:paraId="5B736EA8" w14:textId="77777777" w:rsidR="006D64C8" w:rsidRDefault="006D64C8" w:rsidP="006D64C8">
      <w:pPr>
        <w:ind w:firstLine="720"/>
      </w:pPr>
      <w:r>
        <w:t xml:space="preserve">                     break;</w:t>
      </w:r>
    </w:p>
    <w:p w14:paraId="7668F945" w14:textId="77777777" w:rsidR="006D64C8" w:rsidRDefault="006D64C8" w:rsidP="006D64C8">
      <w:pPr>
        <w:ind w:firstLine="720"/>
      </w:pPr>
      <w:r>
        <w:t xml:space="preserve">                  end;</w:t>
      </w:r>
    </w:p>
    <w:p w14:paraId="342FCEE4" w14:textId="77777777" w:rsidR="006D64C8" w:rsidRDefault="006D64C8" w:rsidP="006D64C8">
      <w:pPr>
        <w:ind w:firstLine="720"/>
      </w:pPr>
      <w:r>
        <w:t xml:space="preserve">             end;</w:t>
      </w:r>
    </w:p>
    <w:p w14:paraId="2920E05D" w14:textId="77777777" w:rsidR="006D64C8" w:rsidRDefault="006D64C8" w:rsidP="006D64C8">
      <w:pPr>
        <w:ind w:firstLine="720"/>
      </w:pPr>
      <w:r>
        <w:t xml:space="preserve">      end;</w:t>
      </w:r>
    </w:p>
    <w:p w14:paraId="6D4C19F6" w14:textId="77777777" w:rsidR="006D64C8" w:rsidRDefault="006D64C8" w:rsidP="006D64C8">
      <w:pPr>
        <w:ind w:firstLine="720"/>
      </w:pPr>
      <w:r>
        <w:t xml:space="preserve">   for i:=k to k+max-1 do</w:t>
      </w:r>
    </w:p>
    <w:p w14:paraId="1B8CEBD4" w14:textId="77777777" w:rsidR="006D64C8" w:rsidRDefault="006D64C8" w:rsidP="006D64C8">
      <w:pPr>
        <w:ind w:firstLine="720"/>
      </w:pPr>
      <w:r>
        <w:t xml:space="preserve">      write(fn,a[i],'  ');</w:t>
      </w:r>
    </w:p>
    <w:p w14:paraId="083FE86E" w14:textId="77777777" w:rsidR="006D64C8" w:rsidRDefault="006D64C8" w:rsidP="006D64C8">
      <w:pPr>
        <w:ind w:firstLine="720"/>
      </w:pPr>
      <w:r>
        <w:t xml:space="preserve">   close(f);</w:t>
      </w:r>
    </w:p>
    <w:p w14:paraId="16C47138" w14:textId="77777777" w:rsidR="006D64C8" w:rsidRDefault="006D64C8" w:rsidP="006D64C8">
      <w:pPr>
        <w:ind w:firstLine="720"/>
      </w:pPr>
      <w:r>
        <w:t xml:space="preserve">   close(fn);</w:t>
      </w:r>
    </w:p>
    <w:p w14:paraId="272A041F" w14:textId="7C0B974A" w:rsidR="006D64C8" w:rsidRDefault="006D64C8" w:rsidP="006D64C8">
      <w:pPr>
        <w:ind w:firstLine="720"/>
      </w:pPr>
      <w:r>
        <w:t>end.</w:t>
      </w:r>
    </w:p>
    <w:p w14:paraId="63B7E7BE" w14:textId="352B53F1" w:rsidR="0018608B" w:rsidRDefault="0018608B" w:rsidP="006D64C8">
      <w:pPr>
        <w:ind w:firstLine="720"/>
      </w:pPr>
    </w:p>
    <w:p w14:paraId="5A4003F0" w14:textId="2A928F3B" w:rsidR="0018608B" w:rsidRDefault="0018608B" w:rsidP="006D64C8">
      <w:pPr>
        <w:ind w:firstLine="720"/>
      </w:pPr>
      <w:r>
        <w:t>Bài 2:</w:t>
      </w:r>
    </w:p>
    <w:p w14:paraId="0043AC53" w14:textId="77777777" w:rsidR="0018608B" w:rsidRDefault="0018608B" w:rsidP="0018608B">
      <w:pPr>
        <w:ind w:firstLine="720"/>
      </w:pPr>
      <w:r>
        <w:t>const fi='dctang2.inp';</w:t>
      </w:r>
    </w:p>
    <w:p w14:paraId="3F369E0E" w14:textId="77777777" w:rsidR="0018608B" w:rsidRDefault="0018608B" w:rsidP="0018608B">
      <w:pPr>
        <w:ind w:firstLine="720"/>
      </w:pPr>
      <w:r>
        <w:t xml:space="preserve">      fo='dctang2.out';</w:t>
      </w:r>
    </w:p>
    <w:p w14:paraId="2D5A57E1" w14:textId="77777777" w:rsidR="0018608B" w:rsidRDefault="0018608B" w:rsidP="0018608B">
      <w:pPr>
        <w:ind w:firstLine="720"/>
      </w:pPr>
      <w:r>
        <w:t>var f,fn:text;</w:t>
      </w:r>
    </w:p>
    <w:p w14:paraId="7DEA1DF6" w14:textId="77777777" w:rsidR="0018608B" w:rsidRDefault="0018608B" w:rsidP="0018608B">
      <w:pPr>
        <w:ind w:firstLine="720"/>
      </w:pPr>
      <w:r>
        <w:t xml:space="preserve">    a:array[0..100000] of integer;</w:t>
      </w:r>
    </w:p>
    <w:p w14:paraId="198C74A9" w14:textId="77777777" w:rsidR="0018608B" w:rsidRDefault="0018608B" w:rsidP="0018608B">
      <w:pPr>
        <w:ind w:firstLine="720"/>
      </w:pPr>
      <w:r>
        <w:t xml:space="preserve">    n,i,j,max,d,k:longint;</w:t>
      </w:r>
    </w:p>
    <w:p w14:paraId="3C642879" w14:textId="77777777" w:rsidR="0018608B" w:rsidRDefault="0018608B" w:rsidP="0018608B">
      <w:pPr>
        <w:ind w:firstLine="720"/>
      </w:pPr>
      <w:r>
        <w:t xml:space="preserve">    t,s:integer;</w:t>
      </w:r>
    </w:p>
    <w:p w14:paraId="697182D2" w14:textId="77777777" w:rsidR="0018608B" w:rsidRDefault="0018608B" w:rsidP="0018608B">
      <w:pPr>
        <w:ind w:firstLine="720"/>
      </w:pPr>
      <w:r>
        <w:t>begin</w:t>
      </w:r>
    </w:p>
    <w:p w14:paraId="42B49C76" w14:textId="77777777" w:rsidR="0018608B" w:rsidRDefault="0018608B" w:rsidP="0018608B">
      <w:pPr>
        <w:ind w:firstLine="720"/>
      </w:pPr>
      <w:r>
        <w:t xml:space="preserve">   assign(f,fi);reset(f);</w:t>
      </w:r>
    </w:p>
    <w:p w14:paraId="25E34378" w14:textId="77777777" w:rsidR="0018608B" w:rsidRDefault="0018608B" w:rsidP="0018608B">
      <w:pPr>
        <w:ind w:firstLine="720"/>
      </w:pPr>
      <w:r>
        <w:t xml:space="preserve">   assign(fn,fo);rewrite(fn);</w:t>
      </w:r>
    </w:p>
    <w:p w14:paraId="1AA01BF3" w14:textId="77777777" w:rsidR="0018608B" w:rsidRDefault="0018608B" w:rsidP="0018608B">
      <w:pPr>
        <w:ind w:firstLine="720"/>
      </w:pPr>
      <w:r>
        <w:t xml:space="preserve">   read(f,n); readln(f,s);</w:t>
      </w:r>
    </w:p>
    <w:p w14:paraId="0B5D0C74" w14:textId="77777777" w:rsidR="0018608B" w:rsidRDefault="0018608B" w:rsidP="0018608B">
      <w:pPr>
        <w:ind w:firstLine="720"/>
      </w:pPr>
      <w:r>
        <w:t xml:space="preserve">   for i:=1 to n do</w:t>
      </w:r>
    </w:p>
    <w:p w14:paraId="0BB36315" w14:textId="77777777" w:rsidR="0018608B" w:rsidRDefault="0018608B" w:rsidP="0018608B">
      <w:pPr>
        <w:ind w:firstLine="720"/>
      </w:pPr>
      <w:r>
        <w:t xml:space="preserve">      read(f,a[i]);</w:t>
      </w:r>
    </w:p>
    <w:p w14:paraId="7BECE528" w14:textId="77777777" w:rsidR="0018608B" w:rsidRDefault="0018608B" w:rsidP="0018608B">
      <w:pPr>
        <w:ind w:firstLine="720"/>
      </w:pPr>
      <w:r>
        <w:t xml:space="preserve">   max:=1;</w:t>
      </w:r>
    </w:p>
    <w:p w14:paraId="4A202924" w14:textId="77777777" w:rsidR="0018608B" w:rsidRDefault="0018608B" w:rsidP="0018608B">
      <w:pPr>
        <w:ind w:firstLine="720"/>
      </w:pPr>
      <w:r>
        <w:t xml:space="preserve">   for i:=1 to n-1 do</w:t>
      </w:r>
    </w:p>
    <w:p w14:paraId="4ED71C6C" w14:textId="77777777" w:rsidR="0018608B" w:rsidRDefault="0018608B" w:rsidP="0018608B">
      <w:pPr>
        <w:ind w:firstLine="720"/>
      </w:pPr>
      <w:r>
        <w:t xml:space="preserve">      begin</w:t>
      </w:r>
    </w:p>
    <w:p w14:paraId="2D6A4CFA" w14:textId="77777777" w:rsidR="0018608B" w:rsidRDefault="0018608B" w:rsidP="0018608B">
      <w:pPr>
        <w:ind w:firstLine="720"/>
      </w:pPr>
      <w:r>
        <w:t xml:space="preserve">         t:=a[i];</w:t>
      </w:r>
    </w:p>
    <w:p w14:paraId="6217E251" w14:textId="77777777" w:rsidR="0018608B" w:rsidRDefault="0018608B" w:rsidP="0018608B">
      <w:pPr>
        <w:ind w:firstLine="720"/>
      </w:pPr>
      <w:r>
        <w:t xml:space="preserve">         d:=1;</w:t>
      </w:r>
    </w:p>
    <w:p w14:paraId="495232EA" w14:textId="77777777" w:rsidR="0018608B" w:rsidRDefault="0018608B" w:rsidP="0018608B">
      <w:pPr>
        <w:ind w:firstLine="720"/>
      </w:pPr>
      <w:r>
        <w:t xml:space="preserve">         j:=i;</w:t>
      </w:r>
    </w:p>
    <w:p w14:paraId="71780DA7" w14:textId="77777777" w:rsidR="0018608B" w:rsidRDefault="0018608B" w:rsidP="0018608B">
      <w:pPr>
        <w:ind w:firstLine="720"/>
      </w:pPr>
      <w:r>
        <w:t xml:space="preserve">         while a[j]&lt;a[j+1] do</w:t>
      </w:r>
    </w:p>
    <w:p w14:paraId="25B0A6EC" w14:textId="77777777" w:rsidR="0018608B" w:rsidRDefault="0018608B" w:rsidP="0018608B">
      <w:pPr>
        <w:ind w:firstLine="720"/>
      </w:pPr>
      <w:r>
        <w:t xml:space="preserve">            begin</w:t>
      </w:r>
    </w:p>
    <w:p w14:paraId="05006AE7" w14:textId="77777777" w:rsidR="0018608B" w:rsidRDefault="0018608B" w:rsidP="0018608B">
      <w:pPr>
        <w:ind w:firstLine="720"/>
      </w:pPr>
      <w:r>
        <w:t xml:space="preserve">               t:=t+a[j+1];</w:t>
      </w:r>
    </w:p>
    <w:p w14:paraId="7C11D81C" w14:textId="77777777" w:rsidR="0018608B" w:rsidRDefault="0018608B" w:rsidP="0018608B">
      <w:pPr>
        <w:ind w:firstLine="720"/>
      </w:pPr>
      <w:r>
        <w:t xml:space="preserve">               inc(d);</w:t>
      </w:r>
    </w:p>
    <w:p w14:paraId="539CB337" w14:textId="77777777" w:rsidR="0018608B" w:rsidRDefault="0018608B" w:rsidP="0018608B">
      <w:pPr>
        <w:ind w:firstLine="720"/>
      </w:pPr>
      <w:r>
        <w:t xml:space="preserve">               if t=s then</w:t>
      </w:r>
    </w:p>
    <w:p w14:paraId="3D94275D" w14:textId="77777777" w:rsidR="0018608B" w:rsidRDefault="0018608B" w:rsidP="0018608B">
      <w:pPr>
        <w:ind w:firstLine="720"/>
      </w:pPr>
      <w:r>
        <w:t xml:space="preserve">                  begin</w:t>
      </w:r>
    </w:p>
    <w:p w14:paraId="77B6E137" w14:textId="77777777" w:rsidR="0018608B" w:rsidRDefault="0018608B" w:rsidP="0018608B">
      <w:pPr>
        <w:ind w:firstLine="720"/>
      </w:pPr>
      <w:r>
        <w:t xml:space="preserve">                     if d&gt;max then</w:t>
      </w:r>
    </w:p>
    <w:p w14:paraId="3DEAF14B" w14:textId="77777777" w:rsidR="0018608B" w:rsidRDefault="0018608B" w:rsidP="0018608B">
      <w:pPr>
        <w:ind w:firstLine="720"/>
      </w:pPr>
      <w:r>
        <w:t xml:space="preserve">                        begin</w:t>
      </w:r>
    </w:p>
    <w:p w14:paraId="79379CE4" w14:textId="77777777" w:rsidR="0018608B" w:rsidRDefault="0018608B" w:rsidP="0018608B">
      <w:pPr>
        <w:ind w:firstLine="720"/>
      </w:pPr>
      <w:r>
        <w:t xml:space="preserve">                           max:=d;</w:t>
      </w:r>
    </w:p>
    <w:p w14:paraId="658ABE14" w14:textId="77777777" w:rsidR="0018608B" w:rsidRDefault="0018608B" w:rsidP="0018608B">
      <w:pPr>
        <w:ind w:firstLine="720"/>
      </w:pPr>
      <w:r>
        <w:t xml:space="preserve">                           k:=i;</w:t>
      </w:r>
    </w:p>
    <w:p w14:paraId="16AAEACC" w14:textId="77777777" w:rsidR="0018608B" w:rsidRDefault="0018608B" w:rsidP="0018608B">
      <w:pPr>
        <w:ind w:firstLine="720"/>
      </w:pPr>
      <w:r>
        <w:t xml:space="preserve">                        end;</w:t>
      </w:r>
    </w:p>
    <w:p w14:paraId="35FE4C4E" w14:textId="77777777" w:rsidR="0018608B" w:rsidRDefault="0018608B" w:rsidP="0018608B">
      <w:pPr>
        <w:ind w:firstLine="720"/>
      </w:pPr>
      <w:r>
        <w:t xml:space="preserve">                     break;</w:t>
      </w:r>
    </w:p>
    <w:p w14:paraId="77C22F03" w14:textId="77777777" w:rsidR="0018608B" w:rsidRDefault="0018608B" w:rsidP="0018608B">
      <w:pPr>
        <w:ind w:firstLine="720"/>
      </w:pPr>
      <w:r>
        <w:t xml:space="preserve">                  end;</w:t>
      </w:r>
    </w:p>
    <w:p w14:paraId="6F928EC2" w14:textId="77777777" w:rsidR="0018608B" w:rsidRDefault="0018608B" w:rsidP="0018608B">
      <w:pPr>
        <w:ind w:firstLine="720"/>
      </w:pPr>
      <w:r>
        <w:t xml:space="preserve">               inc(j);</w:t>
      </w:r>
    </w:p>
    <w:p w14:paraId="647B8E4D" w14:textId="77777777" w:rsidR="0018608B" w:rsidRDefault="0018608B" w:rsidP="0018608B">
      <w:pPr>
        <w:ind w:firstLine="720"/>
      </w:pPr>
      <w:r>
        <w:t xml:space="preserve">            end;</w:t>
      </w:r>
    </w:p>
    <w:p w14:paraId="730F1A7A" w14:textId="77777777" w:rsidR="0018608B" w:rsidRDefault="0018608B" w:rsidP="0018608B">
      <w:pPr>
        <w:ind w:firstLine="720"/>
      </w:pPr>
      <w:r>
        <w:t xml:space="preserve">      end;</w:t>
      </w:r>
    </w:p>
    <w:p w14:paraId="2577B9DA" w14:textId="77777777" w:rsidR="0018608B" w:rsidRDefault="0018608B" w:rsidP="0018608B">
      <w:pPr>
        <w:ind w:firstLine="720"/>
      </w:pPr>
      <w:r>
        <w:t xml:space="preserve">   for i:=k to k+max-1 do</w:t>
      </w:r>
    </w:p>
    <w:p w14:paraId="7D2199A9" w14:textId="77777777" w:rsidR="0018608B" w:rsidRDefault="0018608B" w:rsidP="0018608B">
      <w:pPr>
        <w:ind w:firstLine="720"/>
      </w:pPr>
      <w:r>
        <w:t xml:space="preserve">      write(fn,a[i],'  ');</w:t>
      </w:r>
    </w:p>
    <w:p w14:paraId="0D10F4D0" w14:textId="77777777" w:rsidR="0018608B" w:rsidRDefault="0018608B" w:rsidP="0018608B">
      <w:pPr>
        <w:ind w:firstLine="720"/>
      </w:pPr>
      <w:r>
        <w:t xml:space="preserve">   close(f);</w:t>
      </w:r>
    </w:p>
    <w:p w14:paraId="5E8C9252" w14:textId="77777777" w:rsidR="0018608B" w:rsidRDefault="0018608B" w:rsidP="0018608B">
      <w:pPr>
        <w:ind w:firstLine="720"/>
      </w:pPr>
      <w:r>
        <w:t xml:space="preserve">   close(fn);</w:t>
      </w:r>
    </w:p>
    <w:p w14:paraId="04516B4C" w14:textId="77777777" w:rsidR="0018608B" w:rsidRDefault="0018608B" w:rsidP="0018608B">
      <w:pPr>
        <w:ind w:firstLine="720"/>
      </w:pPr>
      <w:r>
        <w:t xml:space="preserve">end. </w:t>
      </w:r>
    </w:p>
    <w:p w14:paraId="59AB0CBC" w14:textId="77777777" w:rsidR="0018608B" w:rsidRDefault="0018608B" w:rsidP="0018608B">
      <w:pPr>
        <w:ind w:firstLine="720"/>
      </w:pPr>
    </w:p>
    <w:p w14:paraId="538D8D58" w14:textId="428DEC32" w:rsidR="0018608B" w:rsidRPr="0018608B" w:rsidRDefault="0018608B" w:rsidP="0018608B">
      <w:pPr>
        <w:ind w:firstLine="720"/>
        <w:rPr>
          <w:b/>
          <w:bCs/>
        </w:rPr>
      </w:pPr>
      <w:r w:rsidRPr="0018608B">
        <w:rPr>
          <w:b/>
          <w:bCs/>
        </w:rPr>
        <w:t>Bài 3:</w:t>
      </w:r>
    </w:p>
    <w:p w14:paraId="5840D6F1" w14:textId="77777777" w:rsidR="0018608B" w:rsidRDefault="0018608B" w:rsidP="0018608B">
      <w:pPr>
        <w:ind w:firstLine="720"/>
      </w:pPr>
      <w:r>
        <w:t>const fi='tauthuy.inp';</w:t>
      </w:r>
    </w:p>
    <w:p w14:paraId="4A82B3F7" w14:textId="77777777" w:rsidR="0018608B" w:rsidRDefault="0018608B" w:rsidP="0018608B">
      <w:pPr>
        <w:ind w:firstLine="720"/>
      </w:pPr>
      <w:r>
        <w:t xml:space="preserve">      fo='tauthuy.out';</w:t>
      </w:r>
    </w:p>
    <w:p w14:paraId="133EF176" w14:textId="77777777" w:rsidR="0018608B" w:rsidRDefault="0018608B" w:rsidP="0018608B">
      <w:pPr>
        <w:ind w:firstLine="720"/>
      </w:pPr>
      <w:r>
        <w:t>var f,fn:text;</w:t>
      </w:r>
    </w:p>
    <w:p w14:paraId="70C1F077" w14:textId="77777777" w:rsidR="0018608B" w:rsidRDefault="0018608B" w:rsidP="0018608B">
      <w:pPr>
        <w:ind w:firstLine="720"/>
      </w:pPr>
      <w:r>
        <w:t xml:space="preserve">    s,k:longint;</w:t>
      </w:r>
    </w:p>
    <w:p w14:paraId="5B32F2B3" w14:textId="77777777" w:rsidR="0018608B" w:rsidRDefault="0018608B" w:rsidP="0018608B">
      <w:pPr>
        <w:ind w:firstLine="720"/>
      </w:pPr>
      <w:r>
        <w:t>function ucln(x,y:longint):longint;</w:t>
      </w:r>
    </w:p>
    <w:p w14:paraId="4C95A567" w14:textId="77777777" w:rsidR="0018608B" w:rsidRDefault="0018608B" w:rsidP="0018608B">
      <w:pPr>
        <w:ind w:firstLine="720"/>
      </w:pPr>
      <w:r>
        <w:t xml:space="preserve">   begin</w:t>
      </w:r>
    </w:p>
    <w:p w14:paraId="23F73B3C" w14:textId="77777777" w:rsidR="0018608B" w:rsidRDefault="0018608B" w:rsidP="0018608B">
      <w:pPr>
        <w:ind w:firstLine="720"/>
      </w:pPr>
      <w:r>
        <w:t xml:space="preserve">      while x&lt;&gt;y do</w:t>
      </w:r>
    </w:p>
    <w:p w14:paraId="5EA825F7" w14:textId="77777777" w:rsidR="0018608B" w:rsidRDefault="0018608B" w:rsidP="0018608B">
      <w:pPr>
        <w:ind w:firstLine="720"/>
      </w:pPr>
      <w:r>
        <w:t xml:space="preserve">         begin</w:t>
      </w:r>
    </w:p>
    <w:p w14:paraId="73C56545" w14:textId="77777777" w:rsidR="0018608B" w:rsidRDefault="0018608B" w:rsidP="0018608B">
      <w:pPr>
        <w:ind w:firstLine="720"/>
      </w:pPr>
      <w:r>
        <w:t xml:space="preserve">            if x&gt;y then x:=x-y</w:t>
      </w:r>
    </w:p>
    <w:p w14:paraId="76CB0186" w14:textId="77777777" w:rsidR="0018608B" w:rsidRDefault="0018608B" w:rsidP="0018608B">
      <w:pPr>
        <w:ind w:firstLine="720"/>
      </w:pPr>
      <w:r>
        <w:t xml:space="preserve">            else y:=y-x;</w:t>
      </w:r>
    </w:p>
    <w:p w14:paraId="65065C73" w14:textId="77777777" w:rsidR="0018608B" w:rsidRDefault="0018608B" w:rsidP="0018608B">
      <w:pPr>
        <w:ind w:firstLine="720"/>
      </w:pPr>
      <w:r>
        <w:t xml:space="preserve">         end;</w:t>
      </w:r>
    </w:p>
    <w:p w14:paraId="4015A1D6" w14:textId="77777777" w:rsidR="0018608B" w:rsidRDefault="0018608B" w:rsidP="0018608B">
      <w:pPr>
        <w:ind w:firstLine="720"/>
      </w:pPr>
      <w:r>
        <w:t xml:space="preserve">      ucln:=x;</w:t>
      </w:r>
    </w:p>
    <w:p w14:paraId="18EE6476" w14:textId="77777777" w:rsidR="0018608B" w:rsidRDefault="0018608B" w:rsidP="0018608B">
      <w:pPr>
        <w:ind w:firstLine="720"/>
      </w:pPr>
      <w:r>
        <w:t xml:space="preserve">   end;</w:t>
      </w:r>
    </w:p>
    <w:p w14:paraId="0C90D4EB" w14:textId="77777777" w:rsidR="0018608B" w:rsidRDefault="0018608B" w:rsidP="0018608B">
      <w:pPr>
        <w:ind w:firstLine="720"/>
      </w:pPr>
      <w:r>
        <w:t>begin</w:t>
      </w:r>
    </w:p>
    <w:p w14:paraId="2B44EAE1" w14:textId="51423B8F" w:rsidR="0018608B" w:rsidRDefault="0018608B" w:rsidP="00B30446">
      <w:pPr>
        <w:tabs>
          <w:tab w:val="left" w:pos="3913"/>
        </w:tabs>
        <w:ind w:firstLine="720"/>
      </w:pPr>
      <w:r>
        <w:t xml:space="preserve">   assign(f,fi);reset(f);</w:t>
      </w:r>
      <w:r w:rsidR="00B30446">
        <w:tab/>
      </w:r>
    </w:p>
    <w:p w14:paraId="0DF3735D" w14:textId="77777777" w:rsidR="0018608B" w:rsidRDefault="0018608B" w:rsidP="0018608B">
      <w:pPr>
        <w:ind w:firstLine="720"/>
      </w:pPr>
      <w:r>
        <w:t xml:space="preserve">   assign(fn,fo);rewrite(fn);</w:t>
      </w:r>
    </w:p>
    <w:p w14:paraId="4F9D5E0C" w14:textId="77777777" w:rsidR="0018608B" w:rsidRDefault="0018608B" w:rsidP="0018608B">
      <w:pPr>
        <w:ind w:firstLine="720"/>
      </w:pPr>
      <w:r>
        <w:t xml:space="preserve">   read(f,s,k);</w:t>
      </w:r>
    </w:p>
    <w:p w14:paraId="632DD317" w14:textId="77777777" w:rsidR="0018608B" w:rsidRDefault="0018608B" w:rsidP="0018608B">
      <w:pPr>
        <w:ind w:firstLine="720"/>
      </w:pPr>
      <w:r>
        <w:t xml:space="preserve">   write(fn,(s*k)/ucln(s,k):0:0);</w:t>
      </w:r>
    </w:p>
    <w:p w14:paraId="7008064C" w14:textId="77777777" w:rsidR="0018608B" w:rsidRDefault="0018608B" w:rsidP="0018608B">
      <w:pPr>
        <w:ind w:firstLine="720"/>
      </w:pPr>
      <w:r>
        <w:t xml:space="preserve">   close(f);</w:t>
      </w:r>
    </w:p>
    <w:p w14:paraId="7EE695DB" w14:textId="77777777" w:rsidR="0018608B" w:rsidRDefault="0018608B" w:rsidP="0018608B">
      <w:pPr>
        <w:ind w:firstLine="720"/>
      </w:pPr>
      <w:r>
        <w:t xml:space="preserve">   close(fn);</w:t>
      </w:r>
    </w:p>
    <w:p w14:paraId="5A185F45" w14:textId="48666CDA" w:rsidR="0018608B" w:rsidRDefault="0018608B" w:rsidP="0018608B">
      <w:pPr>
        <w:ind w:firstLine="720"/>
      </w:pPr>
      <w:r>
        <w:t>end.</w:t>
      </w:r>
    </w:p>
    <w:p w14:paraId="1C6AD1AC" w14:textId="48FA6B3B" w:rsidR="004931BD" w:rsidRDefault="004931BD" w:rsidP="0018608B">
      <w:pPr>
        <w:ind w:firstLine="720"/>
      </w:pPr>
    </w:p>
    <w:p w14:paraId="49F095AB" w14:textId="2DAA95CB" w:rsidR="004931BD" w:rsidRDefault="004931BD" w:rsidP="0018608B">
      <w:pPr>
        <w:ind w:firstLine="720"/>
      </w:pPr>
    </w:p>
    <w:p w14:paraId="044149F7" w14:textId="75ED97C5" w:rsidR="004931BD" w:rsidRDefault="004931BD" w:rsidP="0018608B">
      <w:pPr>
        <w:ind w:firstLine="720"/>
      </w:pPr>
      <w:r>
        <w:t>------------------</w:t>
      </w:r>
    </w:p>
    <w:p w14:paraId="36E45D66" w14:textId="4EBF4C3D" w:rsidR="004931BD" w:rsidRDefault="004931BD" w:rsidP="0018608B">
      <w:pPr>
        <w:ind w:firstLine="720"/>
      </w:pPr>
      <w:r>
        <w:t>Kiểm tra số đơn điệu</w:t>
      </w:r>
    </w:p>
    <w:p w14:paraId="1BDC9ECC" w14:textId="3A9B9EBE" w:rsidR="004931BD" w:rsidRDefault="004931BD" w:rsidP="0018608B">
      <w:pPr>
        <w:ind w:firstLine="720"/>
      </w:pPr>
      <w:r>
        <w:rPr>
          <w:noProof/>
        </w:rPr>
        <w:drawing>
          <wp:inline distT="0" distB="0" distL="0" distR="0" wp14:anchorId="54504521" wp14:editId="4BB6B070">
            <wp:extent cx="3701608" cy="816603"/>
            <wp:effectExtent l="0" t="0" r="0"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5433" t="26482" r="32257" b="49080"/>
                    <a:stretch/>
                  </pic:blipFill>
                  <pic:spPr bwMode="auto">
                    <a:xfrm>
                      <a:off x="0" y="0"/>
                      <a:ext cx="3703454" cy="817010"/>
                    </a:xfrm>
                    <a:prstGeom prst="rect">
                      <a:avLst/>
                    </a:prstGeom>
                    <a:ln>
                      <a:noFill/>
                    </a:ln>
                    <a:extLst>
                      <a:ext uri="{53640926-AAD7-44D8-BBD7-CCE9431645EC}">
                        <a14:shadowObscured xmlns:a14="http://schemas.microsoft.com/office/drawing/2010/main"/>
                      </a:ext>
                    </a:extLst>
                  </pic:spPr>
                </pic:pic>
              </a:graphicData>
            </a:graphic>
          </wp:inline>
        </w:drawing>
      </w:r>
    </w:p>
    <w:p w14:paraId="7F25A1A2" w14:textId="4A3332F4" w:rsidR="004931BD" w:rsidRDefault="004931BD" w:rsidP="0018608B">
      <w:pPr>
        <w:ind w:firstLine="720"/>
      </w:pPr>
      <w:r>
        <w:rPr>
          <w:noProof/>
        </w:rPr>
        <w:drawing>
          <wp:inline distT="0" distB="0" distL="0" distR="0" wp14:anchorId="431D24C1" wp14:editId="7972F523">
            <wp:extent cx="5943600" cy="33432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943600" cy="3343275"/>
                    </a:xfrm>
                    <a:prstGeom prst="rect">
                      <a:avLst/>
                    </a:prstGeom>
                  </pic:spPr>
                </pic:pic>
              </a:graphicData>
            </a:graphic>
          </wp:inline>
        </w:drawing>
      </w:r>
    </w:p>
    <w:p w14:paraId="2936A291" w14:textId="77777777" w:rsidR="004931BD" w:rsidRPr="00146084" w:rsidRDefault="004931BD" w:rsidP="0018608B">
      <w:pPr>
        <w:ind w:firstLine="720"/>
      </w:pPr>
    </w:p>
    <w:sectPr w:rsidR="004931BD" w:rsidRPr="00146084" w:rsidSect="0038590B">
      <w:pgSz w:w="12240" w:h="15840"/>
      <w:pgMar w:top="426"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23BD1C" w14:textId="77777777" w:rsidR="00DA3A6B" w:rsidRDefault="00DA3A6B" w:rsidP="00A1162B">
      <w:r>
        <w:separator/>
      </w:r>
    </w:p>
  </w:endnote>
  <w:endnote w:type="continuationSeparator" w:id="0">
    <w:p w14:paraId="482BB3EA" w14:textId="77777777" w:rsidR="00DA3A6B" w:rsidRDefault="00DA3A6B" w:rsidP="00A11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Arial"/>
    <w:panose1 w:val="02020603050405020304"/>
    <w:charset w:val="00"/>
    <w:family w:val="roman"/>
    <w:pitch w:val="variable"/>
    <w:sig w:usb0="00000000" w:usb1="C000785B" w:usb2="00000009" w:usb3="00000000" w:csb0="000001FF" w:csb1="00000000"/>
  </w:font>
  <w:font w:name="Courier New">
    <w:altName w:val="Arial"/>
    <w:panose1 w:val="02070309020205020404"/>
    <w:charset w:val="00"/>
    <w:family w:val="modern"/>
    <w:pitch w:val="fixed"/>
    <w:sig w:usb0="00000000"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43" w:usb2="00000009" w:usb3="00000000" w:csb0="000001FF" w:csb1="00000000"/>
  </w:font>
  <w:font w:name="TimesNewRomanPS-BoldMT">
    <w:altName w:val="SimSun"/>
    <w:charset w:val="86"/>
    <w:family w:val="auto"/>
    <w:notTrueType/>
    <w:pitch w:val="default"/>
    <w:sig w:usb0="00000001" w:usb1="080E0000" w:usb2="00000010" w:usb3="00000000" w:csb0="00040000" w:csb1="00000000"/>
  </w:font>
  <w:font w:name="TimesNewRomanPSMT">
    <w:altName w:val="SimSun"/>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01F2D1" w14:textId="77777777" w:rsidR="00DA3A6B" w:rsidRDefault="00DA3A6B" w:rsidP="00A1162B">
      <w:r>
        <w:separator/>
      </w:r>
    </w:p>
  </w:footnote>
  <w:footnote w:type="continuationSeparator" w:id="0">
    <w:p w14:paraId="30EE04AF" w14:textId="77777777" w:rsidR="00DA3A6B" w:rsidRDefault="00DA3A6B" w:rsidP="00A1162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241822"/>
    <w:multiLevelType w:val="hybridMultilevel"/>
    <w:tmpl w:val="6B3C63A4"/>
    <w:lvl w:ilvl="0" w:tplc="46523C94">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0C5F3FFF"/>
    <w:multiLevelType w:val="hybridMultilevel"/>
    <w:tmpl w:val="65C0FEB4"/>
    <w:lvl w:ilvl="0" w:tplc="E74CE81E">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3166A91"/>
    <w:multiLevelType w:val="hybridMultilevel"/>
    <w:tmpl w:val="CA28E0DE"/>
    <w:lvl w:ilvl="0" w:tplc="0409000F">
      <w:start w:val="1"/>
      <w:numFmt w:val="decimal"/>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5175ADA"/>
    <w:multiLevelType w:val="hybridMultilevel"/>
    <w:tmpl w:val="AB5ED786"/>
    <w:lvl w:ilvl="0" w:tplc="B088EFDE">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17A36A8B"/>
    <w:multiLevelType w:val="multilevel"/>
    <w:tmpl w:val="F91C2AB0"/>
    <w:numStyleLink w:val="StyleBulleted"/>
  </w:abstractNum>
  <w:abstractNum w:abstractNumId="5" w15:restartNumberingAfterBreak="0">
    <w:nsid w:val="1B454DB1"/>
    <w:multiLevelType w:val="hybridMultilevel"/>
    <w:tmpl w:val="83F85ED2"/>
    <w:lvl w:ilvl="0" w:tplc="A8BEF3EA">
      <w:start w:val="1"/>
      <w:numFmt w:val="bullet"/>
      <w:lvlText w:val=""/>
      <w:lvlJc w:val="left"/>
      <w:pPr>
        <w:tabs>
          <w:tab w:val="num" w:pos="1800"/>
        </w:tabs>
        <w:ind w:left="1800" w:hanging="360"/>
      </w:pPr>
      <w:rPr>
        <w:rFonts w:ascii="Symbol" w:hAnsi="Symbol" w:hint="default"/>
        <w:color w:val="auto"/>
        <w:sz w:val="20"/>
        <w:szCs w:val="20"/>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 w15:restartNumberingAfterBreak="0">
    <w:nsid w:val="1E1A7CB4"/>
    <w:multiLevelType w:val="multilevel"/>
    <w:tmpl w:val="F91C2AB0"/>
    <w:numStyleLink w:val="StyleBulleted"/>
  </w:abstractNum>
  <w:abstractNum w:abstractNumId="7" w15:restartNumberingAfterBreak="0">
    <w:nsid w:val="25446A24"/>
    <w:multiLevelType w:val="hybridMultilevel"/>
    <w:tmpl w:val="666A7852"/>
    <w:lvl w:ilvl="0" w:tplc="04090001">
      <w:start w:val="1"/>
      <w:numFmt w:val="bullet"/>
      <w:lvlText w:val=""/>
      <w:lvlJc w:val="left"/>
      <w:pPr>
        <w:tabs>
          <w:tab w:val="num" w:pos="1494"/>
        </w:tabs>
        <w:ind w:left="1494" w:hanging="360"/>
      </w:pPr>
      <w:rPr>
        <w:rFonts w:ascii="Symbol" w:hAnsi="Symbol" w:hint="default"/>
      </w:rPr>
    </w:lvl>
    <w:lvl w:ilvl="1" w:tplc="04090003" w:tentative="1">
      <w:start w:val="1"/>
      <w:numFmt w:val="bullet"/>
      <w:lvlText w:val="o"/>
      <w:lvlJc w:val="left"/>
      <w:pPr>
        <w:tabs>
          <w:tab w:val="num" w:pos="2214"/>
        </w:tabs>
        <w:ind w:left="2214" w:hanging="360"/>
      </w:pPr>
      <w:rPr>
        <w:rFonts w:ascii="Courier New" w:hAnsi="Courier New" w:cs="Courier New" w:hint="default"/>
      </w:rPr>
    </w:lvl>
    <w:lvl w:ilvl="2" w:tplc="04090005" w:tentative="1">
      <w:start w:val="1"/>
      <w:numFmt w:val="bullet"/>
      <w:lvlText w:val=""/>
      <w:lvlJc w:val="left"/>
      <w:pPr>
        <w:tabs>
          <w:tab w:val="num" w:pos="2934"/>
        </w:tabs>
        <w:ind w:left="2934" w:hanging="360"/>
      </w:pPr>
      <w:rPr>
        <w:rFonts w:ascii="Wingdings" w:hAnsi="Wingdings" w:hint="default"/>
      </w:rPr>
    </w:lvl>
    <w:lvl w:ilvl="3" w:tplc="04090001" w:tentative="1">
      <w:start w:val="1"/>
      <w:numFmt w:val="bullet"/>
      <w:lvlText w:val=""/>
      <w:lvlJc w:val="left"/>
      <w:pPr>
        <w:tabs>
          <w:tab w:val="num" w:pos="3654"/>
        </w:tabs>
        <w:ind w:left="3654" w:hanging="360"/>
      </w:pPr>
      <w:rPr>
        <w:rFonts w:ascii="Symbol" w:hAnsi="Symbol" w:hint="default"/>
      </w:rPr>
    </w:lvl>
    <w:lvl w:ilvl="4" w:tplc="04090003" w:tentative="1">
      <w:start w:val="1"/>
      <w:numFmt w:val="bullet"/>
      <w:lvlText w:val="o"/>
      <w:lvlJc w:val="left"/>
      <w:pPr>
        <w:tabs>
          <w:tab w:val="num" w:pos="4374"/>
        </w:tabs>
        <w:ind w:left="4374" w:hanging="360"/>
      </w:pPr>
      <w:rPr>
        <w:rFonts w:ascii="Courier New" w:hAnsi="Courier New" w:cs="Courier New" w:hint="default"/>
      </w:rPr>
    </w:lvl>
    <w:lvl w:ilvl="5" w:tplc="04090005" w:tentative="1">
      <w:start w:val="1"/>
      <w:numFmt w:val="bullet"/>
      <w:lvlText w:val=""/>
      <w:lvlJc w:val="left"/>
      <w:pPr>
        <w:tabs>
          <w:tab w:val="num" w:pos="5094"/>
        </w:tabs>
        <w:ind w:left="5094" w:hanging="360"/>
      </w:pPr>
      <w:rPr>
        <w:rFonts w:ascii="Wingdings" w:hAnsi="Wingdings" w:hint="default"/>
      </w:rPr>
    </w:lvl>
    <w:lvl w:ilvl="6" w:tplc="04090001" w:tentative="1">
      <w:start w:val="1"/>
      <w:numFmt w:val="bullet"/>
      <w:lvlText w:val=""/>
      <w:lvlJc w:val="left"/>
      <w:pPr>
        <w:tabs>
          <w:tab w:val="num" w:pos="5814"/>
        </w:tabs>
        <w:ind w:left="5814" w:hanging="360"/>
      </w:pPr>
      <w:rPr>
        <w:rFonts w:ascii="Symbol" w:hAnsi="Symbol" w:hint="default"/>
      </w:rPr>
    </w:lvl>
    <w:lvl w:ilvl="7" w:tplc="04090003" w:tentative="1">
      <w:start w:val="1"/>
      <w:numFmt w:val="bullet"/>
      <w:lvlText w:val="o"/>
      <w:lvlJc w:val="left"/>
      <w:pPr>
        <w:tabs>
          <w:tab w:val="num" w:pos="6534"/>
        </w:tabs>
        <w:ind w:left="6534" w:hanging="360"/>
      </w:pPr>
      <w:rPr>
        <w:rFonts w:ascii="Courier New" w:hAnsi="Courier New" w:cs="Courier New" w:hint="default"/>
      </w:rPr>
    </w:lvl>
    <w:lvl w:ilvl="8" w:tplc="04090005" w:tentative="1">
      <w:start w:val="1"/>
      <w:numFmt w:val="bullet"/>
      <w:lvlText w:val=""/>
      <w:lvlJc w:val="left"/>
      <w:pPr>
        <w:tabs>
          <w:tab w:val="num" w:pos="7254"/>
        </w:tabs>
        <w:ind w:left="7254" w:hanging="360"/>
      </w:pPr>
      <w:rPr>
        <w:rFonts w:ascii="Wingdings" w:hAnsi="Wingdings" w:hint="default"/>
      </w:rPr>
    </w:lvl>
  </w:abstractNum>
  <w:abstractNum w:abstractNumId="8" w15:restartNumberingAfterBreak="0">
    <w:nsid w:val="32F80E98"/>
    <w:multiLevelType w:val="hybridMultilevel"/>
    <w:tmpl w:val="678E285E"/>
    <w:lvl w:ilvl="0" w:tplc="831EA758">
      <w:numFmt w:val="bullet"/>
      <w:lvlText w:val="-"/>
      <w:lvlJc w:val="left"/>
      <w:pPr>
        <w:tabs>
          <w:tab w:val="num" w:pos="1080"/>
        </w:tabs>
        <w:ind w:left="1080" w:hanging="360"/>
      </w:pPr>
      <w:rPr>
        <w:rFonts w:ascii="Times New Roman" w:eastAsia="Calibri" w:hAnsi="Times New Roman"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9" w15:restartNumberingAfterBreak="0">
    <w:nsid w:val="42C674FD"/>
    <w:multiLevelType w:val="multilevel"/>
    <w:tmpl w:val="F91C2AB0"/>
    <w:styleLink w:val="StyleBulleted"/>
    <w:lvl w:ilvl="0">
      <w:numFmt w:val="bullet"/>
      <w:lvlText w:val="-"/>
      <w:lvlJc w:val="left"/>
      <w:pPr>
        <w:tabs>
          <w:tab w:val="num" w:pos="720"/>
        </w:tabs>
        <w:ind w:left="720" w:hanging="360"/>
      </w:pPr>
      <w:rPr>
        <w:rFonts w:ascii="Times New Roman" w:hAnsi="Times New Roman"/>
        <w:sz w:val="2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0F4680E"/>
    <w:multiLevelType w:val="hybridMultilevel"/>
    <w:tmpl w:val="6B702252"/>
    <w:lvl w:ilvl="0" w:tplc="04090001">
      <w:start w:val="1"/>
      <w:numFmt w:val="bullet"/>
      <w:lvlText w:val=""/>
      <w:lvlJc w:val="left"/>
      <w:pPr>
        <w:tabs>
          <w:tab w:val="num" w:pos="1080"/>
        </w:tabs>
        <w:ind w:left="1080" w:hanging="360"/>
      </w:pPr>
      <w:rPr>
        <w:rFonts w:ascii="Symbol" w:hAnsi="Symbol" w:hint="default"/>
      </w:rPr>
    </w:lvl>
    <w:lvl w:ilvl="1" w:tplc="042A0003" w:tentative="1">
      <w:start w:val="1"/>
      <w:numFmt w:val="bullet"/>
      <w:lvlText w:val="o"/>
      <w:lvlJc w:val="left"/>
      <w:pPr>
        <w:tabs>
          <w:tab w:val="num" w:pos="1800"/>
        </w:tabs>
        <w:ind w:left="1800" w:hanging="360"/>
      </w:pPr>
      <w:rPr>
        <w:rFonts w:ascii="Courier New" w:hAnsi="Courier New" w:cs="Courier New" w:hint="default"/>
      </w:rPr>
    </w:lvl>
    <w:lvl w:ilvl="2" w:tplc="042A0005" w:tentative="1">
      <w:start w:val="1"/>
      <w:numFmt w:val="bullet"/>
      <w:lvlText w:val=""/>
      <w:lvlJc w:val="left"/>
      <w:pPr>
        <w:tabs>
          <w:tab w:val="num" w:pos="2520"/>
        </w:tabs>
        <w:ind w:left="2520" w:hanging="360"/>
      </w:pPr>
      <w:rPr>
        <w:rFonts w:ascii="Wingdings" w:hAnsi="Wingdings" w:hint="default"/>
      </w:rPr>
    </w:lvl>
    <w:lvl w:ilvl="3" w:tplc="042A0001" w:tentative="1">
      <w:start w:val="1"/>
      <w:numFmt w:val="bullet"/>
      <w:lvlText w:val=""/>
      <w:lvlJc w:val="left"/>
      <w:pPr>
        <w:tabs>
          <w:tab w:val="num" w:pos="3240"/>
        </w:tabs>
        <w:ind w:left="3240" w:hanging="360"/>
      </w:pPr>
      <w:rPr>
        <w:rFonts w:ascii="Symbol" w:hAnsi="Symbol" w:hint="default"/>
      </w:rPr>
    </w:lvl>
    <w:lvl w:ilvl="4" w:tplc="042A0003" w:tentative="1">
      <w:start w:val="1"/>
      <w:numFmt w:val="bullet"/>
      <w:lvlText w:val="o"/>
      <w:lvlJc w:val="left"/>
      <w:pPr>
        <w:tabs>
          <w:tab w:val="num" w:pos="3960"/>
        </w:tabs>
        <w:ind w:left="3960" w:hanging="360"/>
      </w:pPr>
      <w:rPr>
        <w:rFonts w:ascii="Courier New" w:hAnsi="Courier New" w:cs="Courier New" w:hint="default"/>
      </w:rPr>
    </w:lvl>
    <w:lvl w:ilvl="5" w:tplc="042A0005" w:tentative="1">
      <w:start w:val="1"/>
      <w:numFmt w:val="bullet"/>
      <w:lvlText w:val=""/>
      <w:lvlJc w:val="left"/>
      <w:pPr>
        <w:tabs>
          <w:tab w:val="num" w:pos="4680"/>
        </w:tabs>
        <w:ind w:left="4680" w:hanging="360"/>
      </w:pPr>
      <w:rPr>
        <w:rFonts w:ascii="Wingdings" w:hAnsi="Wingdings" w:hint="default"/>
      </w:rPr>
    </w:lvl>
    <w:lvl w:ilvl="6" w:tplc="042A0001" w:tentative="1">
      <w:start w:val="1"/>
      <w:numFmt w:val="bullet"/>
      <w:lvlText w:val=""/>
      <w:lvlJc w:val="left"/>
      <w:pPr>
        <w:tabs>
          <w:tab w:val="num" w:pos="5400"/>
        </w:tabs>
        <w:ind w:left="5400" w:hanging="360"/>
      </w:pPr>
      <w:rPr>
        <w:rFonts w:ascii="Symbol" w:hAnsi="Symbol" w:hint="default"/>
      </w:rPr>
    </w:lvl>
    <w:lvl w:ilvl="7" w:tplc="042A0003" w:tentative="1">
      <w:start w:val="1"/>
      <w:numFmt w:val="bullet"/>
      <w:lvlText w:val="o"/>
      <w:lvlJc w:val="left"/>
      <w:pPr>
        <w:tabs>
          <w:tab w:val="num" w:pos="6120"/>
        </w:tabs>
        <w:ind w:left="6120" w:hanging="360"/>
      </w:pPr>
      <w:rPr>
        <w:rFonts w:ascii="Courier New" w:hAnsi="Courier New" w:cs="Courier New" w:hint="default"/>
      </w:rPr>
    </w:lvl>
    <w:lvl w:ilvl="8" w:tplc="042A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57576253"/>
    <w:multiLevelType w:val="hybridMultilevel"/>
    <w:tmpl w:val="C3B6947A"/>
    <w:lvl w:ilvl="0" w:tplc="9ADA3968">
      <w:start w:val="4"/>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15:restartNumberingAfterBreak="0">
    <w:nsid w:val="58310DDB"/>
    <w:multiLevelType w:val="hybridMultilevel"/>
    <w:tmpl w:val="D1006DE0"/>
    <w:lvl w:ilvl="0" w:tplc="04090001">
      <w:start w:val="1"/>
      <w:numFmt w:val="bullet"/>
      <w:lvlText w:val=""/>
      <w:lvlJc w:val="left"/>
      <w:pPr>
        <w:tabs>
          <w:tab w:val="num" w:pos="1494"/>
        </w:tabs>
        <w:ind w:left="1494" w:hanging="360"/>
      </w:pPr>
      <w:rPr>
        <w:rFonts w:ascii="Symbol" w:hAnsi="Symbol" w:hint="default"/>
      </w:rPr>
    </w:lvl>
    <w:lvl w:ilvl="1" w:tplc="04090003" w:tentative="1">
      <w:start w:val="1"/>
      <w:numFmt w:val="bullet"/>
      <w:lvlText w:val="o"/>
      <w:lvlJc w:val="left"/>
      <w:pPr>
        <w:tabs>
          <w:tab w:val="num" w:pos="2214"/>
        </w:tabs>
        <w:ind w:left="2214" w:hanging="360"/>
      </w:pPr>
      <w:rPr>
        <w:rFonts w:ascii="Courier New" w:hAnsi="Courier New" w:cs="Courier New" w:hint="default"/>
      </w:rPr>
    </w:lvl>
    <w:lvl w:ilvl="2" w:tplc="04090005" w:tentative="1">
      <w:start w:val="1"/>
      <w:numFmt w:val="bullet"/>
      <w:lvlText w:val=""/>
      <w:lvlJc w:val="left"/>
      <w:pPr>
        <w:tabs>
          <w:tab w:val="num" w:pos="2934"/>
        </w:tabs>
        <w:ind w:left="2934" w:hanging="360"/>
      </w:pPr>
      <w:rPr>
        <w:rFonts w:ascii="Wingdings" w:hAnsi="Wingdings" w:hint="default"/>
      </w:rPr>
    </w:lvl>
    <w:lvl w:ilvl="3" w:tplc="04090001" w:tentative="1">
      <w:start w:val="1"/>
      <w:numFmt w:val="bullet"/>
      <w:lvlText w:val=""/>
      <w:lvlJc w:val="left"/>
      <w:pPr>
        <w:tabs>
          <w:tab w:val="num" w:pos="3654"/>
        </w:tabs>
        <w:ind w:left="3654" w:hanging="360"/>
      </w:pPr>
      <w:rPr>
        <w:rFonts w:ascii="Symbol" w:hAnsi="Symbol" w:hint="default"/>
      </w:rPr>
    </w:lvl>
    <w:lvl w:ilvl="4" w:tplc="04090003" w:tentative="1">
      <w:start w:val="1"/>
      <w:numFmt w:val="bullet"/>
      <w:lvlText w:val="o"/>
      <w:lvlJc w:val="left"/>
      <w:pPr>
        <w:tabs>
          <w:tab w:val="num" w:pos="4374"/>
        </w:tabs>
        <w:ind w:left="4374" w:hanging="360"/>
      </w:pPr>
      <w:rPr>
        <w:rFonts w:ascii="Courier New" w:hAnsi="Courier New" w:cs="Courier New" w:hint="default"/>
      </w:rPr>
    </w:lvl>
    <w:lvl w:ilvl="5" w:tplc="04090005" w:tentative="1">
      <w:start w:val="1"/>
      <w:numFmt w:val="bullet"/>
      <w:lvlText w:val=""/>
      <w:lvlJc w:val="left"/>
      <w:pPr>
        <w:tabs>
          <w:tab w:val="num" w:pos="5094"/>
        </w:tabs>
        <w:ind w:left="5094" w:hanging="360"/>
      </w:pPr>
      <w:rPr>
        <w:rFonts w:ascii="Wingdings" w:hAnsi="Wingdings" w:hint="default"/>
      </w:rPr>
    </w:lvl>
    <w:lvl w:ilvl="6" w:tplc="04090001" w:tentative="1">
      <w:start w:val="1"/>
      <w:numFmt w:val="bullet"/>
      <w:lvlText w:val=""/>
      <w:lvlJc w:val="left"/>
      <w:pPr>
        <w:tabs>
          <w:tab w:val="num" w:pos="5814"/>
        </w:tabs>
        <w:ind w:left="5814" w:hanging="360"/>
      </w:pPr>
      <w:rPr>
        <w:rFonts w:ascii="Symbol" w:hAnsi="Symbol" w:hint="default"/>
      </w:rPr>
    </w:lvl>
    <w:lvl w:ilvl="7" w:tplc="04090003" w:tentative="1">
      <w:start w:val="1"/>
      <w:numFmt w:val="bullet"/>
      <w:lvlText w:val="o"/>
      <w:lvlJc w:val="left"/>
      <w:pPr>
        <w:tabs>
          <w:tab w:val="num" w:pos="6534"/>
        </w:tabs>
        <w:ind w:left="6534" w:hanging="360"/>
      </w:pPr>
      <w:rPr>
        <w:rFonts w:ascii="Courier New" w:hAnsi="Courier New" w:cs="Courier New" w:hint="default"/>
      </w:rPr>
    </w:lvl>
    <w:lvl w:ilvl="8" w:tplc="04090005" w:tentative="1">
      <w:start w:val="1"/>
      <w:numFmt w:val="bullet"/>
      <w:lvlText w:val=""/>
      <w:lvlJc w:val="left"/>
      <w:pPr>
        <w:tabs>
          <w:tab w:val="num" w:pos="7254"/>
        </w:tabs>
        <w:ind w:left="7254" w:hanging="360"/>
      </w:pPr>
      <w:rPr>
        <w:rFonts w:ascii="Wingdings" w:hAnsi="Wingdings" w:hint="default"/>
      </w:rPr>
    </w:lvl>
  </w:abstractNum>
  <w:abstractNum w:abstractNumId="13" w15:restartNumberingAfterBreak="0">
    <w:nsid w:val="59F600E4"/>
    <w:multiLevelType w:val="hybridMultilevel"/>
    <w:tmpl w:val="47C83AE6"/>
    <w:lvl w:ilvl="0" w:tplc="2A0447C8">
      <w:numFmt w:val="bullet"/>
      <w:lvlText w:val="-"/>
      <w:lvlJc w:val="left"/>
      <w:pPr>
        <w:tabs>
          <w:tab w:val="num" w:pos="1080"/>
        </w:tabs>
        <w:ind w:left="1080" w:hanging="360"/>
      </w:pPr>
      <w:rPr>
        <w:rFonts w:ascii="Times New Roman" w:eastAsia="Times New Roman" w:hAnsi="Times New Roman" w:cs="Times New Roman" w:hint="default"/>
      </w:rPr>
    </w:lvl>
    <w:lvl w:ilvl="1" w:tplc="042A0003">
      <w:start w:val="1"/>
      <w:numFmt w:val="bullet"/>
      <w:lvlText w:val="o"/>
      <w:lvlJc w:val="left"/>
      <w:pPr>
        <w:tabs>
          <w:tab w:val="num" w:pos="1800"/>
        </w:tabs>
        <w:ind w:left="1800" w:hanging="360"/>
      </w:pPr>
      <w:rPr>
        <w:rFonts w:ascii="Courier New" w:hAnsi="Courier New" w:cs="Courier New" w:hint="default"/>
      </w:rPr>
    </w:lvl>
    <w:lvl w:ilvl="2" w:tplc="042A0005">
      <w:start w:val="1"/>
      <w:numFmt w:val="bullet"/>
      <w:lvlText w:val=""/>
      <w:lvlJc w:val="left"/>
      <w:pPr>
        <w:tabs>
          <w:tab w:val="num" w:pos="2520"/>
        </w:tabs>
        <w:ind w:left="2520" w:hanging="360"/>
      </w:pPr>
      <w:rPr>
        <w:rFonts w:ascii="Wingdings" w:hAnsi="Wingdings" w:hint="default"/>
      </w:rPr>
    </w:lvl>
    <w:lvl w:ilvl="3" w:tplc="042A0001">
      <w:start w:val="1"/>
      <w:numFmt w:val="bullet"/>
      <w:lvlText w:val=""/>
      <w:lvlJc w:val="left"/>
      <w:pPr>
        <w:tabs>
          <w:tab w:val="num" w:pos="3240"/>
        </w:tabs>
        <w:ind w:left="3240" w:hanging="360"/>
      </w:pPr>
      <w:rPr>
        <w:rFonts w:ascii="Symbol" w:hAnsi="Symbol" w:hint="default"/>
      </w:rPr>
    </w:lvl>
    <w:lvl w:ilvl="4" w:tplc="042A0003">
      <w:start w:val="1"/>
      <w:numFmt w:val="bullet"/>
      <w:lvlText w:val="o"/>
      <w:lvlJc w:val="left"/>
      <w:pPr>
        <w:tabs>
          <w:tab w:val="num" w:pos="3960"/>
        </w:tabs>
        <w:ind w:left="3960" w:hanging="360"/>
      </w:pPr>
      <w:rPr>
        <w:rFonts w:ascii="Courier New" w:hAnsi="Courier New" w:cs="Courier New" w:hint="default"/>
      </w:rPr>
    </w:lvl>
    <w:lvl w:ilvl="5" w:tplc="042A0005">
      <w:start w:val="1"/>
      <w:numFmt w:val="bullet"/>
      <w:lvlText w:val=""/>
      <w:lvlJc w:val="left"/>
      <w:pPr>
        <w:tabs>
          <w:tab w:val="num" w:pos="4680"/>
        </w:tabs>
        <w:ind w:left="4680" w:hanging="360"/>
      </w:pPr>
      <w:rPr>
        <w:rFonts w:ascii="Wingdings" w:hAnsi="Wingdings" w:hint="default"/>
      </w:rPr>
    </w:lvl>
    <w:lvl w:ilvl="6" w:tplc="042A0001">
      <w:start w:val="1"/>
      <w:numFmt w:val="bullet"/>
      <w:lvlText w:val=""/>
      <w:lvlJc w:val="left"/>
      <w:pPr>
        <w:tabs>
          <w:tab w:val="num" w:pos="5400"/>
        </w:tabs>
        <w:ind w:left="5400" w:hanging="360"/>
      </w:pPr>
      <w:rPr>
        <w:rFonts w:ascii="Symbol" w:hAnsi="Symbol" w:hint="default"/>
      </w:rPr>
    </w:lvl>
    <w:lvl w:ilvl="7" w:tplc="042A0003">
      <w:start w:val="1"/>
      <w:numFmt w:val="bullet"/>
      <w:lvlText w:val="o"/>
      <w:lvlJc w:val="left"/>
      <w:pPr>
        <w:tabs>
          <w:tab w:val="num" w:pos="6120"/>
        </w:tabs>
        <w:ind w:left="6120" w:hanging="360"/>
      </w:pPr>
      <w:rPr>
        <w:rFonts w:ascii="Courier New" w:hAnsi="Courier New" w:cs="Courier New" w:hint="default"/>
      </w:rPr>
    </w:lvl>
    <w:lvl w:ilvl="8" w:tplc="042A0005">
      <w:start w:val="1"/>
      <w:numFmt w:val="bullet"/>
      <w:lvlText w:val=""/>
      <w:lvlJc w:val="left"/>
      <w:pPr>
        <w:tabs>
          <w:tab w:val="num" w:pos="6840"/>
        </w:tabs>
        <w:ind w:left="6840" w:hanging="360"/>
      </w:pPr>
      <w:rPr>
        <w:rFonts w:ascii="Wingdings" w:hAnsi="Wingdings" w:hint="default"/>
      </w:rPr>
    </w:lvl>
  </w:abstractNum>
  <w:abstractNum w:abstractNumId="14" w15:restartNumberingAfterBreak="0">
    <w:nsid w:val="5F6E541D"/>
    <w:multiLevelType w:val="hybridMultilevel"/>
    <w:tmpl w:val="014AD8EE"/>
    <w:lvl w:ilvl="0" w:tplc="0409000F">
      <w:start w:val="1"/>
      <w:numFmt w:val="decimal"/>
      <w:lvlText w:val="%1."/>
      <w:lvlJc w:val="left"/>
      <w:pPr>
        <w:tabs>
          <w:tab w:val="num" w:pos="1080"/>
        </w:tabs>
        <w:ind w:left="1080" w:hanging="360"/>
      </w:pPr>
      <w:rPr>
        <w:rFonts w:hint="default"/>
      </w:rPr>
    </w:lvl>
    <w:lvl w:ilvl="1" w:tplc="042A0003" w:tentative="1">
      <w:start w:val="1"/>
      <w:numFmt w:val="bullet"/>
      <w:lvlText w:val="o"/>
      <w:lvlJc w:val="left"/>
      <w:pPr>
        <w:tabs>
          <w:tab w:val="num" w:pos="1800"/>
        </w:tabs>
        <w:ind w:left="1800" w:hanging="360"/>
      </w:pPr>
      <w:rPr>
        <w:rFonts w:ascii="Courier New" w:hAnsi="Courier New" w:cs="Courier New" w:hint="default"/>
      </w:rPr>
    </w:lvl>
    <w:lvl w:ilvl="2" w:tplc="042A0005" w:tentative="1">
      <w:start w:val="1"/>
      <w:numFmt w:val="bullet"/>
      <w:lvlText w:val=""/>
      <w:lvlJc w:val="left"/>
      <w:pPr>
        <w:tabs>
          <w:tab w:val="num" w:pos="2520"/>
        </w:tabs>
        <w:ind w:left="2520" w:hanging="360"/>
      </w:pPr>
      <w:rPr>
        <w:rFonts w:ascii="Wingdings" w:hAnsi="Wingdings" w:hint="default"/>
      </w:rPr>
    </w:lvl>
    <w:lvl w:ilvl="3" w:tplc="042A0001" w:tentative="1">
      <w:start w:val="1"/>
      <w:numFmt w:val="bullet"/>
      <w:lvlText w:val=""/>
      <w:lvlJc w:val="left"/>
      <w:pPr>
        <w:tabs>
          <w:tab w:val="num" w:pos="3240"/>
        </w:tabs>
        <w:ind w:left="3240" w:hanging="360"/>
      </w:pPr>
      <w:rPr>
        <w:rFonts w:ascii="Symbol" w:hAnsi="Symbol" w:hint="default"/>
      </w:rPr>
    </w:lvl>
    <w:lvl w:ilvl="4" w:tplc="042A0003" w:tentative="1">
      <w:start w:val="1"/>
      <w:numFmt w:val="bullet"/>
      <w:lvlText w:val="o"/>
      <w:lvlJc w:val="left"/>
      <w:pPr>
        <w:tabs>
          <w:tab w:val="num" w:pos="3960"/>
        </w:tabs>
        <w:ind w:left="3960" w:hanging="360"/>
      </w:pPr>
      <w:rPr>
        <w:rFonts w:ascii="Courier New" w:hAnsi="Courier New" w:cs="Courier New" w:hint="default"/>
      </w:rPr>
    </w:lvl>
    <w:lvl w:ilvl="5" w:tplc="042A0005" w:tentative="1">
      <w:start w:val="1"/>
      <w:numFmt w:val="bullet"/>
      <w:lvlText w:val=""/>
      <w:lvlJc w:val="left"/>
      <w:pPr>
        <w:tabs>
          <w:tab w:val="num" w:pos="4680"/>
        </w:tabs>
        <w:ind w:left="4680" w:hanging="360"/>
      </w:pPr>
      <w:rPr>
        <w:rFonts w:ascii="Wingdings" w:hAnsi="Wingdings" w:hint="default"/>
      </w:rPr>
    </w:lvl>
    <w:lvl w:ilvl="6" w:tplc="042A0001" w:tentative="1">
      <w:start w:val="1"/>
      <w:numFmt w:val="bullet"/>
      <w:lvlText w:val=""/>
      <w:lvlJc w:val="left"/>
      <w:pPr>
        <w:tabs>
          <w:tab w:val="num" w:pos="5400"/>
        </w:tabs>
        <w:ind w:left="5400" w:hanging="360"/>
      </w:pPr>
      <w:rPr>
        <w:rFonts w:ascii="Symbol" w:hAnsi="Symbol" w:hint="default"/>
      </w:rPr>
    </w:lvl>
    <w:lvl w:ilvl="7" w:tplc="042A0003" w:tentative="1">
      <w:start w:val="1"/>
      <w:numFmt w:val="bullet"/>
      <w:lvlText w:val="o"/>
      <w:lvlJc w:val="left"/>
      <w:pPr>
        <w:tabs>
          <w:tab w:val="num" w:pos="6120"/>
        </w:tabs>
        <w:ind w:left="6120" w:hanging="360"/>
      </w:pPr>
      <w:rPr>
        <w:rFonts w:ascii="Courier New" w:hAnsi="Courier New" w:cs="Courier New" w:hint="default"/>
      </w:rPr>
    </w:lvl>
    <w:lvl w:ilvl="8" w:tplc="042A0005"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648D5156"/>
    <w:multiLevelType w:val="multilevel"/>
    <w:tmpl w:val="F91C2AB0"/>
    <w:numStyleLink w:val="StyleBulleted"/>
  </w:abstractNum>
  <w:abstractNum w:abstractNumId="16" w15:restartNumberingAfterBreak="0">
    <w:nsid w:val="7948040A"/>
    <w:multiLevelType w:val="hybridMultilevel"/>
    <w:tmpl w:val="6040E402"/>
    <w:lvl w:ilvl="0" w:tplc="312AA182">
      <w:start w:val="4"/>
      <w:numFmt w:val="decimal"/>
      <w:lvlText w:val="%1"/>
      <w:lvlJc w:val="left"/>
      <w:pPr>
        <w:tabs>
          <w:tab w:val="num" w:pos="720"/>
        </w:tabs>
        <w:ind w:left="720" w:hanging="360"/>
      </w:pPr>
    </w:lvl>
    <w:lvl w:ilvl="1" w:tplc="E1BA4994">
      <w:numFmt w:val="bullet"/>
      <w:lvlText w:val="-"/>
      <w:lvlJc w:val="left"/>
      <w:pPr>
        <w:tabs>
          <w:tab w:val="num" w:pos="1440"/>
        </w:tabs>
        <w:ind w:left="1440" w:hanging="360"/>
      </w:pPr>
      <w:rPr>
        <w:rFonts w:ascii="Times New Roman" w:eastAsia="Times New Roman" w:hAnsi="Times New Roman"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15:restartNumberingAfterBreak="0">
    <w:nsid w:val="7C2277FD"/>
    <w:multiLevelType w:val="hybridMultilevel"/>
    <w:tmpl w:val="D32A6958"/>
    <w:lvl w:ilvl="0" w:tplc="04090001">
      <w:start w:val="1"/>
      <w:numFmt w:val="bullet"/>
      <w:lvlText w:val=""/>
      <w:lvlJc w:val="left"/>
      <w:pPr>
        <w:tabs>
          <w:tab w:val="num" w:pos="1080"/>
        </w:tabs>
        <w:ind w:left="1080" w:hanging="360"/>
      </w:pPr>
      <w:rPr>
        <w:rFonts w:ascii="Symbol" w:hAnsi="Symbol" w:hint="default"/>
      </w:rPr>
    </w:lvl>
    <w:lvl w:ilvl="1" w:tplc="042A0003" w:tentative="1">
      <w:start w:val="1"/>
      <w:numFmt w:val="bullet"/>
      <w:lvlText w:val="o"/>
      <w:lvlJc w:val="left"/>
      <w:pPr>
        <w:tabs>
          <w:tab w:val="num" w:pos="1800"/>
        </w:tabs>
        <w:ind w:left="1800" w:hanging="360"/>
      </w:pPr>
      <w:rPr>
        <w:rFonts w:ascii="Courier New" w:hAnsi="Courier New" w:cs="Courier New" w:hint="default"/>
      </w:rPr>
    </w:lvl>
    <w:lvl w:ilvl="2" w:tplc="042A0005" w:tentative="1">
      <w:start w:val="1"/>
      <w:numFmt w:val="bullet"/>
      <w:lvlText w:val=""/>
      <w:lvlJc w:val="left"/>
      <w:pPr>
        <w:tabs>
          <w:tab w:val="num" w:pos="2520"/>
        </w:tabs>
        <w:ind w:left="2520" w:hanging="360"/>
      </w:pPr>
      <w:rPr>
        <w:rFonts w:ascii="Wingdings" w:hAnsi="Wingdings" w:hint="default"/>
      </w:rPr>
    </w:lvl>
    <w:lvl w:ilvl="3" w:tplc="042A0001" w:tentative="1">
      <w:start w:val="1"/>
      <w:numFmt w:val="bullet"/>
      <w:lvlText w:val=""/>
      <w:lvlJc w:val="left"/>
      <w:pPr>
        <w:tabs>
          <w:tab w:val="num" w:pos="3240"/>
        </w:tabs>
        <w:ind w:left="3240" w:hanging="360"/>
      </w:pPr>
      <w:rPr>
        <w:rFonts w:ascii="Symbol" w:hAnsi="Symbol" w:hint="default"/>
      </w:rPr>
    </w:lvl>
    <w:lvl w:ilvl="4" w:tplc="042A0003" w:tentative="1">
      <w:start w:val="1"/>
      <w:numFmt w:val="bullet"/>
      <w:lvlText w:val="o"/>
      <w:lvlJc w:val="left"/>
      <w:pPr>
        <w:tabs>
          <w:tab w:val="num" w:pos="3960"/>
        </w:tabs>
        <w:ind w:left="3960" w:hanging="360"/>
      </w:pPr>
      <w:rPr>
        <w:rFonts w:ascii="Courier New" w:hAnsi="Courier New" w:cs="Courier New" w:hint="default"/>
      </w:rPr>
    </w:lvl>
    <w:lvl w:ilvl="5" w:tplc="042A0005" w:tentative="1">
      <w:start w:val="1"/>
      <w:numFmt w:val="bullet"/>
      <w:lvlText w:val=""/>
      <w:lvlJc w:val="left"/>
      <w:pPr>
        <w:tabs>
          <w:tab w:val="num" w:pos="4680"/>
        </w:tabs>
        <w:ind w:left="4680" w:hanging="360"/>
      </w:pPr>
      <w:rPr>
        <w:rFonts w:ascii="Wingdings" w:hAnsi="Wingdings" w:hint="default"/>
      </w:rPr>
    </w:lvl>
    <w:lvl w:ilvl="6" w:tplc="042A0001" w:tentative="1">
      <w:start w:val="1"/>
      <w:numFmt w:val="bullet"/>
      <w:lvlText w:val=""/>
      <w:lvlJc w:val="left"/>
      <w:pPr>
        <w:tabs>
          <w:tab w:val="num" w:pos="5400"/>
        </w:tabs>
        <w:ind w:left="5400" w:hanging="360"/>
      </w:pPr>
      <w:rPr>
        <w:rFonts w:ascii="Symbol" w:hAnsi="Symbol" w:hint="default"/>
      </w:rPr>
    </w:lvl>
    <w:lvl w:ilvl="7" w:tplc="042A0003" w:tentative="1">
      <w:start w:val="1"/>
      <w:numFmt w:val="bullet"/>
      <w:lvlText w:val="o"/>
      <w:lvlJc w:val="left"/>
      <w:pPr>
        <w:tabs>
          <w:tab w:val="num" w:pos="6120"/>
        </w:tabs>
        <w:ind w:left="6120" w:hanging="360"/>
      </w:pPr>
      <w:rPr>
        <w:rFonts w:ascii="Courier New" w:hAnsi="Courier New" w:cs="Courier New" w:hint="default"/>
      </w:rPr>
    </w:lvl>
    <w:lvl w:ilvl="8" w:tplc="042A0005" w:tentative="1">
      <w:start w:val="1"/>
      <w:numFmt w:val="bullet"/>
      <w:lvlText w:val=""/>
      <w:lvlJc w:val="left"/>
      <w:pPr>
        <w:tabs>
          <w:tab w:val="num" w:pos="6840"/>
        </w:tabs>
        <w:ind w:left="6840" w:hanging="360"/>
      </w:pPr>
      <w:rPr>
        <w:rFonts w:ascii="Wingdings" w:hAnsi="Wingdings" w:hint="default"/>
      </w:rPr>
    </w:lvl>
  </w:abstractNum>
  <w:num w:numId="1">
    <w:abstractNumId w:val="8"/>
  </w:num>
  <w:num w:numId="2">
    <w:abstractNumId w:val="1"/>
  </w:num>
  <w:num w:numId="3">
    <w:abstractNumId w:val="15"/>
  </w:num>
  <w:num w:numId="4">
    <w:abstractNumId w:val="4"/>
  </w:num>
  <w:num w:numId="5">
    <w:abstractNumId w:val="6"/>
  </w:num>
  <w:num w:numId="6">
    <w:abstractNumId w:val="9"/>
  </w:num>
  <w:num w:numId="7">
    <w:abstractNumId w:val="0"/>
  </w:num>
  <w:num w:numId="8">
    <w:abstractNumId w:val="2"/>
  </w:num>
  <w:num w:numId="9">
    <w:abstractNumId w:val="2"/>
  </w:num>
  <w:num w:numId="10">
    <w:abstractNumId w:val="0"/>
  </w:num>
  <w:num w:numId="11">
    <w:abstractNumId w:val="5"/>
  </w:num>
  <w:num w:numId="12">
    <w:abstractNumId w:val="7"/>
  </w:num>
  <w:num w:numId="13">
    <w:abstractNumId w:val="12"/>
  </w:num>
  <w:num w:numId="14">
    <w:abstractNumId w:val="10"/>
  </w:num>
  <w:num w:numId="15">
    <w:abstractNumId w:val="17"/>
  </w:num>
  <w:num w:numId="16">
    <w:abstractNumId w:val="14"/>
  </w:num>
  <w:num w:numId="17">
    <w:abstractNumId w:val="13"/>
  </w:num>
  <w:num w:numId="18">
    <w:abstractNumId w:val="16"/>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60"/>
  <w:revisionView w:inkAnnotation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F7F1A"/>
    <w:rsid w:val="000314FB"/>
    <w:rsid w:val="000828B9"/>
    <w:rsid w:val="000A0D7A"/>
    <w:rsid w:val="000A1BEE"/>
    <w:rsid w:val="000A6370"/>
    <w:rsid w:val="000B4AB9"/>
    <w:rsid w:val="000C4506"/>
    <w:rsid w:val="000D1F06"/>
    <w:rsid w:val="00133EA9"/>
    <w:rsid w:val="00146084"/>
    <w:rsid w:val="0015497D"/>
    <w:rsid w:val="0018608B"/>
    <w:rsid w:val="001943AB"/>
    <w:rsid w:val="001F3317"/>
    <w:rsid w:val="00257480"/>
    <w:rsid w:val="00260F89"/>
    <w:rsid w:val="002918BA"/>
    <w:rsid w:val="00292D4B"/>
    <w:rsid w:val="002B6BA1"/>
    <w:rsid w:val="00370C62"/>
    <w:rsid w:val="00376195"/>
    <w:rsid w:val="0038358B"/>
    <w:rsid w:val="0038590B"/>
    <w:rsid w:val="003872C0"/>
    <w:rsid w:val="00390C55"/>
    <w:rsid w:val="003A7BE7"/>
    <w:rsid w:val="003B3F7B"/>
    <w:rsid w:val="003C68B0"/>
    <w:rsid w:val="003E4965"/>
    <w:rsid w:val="003F7F1A"/>
    <w:rsid w:val="00407398"/>
    <w:rsid w:val="00415C50"/>
    <w:rsid w:val="00432A98"/>
    <w:rsid w:val="00445D87"/>
    <w:rsid w:val="00492FFA"/>
    <w:rsid w:val="004931BD"/>
    <w:rsid w:val="00493E6F"/>
    <w:rsid w:val="00497C96"/>
    <w:rsid w:val="004A394B"/>
    <w:rsid w:val="004B7B5F"/>
    <w:rsid w:val="004C281F"/>
    <w:rsid w:val="004F16AB"/>
    <w:rsid w:val="00576DD1"/>
    <w:rsid w:val="005F1516"/>
    <w:rsid w:val="006256F2"/>
    <w:rsid w:val="00653DF9"/>
    <w:rsid w:val="00667636"/>
    <w:rsid w:val="006A3D35"/>
    <w:rsid w:val="006D4454"/>
    <w:rsid w:val="006D64C8"/>
    <w:rsid w:val="006F01EE"/>
    <w:rsid w:val="007073AF"/>
    <w:rsid w:val="00724098"/>
    <w:rsid w:val="00731B45"/>
    <w:rsid w:val="00790333"/>
    <w:rsid w:val="007F4594"/>
    <w:rsid w:val="00814FDC"/>
    <w:rsid w:val="00820310"/>
    <w:rsid w:val="00824586"/>
    <w:rsid w:val="00871A07"/>
    <w:rsid w:val="008843E4"/>
    <w:rsid w:val="008A4912"/>
    <w:rsid w:val="008C08C3"/>
    <w:rsid w:val="008C7364"/>
    <w:rsid w:val="008D109D"/>
    <w:rsid w:val="008D11D7"/>
    <w:rsid w:val="00905B19"/>
    <w:rsid w:val="0091250D"/>
    <w:rsid w:val="00963D5B"/>
    <w:rsid w:val="009C6481"/>
    <w:rsid w:val="009E19DC"/>
    <w:rsid w:val="00A1162B"/>
    <w:rsid w:val="00A14FEB"/>
    <w:rsid w:val="00A3479E"/>
    <w:rsid w:val="00A37C85"/>
    <w:rsid w:val="00A441FE"/>
    <w:rsid w:val="00A71E90"/>
    <w:rsid w:val="00A84C3F"/>
    <w:rsid w:val="00AA789E"/>
    <w:rsid w:val="00AC7DCC"/>
    <w:rsid w:val="00B21934"/>
    <w:rsid w:val="00B232C4"/>
    <w:rsid w:val="00B30446"/>
    <w:rsid w:val="00B3184F"/>
    <w:rsid w:val="00B723A5"/>
    <w:rsid w:val="00B874CA"/>
    <w:rsid w:val="00BB0BA4"/>
    <w:rsid w:val="00BC205A"/>
    <w:rsid w:val="00BC56A8"/>
    <w:rsid w:val="00BF112D"/>
    <w:rsid w:val="00C25635"/>
    <w:rsid w:val="00C32C75"/>
    <w:rsid w:val="00C41A07"/>
    <w:rsid w:val="00CA00C2"/>
    <w:rsid w:val="00CB5339"/>
    <w:rsid w:val="00CC069D"/>
    <w:rsid w:val="00CE7D8B"/>
    <w:rsid w:val="00CF21D4"/>
    <w:rsid w:val="00CF4BB6"/>
    <w:rsid w:val="00D7614A"/>
    <w:rsid w:val="00D812DC"/>
    <w:rsid w:val="00D93AED"/>
    <w:rsid w:val="00D96599"/>
    <w:rsid w:val="00DA3A6B"/>
    <w:rsid w:val="00E16597"/>
    <w:rsid w:val="00E3077C"/>
    <w:rsid w:val="00E503E7"/>
    <w:rsid w:val="00E52CB6"/>
    <w:rsid w:val="00E675D6"/>
    <w:rsid w:val="00E74AA2"/>
    <w:rsid w:val="00E91745"/>
    <w:rsid w:val="00E95A8B"/>
    <w:rsid w:val="00EA45F2"/>
    <w:rsid w:val="00EE12C8"/>
    <w:rsid w:val="00EF04CD"/>
    <w:rsid w:val="00F01C73"/>
    <w:rsid w:val="00F51EDF"/>
    <w:rsid w:val="00F64CC6"/>
    <w:rsid w:val="00F7671A"/>
    <w:rsid w:val="00F816BC"/>
    <w:rsid w:val="00FA21E1"/>
    <w:rsid w:val="00FE2C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32ED9DE4"/>
  <w15:docId w15:val="{50789CA0-214C-4D53-979B-3B79DE3C3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3F7F1A"/>
    <w:pPr>
      <w:spacing w:after="0" w:line="240" w:lineRule="auto"/>
    </w:pPr>
    <w:rPr>
      <w:rFonts w:eastAsia="Calibri" w:cs="Times New Roman"/>
      <w:szCs w:val="2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VnbanThun">
    <w:name w:val="Plain Text"/>
    <w:basedOn w:val="Binhthng"/>
    <w:link w:val="VnbanThunChar"/>
    <w:unhideWhenUsed/>
    <w:rsid w:val="003F7F1A"/>
    <w:rPr>
      <w:rFonts w:ascii="Courier New" w:hAnsi="Courier New" w:cs="Courier New"/>
      <w:bCs/>
      <w:sz w:val="20"/>
      <w:szCs w:val="20"/>
    </w:rPr>
  </w:style>
  <w:style w:type="character" w:customStyle="1" w:styleId="VnbanThunChar">
    <w:name w:val="Văn bản Thuần Char"/>
    <w:basedOn w:val="Phngmcinhcuaoanvn"/>
    <w:link w:val="VnbanThun"/>
    <w:rsid w:val="003F7F1A"/>
    <w:rPr>
      <w:rFonts w:ascii="Courier New" w:eastAsia="Calibri" w:hAnsi="Courier New" w:cs="Courier New"/>
      <w:bCs/>
      <w:sz w:val="20"/>
      <w:szCs w:val="20"/>
    </w:rPr>
  </w:style>
  <w:style w:type="paragraph" w:customStyle="1" w:styleId="Char">
    <w:name w:val="Char"/>
    <w:basedOn w:val="Binhthng"/>
    <w:rsid w:val="0038590B"/>
    <w:pPr>
      <w:pageBreakBefore/>
      <w:spacing w:before="100" w:beforeAutospacing="1" w:after="100" w:afterAutospacing="1"/>
    </w:pPr>
    <w:rPr>
      <w:rFonts w:ascii="Tahoma" w:eastAsia="Times New Roman" w:hAnsi="Tahoma" w:cs="Tahoma"/>
      <w:sz w:val="20"/>
      <w:szCs w:val="20"/>
    </w:rPr>
  </w:style>
  <w:style w:type="paragraph" w:styleId="ThutlThnVnban">
    <w:name w:val="Body Text Indent"/>
    <w:basedOn w:val="Binhthng"/>
    <w:link w:val="ThutlThnVnbanChar"/>
    <w:rsid w:val="0038590B"/>
    <w:pPr>
      <w:ind w:firstLine="284"/>
      <w:jc w:val="both"/>
    </w:pPr>
    <w:rPr>
      <w:rFonts w:ascii="VNI-Times" w:eastAsia="Times New Roman" w:hAnsi="VNI-Times"/>
      <w:sz w:val="24"/>
      <w:szCs w:val="20"/>
    </w:rPr>
  </w:style>
  <w:style w:type="character" w:customStyle="1" w:styleId="ThutlThnVnbanChar">
    <w:name w:val="Thụt lề Thân Văn bản Char"/>
    <w:basedOn w:val="Phngmcinhcuaoanvn"/>
    <w:link w:val="ThutlThnVnban"/>
    <w:rsid w:val="0038590B"/>
    <w:rPr>
      <w:rFonts w:ascii="VNI-Times" w:eastAsia="Times New Roman" w:hAnsi="VNI-Times" w:cs="Times New Roman"/>
      <w:sz w:val="24"/>
      <w:szCs w:val="20"/>
    </w:rPr>
  </w:style>
  <w:style w:type="paragraph" w:styleId="Bongchuthich">
    <w:name w:val="Balloon Text"/>
    <w:basedOn w:val="Binhthng"/>
    <w:link w:val="BongchuthichChar"/>
    <w:uiPriority w:val="99"/>
    <w:semiHidden/>
    <w:unhideWhenUsed/>
    <w:rsid w:val="0038590B"/>
    <w:rPr>
      <w:rFonts w:ascii="Tahoma" w:hAnsi="Tahoma" w:cs="Tahoma"/>
      <w:sz w:val="16"/>
      <w:szCs w:val="16"/>
    </w:rPr>
  </w:style>
  <w:style w:type="character" w:customStyle="1" w:styleId="BongchuthichChar">
    <w:name w:val="Bóng chú thích Char"/>
    <w:basedOn w:val="Phngmcinhcuaoanvn"/>
    <w:link w:val="Bongchuthich"/>
    <w:uiPriority w:val="99"/>
    <w:semiHidden/>
    <w:rsid w:val="0038590B"/>
    <w:rPr>
      <w:rFonts w:ascii="Tahoma" w:eastAsia="Calibri" w:hAnsi="Tahoma" w:cs="Tahoma"/>
      <w:sz w:val="16"/>
      <w:szCs w:val="16"/>
    </w:rPr>
  </w:style>
  <w:style w:type="table" w:styleId="LiBang">
    <w:name w:val="Table Grid"/>
    <w:basedOn w:val="BangThngthng"/>
    <w:rsid w:val="0038590B"/>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Phngmcinhcuaoanvn"/>
    <w:rsid w:val="007073AF"/>
  </w:style>
  <w:style w:type="paragraph" w:customStyle="1" w:styleId="Nd">
    <w:name w:val="Nd"/>
    <w:basedOn w:val="Binhthng"/>
    <w:autoRedefine/>
    <w:rsid w:val="007073AF"/>
    <w:pPr>
      <w:spacing w:before="120" w:after="120"/>
      <w:ind w:firstLine="357"/>
      <w:jc w:val="both"/>
    </w:pPr>
    <w:rPr>
      <w:rFonts w:eastAsia="Times New Roman"/>
      <w:sz w:val="26"/>
      <w:szCs w:val="24"/>
    </w:rPr>
  </w:style>
  <w:style w:type="paragraph" w:customStyle="1" w:styleId="DL">
    <w:name w:val="DL"/>
    <w:basedOn w:val="Binhthng"/>
    <w:autoRedefine/>
    <w:rsid w:val="007073AF"/>
    <w:pPr>
      <w:spacing w:before="120"/>
      <w:jc w:val="both"/>
    </w:pPr>
    <w:rPr>
      <w:rFonts w:eastAsia="Times New Roman"/>
      <w:sz w:val="26"/>
      <w:szCs w:val="24"/>
    </w:rPr>
  </w:style>
  <w:style w:type="numbering" w:customStyle="1" w:styleId="StyleBulleted">
    <w:name w:val="Style Bulleted"/>
    <w:rsid w:val="007073AF"/>
    <w:pPr>
      <w:numPr>
        <w:numId w:val="6"/>
      </w:numPr>
    </w:pPr>
  </w:style>
  <w:style w:type="paragraph" w:styleId="oancuaDanhsach">
    <w:name w:val="List Paragraph"/>
    <w:basedOn w:val="Binhthng"/>
    <w:uiPriority w:val="99"/>
    <w:qFormat/>
    <w:rsid w:val="00A14FEB"/>
    <w:pPr>
      <w:spacing w:after="200" w:line="276" w:lineRule="auto"/>
      <w:ind w:left="720"/>
    </w:pPr>
    <w:rPr>
      <w:rFonts w:ascii="Arial" w:hAnsi="Arial" w:cs="Arial"/>
      <w:sz w:val="22"/>
      <w:szCs w:val="22"/>
    </w:rPr>
  </w:style>
  <w:style w:type="paragraph" w:styleId="utrang">
    <w:name w:val="header"/>
    <w:basedOn w:val="Binhthng"/>
    <w:link w:val="utrangChar"/>
    <w:uiPriority w:val="99"/>
    <w:unhideWhenUsed/>
    <w:rsid w:val="00A1162B"/>
    <w:pPr>
      <w:tabs>
        <w:tab w:val="center" w:pos="4680"/>
        <w:tab w:val="right" w:pos="9360"/>
      </w:tabs>
    </w:pPr>
  </w:style>
  <w:style w:type="character" w:customStyle="1" w:styleId="utrangChar">
    <w:name w:val="Đầu trang Char"/>
    <w:basedOn w:val="Phngmcinhcuaoanvn"/>
    <w:link w:val="utrang"/>
    <w:uiPriority w:val="99"/>
    <w:rsid w:val="00A1162B"/>
    <w:rPr>
      <w:rFonts w:eastAsia="Calibri" w:cs="Times New Roman"/>
      <w:szCs w:val="28"/>
    </w:rPr>
  </w:style>
  <w:style w:type="paragraph" w:styleId="Chntrang">
    <w:name w:val="footer"/>
    <w:basedOn w:val="Binhthng"/>
    <w:link w:val="ChntrangChar"/>
    <w:uiPriority w:val="99"/>
    <w:unhideWhenUsed/>
    <w:rsid w:val="00A1162B"/>
    <w:pPr>
      <w:tabs>
        <w:tab w:val="center" w:pos="4680"/>
        <w:tab w:val="right" w:pos="9360"/>
      </w:tabs>
    </w:pPr>
  </w:style>
  <w:style w:type="character" w:customStyle="1" w:styleId="ChntrangChar">
    <w:name w:val="Chân trang Char"/>
    <w:basedOn w:val="Phngmcinhcuaoanvn"/>
    <w:link w:val="Chntrang"/>
    <w:uiPriority w:val="99"/>
    <w:rsid w:val="00A1162B"/>
    <w:rPr>
      <w:rFonts w:eastAsia="Calibri" w:cs="Times New Roman"/>
      <w:szCs w:val="28"/>
    </w:rPr>
  </w:style>
  <w:style w:type="paragraph" w:styleId="Nhaykepm">
    <w:name w:val="Intense Quote"/>
    <w:basedOn w:val="Binhthng"/>
    <w:next w:val="Binhthng"/>
    <w:link w:val="NhaykepmChar"/>
    <w:uiPriority w:val="30"/>
    <w:qFormat/>
    <w:rsid w:val="00292D4B"/>
    <w:pPr>
      <w:pBdr>
        <w:bottom w:val="single" w:sz="4" w:space="4" w:color="4F81BD" w:themeColor="accent1"/>
      </w:pBdr>
      <w:spacing w:before="200" w:after="280"/>
      <w:ind w:left="936" w:right="936"/>
    </w:pPr>
    <w:rPr>
      <w:b/>
      <w:bCs/>
      <w:i/>
      <w:iCs/>
      <w:color w:val="4F81BD" w:themeColor="accent1"/>
    </w:rPr>
  </w:style>
  <w:style w:type="character" w:customStyle="1" w:styleId="NhaykepmChar">
    <w:name w:val="Nháy kép Đậm Char"/>
    <w:basedOn w:val="Phngmcinhcuaoanvn"/>
    <w:link w:val="Nhaykepm"/>
    <w:uiPriority w:val="30"/>
    <w:rsid w:val="00292D4B"/>
    <w:rPr>
      <w:rFonts w:eastAsia="Calibri" w:cs="Times New Roman"/>
      <w:b/>
      <w:bCs/>
      <w:i/>
      <w:iCs/>
      <w:color w:val="4F81BD" w:themeColor="accent1"/>
      <w:szCs w:val="28"/>
    </w:rPr>
  </w:style>
  <w:style w:type="character" w:styleId="Manh">
    <w:name w:val="Strong"/>
    <w:basedOn w:val="Phngmcinhcuaoanvn"/>
    <w:uiPriority w:val="22"/>
    <w:qFormat/>
    <w:rsid w:val="00292D4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496946">
      <w:bodyDiv w:val="1"/>
      <w:marLeft w:val="0"/>
      <w:marRight w:val="0"/>
      <w:marTop w:val="0"/>
      <w:marBottom w:val="0"/>
      <w:divBdr>
        <w:top w:val="none" w:sz="0" w:space="0" w:color="auto"/>
        <w:left w:val="none" w:sz="0" w:space="0" w:color="auto"/>
        <w:bottom w:val="none" w:sz="0" w:space="0" w:color="auto"/>
        <w:right w:val="none" w:sz="0" w:space="0" w:color="auto"/>
      </w:divBdr>
    </w:div>
    <w:div w:id="136997676">
      <w:bodyDiv w:val="1"/>
      <w:marLeft w:val="0"/>
      <w:marRight w:val="0"/>
      <w:marTop w:val="0"/>
      <w:marBottom w:val="0"/>
      <w:divBdr>
        <w:top w:val="none" w:sz="0" w:space="0" w:color="auto"/>
        <w:left w:val="none" w:sz="0" w:space="0" w:color="auto"/>
        <w:bottom w:val="none" w:sz="0" w:space="0" w:color="auto"/>
        <w:right w:val="none" w:sz="0" w:space="0" w:color="auto"/>
      </w:divBdr>
    </w:div>
    <w:div w:id="238251455">
      <w:bodyDiv w:val="1"/>
      <w:marLeft w:val="0"/>
      <w:marRight w:val="0"/>
      <w:marTop w:val="0"/>
      <w:marBottom w:val="0"/>
      <w:divBdr>
        <w:top w:val="none" w:sz="0" w:space="0" w:color="auto"/>
        <w:left w:val="none" w:sz="0" w:space="0" w:color="auto"/>
        <w:bottom w:val="none" w:sz="0" w:space="0" w:color="auto"/>
        <w:right w:val="none" w:sz="0" w:space="0" w:color="auto"/>
      </w:divBdr>
    </w:div>
    <w:div w:id="525098749">
      <w:bodyDiv w:val="1"/>
      <w:marLeft w:val="0"/>
      <w:marRight w:val="0"/>
      <w:marTop w:val="0"/>
      <w:marBottom w:val="0"/>
      <w:divBdr>
        <w:top w:val="none" w:sz="0" w:space="0" w:color="auto"/>
        <w:left w:val="none" w:sz="0" w:space="0" w:color="auto"/>
        <w:bottom w:val="none" w:sz="0" w:space="0" w:color="auto"/>
        <w:right w:val="none" w:sz="0" w:space="0" w:color="auto"/>
      </w:divBdr>
    </w:div>
    <w:div w:id="554776738">
      <w:bodyDiv w:val="1"/>
      <w:marLeft w:val="0"/>
      <w:marRight w:val="0"/>
      <w:marTop w:val="0"/>
      <w:marBottom w:val="0"/>
      <w:divBdr>
        <w:top w:val="none" w:sz="0" w:space="0" w:color="auto"/>
        <w:left w:val="none" w:sz="0" w:space="0" w:color="auto"/>
        <w:bottom w:val="none" w:sz="0" w:space="0" w:color="auto"/>
        <w:right w:val="none" w:sz="0" w:space="0" w:color="auto"/>
      </w:divBdr>
    </w:div>
    <w:div w:id="684941562">
      <w:bodyDiv w:val="1"/>
      <w:marLeft w:val="0"/>
      <w:marRight w:val="0"/>
      <w:marTop w:val="0"/>
      <w:marBottom w:val="0"/>
      <w:divBdr>
        <w:top w:val="none" w:sz="0" w:space="0" w:color="auto"/>
        <w:left w:val="none" w:sz="0" w:space="0" w:color="auto"/>
        <w:bottom w:val="none" w:sz="0" w:space="0" w:color="auto"/>
        <w:right w:val="none" w:sz="0" w:space="0" w:color="auto"/>
      </w:divBdr>
    </w:div>
    <w:div w:id="693503549">
      <w:bodyDiv w:val="1"/>
      <w:marLeft w:val="0"/>
      <w:marRight w:val="0"/>
      <w:marTop w:val="0"/>
      <w:marBottom w:val="0"/>
      <w:divBdr>
        <w:top w:val="none" w:sz="0" w:space="0" w:color="auto"/>
        <w:left w:val="none" w:sz="0" w:space="0" w:color="auto"/>
        <w:bottom w:val="none" w:sz="0" w:space="0" w:color="auto"/>
        <w:right w:val="none" w:sz="0" w:space="0" w:color="auto"/>
      </w:divBdr>
    </w:div>
    <w:div w:id="754322235">
      <w:bodyDiv w:val="1"/>
      <w:marLeft w:val="0"/>
      <w:marRight w:val="0"/>
      <w:marTop w:val="0"/>
      <w:marBottom w:val="0"/>
      <w:divBdr>
        <w:top w:val="none" w:sz="0" w:space="0" w:color="auto"/>
        <w:left w:val="none" w:sz="0" w:space="0" w:color="auto"/>
        <w:bottom w:val="none" w:sz="0" w:space="0" w:color="auto"/>
        <w:right w:val="none" w:sz="0" w:space="0" w:color="auto"/>
      </w:divBdr>
    </w:div>
    <w:div w:id="909656273">
      <w:bodyDiv w:val="1"/>
      <w:marLeft w:val="0"/>
      <w:marRight w:val="0"/>
      <w:marTop w:val="0"/>
      <w:marBottom w:val="0"/>
      <w:divBdr>
        <w:top w:val="none" w:sz="0" w:space="0" w:color="auto"/>
        <w:left w:val="none" w:sz="0" w:space="0" w:color="auto"/>
        <w:bottom w:val="none" w:sz="0" w:space="0" w:color="auto"/>
        <w:right w:val="none" w:sz="0" w:space="0" w:color="auto"/>
      </w:divBdr>
    </w:div>
    <w:div w:id="968585507">
      <w:bodyDiv w:val="1"/>
      <w:marLeft w:val="0"/>
      <w:marRight w:val="0"/>
      <w:marTop w:val="0"/>
      <w:marBottom w:val="0"/>
      <w:divBdr>
        <w:top w:val="none" w:sz="0" w:space="0" w:color="auto"/>
        <w:left w:val="none" w:sz="0" w:space="0" w:color="auto"/>
        <w:bottom w:val="none" w:sz="0" w:space="0" w:color="auto"/>
        <w:right w:val="none" w:sz="0" w:space="0" w:color="auto"/>
      </w:divBdr>
      <w:divsChild>
        <w:div w:id="1155950084">
          <w:marLeft w:val="0"/>
          <w:marRight w:val="0"/>
          <w:marTop w:val="0"/>
          <w:marBottom w:val="0"/>
          <w:divBdr>
            <w:top w:val="none" w:sz="0" w:space="0" w:color="auto"/>
            <w:left w:val="none" w:sz="0" w:space="0" w:color="auto"/>
            <w:bottom w:val="none" w:sz="0" w:space="0" w:color="auto"/>
            <w:right w:val="none" w:sz="0" w:space="0" w:color="auto"/>
          </w:divBdr>
        </w:div>
        <w:div w:id="1039822387">
          <w:marLeft w:val="0"/>
          <w:marRight w:val="0"/>
          <w:marTop w:val="0"/>
          <w:marBottom w:val="0"/>
          <w:divBdr>
            <w:top w:val="none" w:sz="0" w:space="0" w:color="auto"/>
            <w:left w:val="none" w:sz="0" w:space="0" w:color="auto"/>
            <w:bottom w:val="none" w:sz="0" w:space="0" w:color="auto"/>
            <w:right w:val="none" w:sz="0" w:space="0" w:color="auto"/>
          </w:divBdr>
        </w:div>
        <w:div w:id="1289583407">
          <w:marLeft w:val="0"/>
          <w:marRight w:val="0"/>
          <w:marTop w:val="0"/>
          <w:marBottom w:val="0"/>
          <w:divBdr>
            <w:top w:val="none" w:sz="0" w:space="0" w:color="auto"/>
            <w:left w:val="none" w:sz="0" w:space="0" w:color="auto"/>
            <w:bottom w:val="none" w:sz="0" w:space="0" w:color="auto"/>
            <w:right w:val="none" w:sz="0" w:space="0" w:color="auto"/>
          </w:divBdr>
        </w:div>
        <w:div w:id="1992829071">
          <w:marLeft w:val="0"/>
          <w:marRight w:val="0"/>
          <w:marTop w:val="0"/>
          <w:marBottom w:val="0"/>
          <w:divBdr>
            <w:top w:val="none" w:sz="0" w:space="0" w:color="auto"/>
            <w:left w:val="none" w:sz="0" w:space="0" w:color="auto"/>
            <w:bottom w:val="none" w:sz="0" w:space="0" w:color="auto"/>
            <w:right w:val="none" w:sz="0" w:space="0" w:color="auto"/>
          </w:divBdr>
        </w:div>
        <w:div w:id="346298848">
          <w:marLeft w:val="0"/>
          <w:marRight w:val="0"/>
          <w:marTop w:val="0"/>
          <w:marBottom w:val="0"/>
          <w:divBdr>
            <w:top w:val="none" w:sz="0" w:space="0" w:color="auto"/>
            <w:left w:val="none" w:sz="0" w:space="0" w:color="auto"/>
            <w:bottom w:val="none" w:sz="0" w:space="0" w:color="auto"/>
            <w:right w:val="none" w:sz="0" w:space="0" w:color="auto"/>
          </w:divBdr>
        </w:div>
        <w:div w:id="917135055">
          <w:marLeft w:val="0"/>
          <w:marRight w:val="0"/>
          <w:marTop w:val="0"/>
          <w:marBottom w:val="0"/>
          <w:divBdr>
            <w:top w:val="none" w:sz="0" w:space="0" w:color="auto"/>
            <w:left w:val="none" w:sz="0" w:space="0" w:color="auto"/>
            <w:bottom w:val="none" w:sz="0" w:space="0" w:color="auto"/>
            <w:right w:val="none" w:sz="0" w:space="0" w:color="auto"/>
          </w:divBdr>
        </w:div>
        <w:div w:id="1178809599">
          <w:marLeft w:val="0"/>
          <w:marRight w:val="0"/>
          <w:marTop w:val="0"/>
          <w:marBottom w:val="0"/>
          <w:divBdr>
            <w:top w:val="none" w:sz="0" w:space="0" w:color="auto"/>
            <w:left w:val="none" w:sz="0" w:space="0" w:color="auto"/>
            <w:bottom w:val="none" w:sz="0" w:space="0" w:color="auto"/>
            <w:right w:val="none" w:sz="0" w:space="0" w:color="auto"/>
          </w:divBdr>
        </w:div>
        <w:div w:id="851141446">
          <w:marLeft w:val="0"/>
          <w:marRight w:val="0"/>
          <w:marTop w:val="0"/>
          <w:marBottom w:val="0"/>
          <w:divBdr>
            <w:top w:val="none" w:sz="0" w:space="0" w:color="auto"/>
            <w:left w:val="none" w:sz="0" w:space="0" w:color="auto"/>
            <w:bottom w:val="none" w:sz="0" w:space="0" w:color="auto"/>
            <w:right w:val="none" w:sz="0" w:space="0" w:color="auto"/>
          </w:divBdr>
        </w:div>
        <w:div w:id="162211567">
          <w:marLeft w:val="0"/>
          <w:marRight w:val="0"/>
          <w:marTop w:val="0"/>
          <w:marBottom w:val="0"/>
          <w:divBdr>
            <w:top w:val="none" w:sz="0" w:space="0" w:color="auto"/>
            <w:left w:val="none" w:sz="0" w:space="0" w:color="auto"/>
            <w:bottom w:val="none" w:sz="0" w:space="0" w:color="auto"/>
            <w:right w:val="none" w:sz="0" w:space="0" w:color="auto"/>
          </w:divBdr>
        </w:div>
        <w:div w:id="745692663">
          <w:marLeft w:val="0"/>
          <w:marRight w:val="0"/>
          <w:marTop w:val="0"/>
          <w:marBottom w:val="0"/>
          <w:divBdr>
            <w:top w:val="none" w:sz="0" w:space="0" w:color="auto"/>
            <w:left w:val="none" w:sz="0" w:space="0" w:color="auto"/>
            <w:bottom w:val="none" w:sz="0" w:space="0" w:color="auto"/>
            <w:right w:val="none" w:sz="0" w:space="0" w:color="auto"/>
          </w:divBdr>
        </w:div>
        <w:div w:id="2132166768">
          <w:marLeft w:val="0"/>
          <w:marRight w:val="0"/>
          <w:marTop w:val="0"/>
          <w:marBottom w:val="0"/>
          <w:divBdr>
            <w:top w:val="none" w:sz="0" w:space="0" w:color="auto"/>
            <w:left w:val="none" w:sz="0" w:space="0" w:color="auto"/>
            <w:bottom w:val="none" w:sz="0" w:space="0" w:color="auto"/>
            <w:right w:val="none" w:sz="0" w:space="0" w:color="auto"/>
          </w:divBdr>
        </w:div>
        <w:div w:id="529999389">
          <w:marLeft w:val="0"/>
          <w:marRight w:val="0"/>
          <w:marTop w:val="0"/>
          <w:marBottom w:val="0"/>
          <w:divBdr>
            <w:top w:val="none" w:sz="0" w:space="0" w:color="auto"/>
            <w:left w:val="none" w:sz="0" w:space="0" w:color="auto"/>
            <w:bottom w:val="none" w:sz="0" w:space="0" w:color="auto"/>
            <w:right w:val="none" w:sz="0" w:space="0" w:color="auto"/>
          </w:divBdr>
        </w:div>
        <w:div w:id="997808629">
          <w:marLeft w:val="0"/>
          <w:marRight w:val="0"/>
          <w:marTop w:val="0"/>
          <w:marBottom w:val="0"/>
          <w:divBdr>
            <w:top w:val="none" w:sz="0" w:space="0" w:color="auto"/>
            <w:left w:val="none" w:sz="0" w:space="0" w:color="auto"/>
            <w:bottom w:val="none" w:sz="0" w:space="0" w:color="auto"/>
            <w:right w:val="none" w:sz="0" w:space="0" w:color="auto"/>
          </w:divBdr>
        </w:div>
        <w:div w:id="641230347">
          <w:marLeft w:val="0"/>
          <w:marRight w:val="0"/>
          <w:marTop w:val="0"/>
          <w:marBottom w:val="0"/>
          <w:divBdr>
            <w:top w:val="none" w:sz="0" w:space="0" w:color="auto"/>
            <w:left w:val="none" w:sz="0" w:space="0" w:color="auto"/>
            <w:bottom w:val="none" w:sz="0" w:space="0" w:color="auto"/>
            <w:right w:val="none" w:sz="0" w:space="0" w:color="auto"/>
          </w:divBdr>
        </w:div>
        <w:div w:id="1240485470">
          <w:marLeft w:val="0"/>
          <w:marRight w:val="0"/>
          <w:marTop w:val="0"/>
          <w:marBottom w:val="0"/>
          <w:divBdr>
            <w:top w:val="none" w:sz="0" w:space="0" w:color="auto"/>
            <w:left w:val="none" w:sz="0" w:space="0" w:color="auto"/>
            <w:bottom w:val="none" w:sz="0" w:space="0" w:color="auto"/>
            <w:right w:val="none" w:sz="0" w:space="0" w:color="auto"/>
          </w:divBdr>
        </w:div>
        <w:div w:id="432484252">
          <w:marLeft w:val="0"/>
          <w:marRight w:val="0"/>
          <w:marTop w:val="0"/>
          <w:marBottom w:val="0"/>
          <w:divBdr>
            <w:top w:val="none" w:sz="0" w:space="0" w:color="auto"/>
            <w:left w:val="none" w:sz="0" w:space="0" w:color="auto"/>
            <w:bottom w:val="none" w:sz="0" w:space="0" w:color="auto"/>
            <w:right w:val="none" w:sz="0" w:space="0" w:color="auto"/>
          </w:divBdr>
        </w:div>
        <w:div w:id="403141175">
          <w:marLeft w:val="0"/>
          <w:marRight w:val="0"/>
          <w:marTop w:val="0"/>
          <w:marBottom w:val="0"/>
          <w:divBdr>
            <w:top w:val="none" w:sz="0" w:space="0" w:color="auto"/>
            <w:left w:val="none" w:sz="0" w:space="0" w:color="auto"/>
            <w:bottom w:val="none" w:sz="0" w:space="0" w:color="auto"/>
            <w:right w:val="none" w:sz="0" w:space="0" w:color="auto"/>
          </w:divBdr>
        </w:div>
        <w:div w:id="1577744491">
          <w:marLeft w:val="0"/>
          <w:marRight w:val="0"/>
          <w:marTop w:val="0"/>
          <w:marBottom w:val="0"/>
          <w:divBdr>
            <w:top w:val="none" w:sz="0" w:space="0" w:color="auto"/>
            <w:left w:val="none" w:sz="0" w:space="0" w:color="auto"/>
            <w:bottom w:val="none" w:sz="0" w:space="0" w:color="auto"/>
            <w:right w:val="none" w:sz="0" w:space="0" w:color="auto"/>
          </w:divBdr>
        </w:div>
        <w:div w:id="1374623505">
          <w:marLeft w:val="0"/>
          <w:marRight w:val="0"/>
          <w:marTop w:val="0"/>
          <w:marBottom w:val="0"/>
          <w:divBdr>
            <w:top w:val="none" w:sz="0" w:space="0" w:color="auto"/>
            <w:left w:val="none" w:sz="0" w:space="0" w:color="auto"/>
            <w:bottom w:val="none" w:sz="0" w:space="0" w:color="auto"/>
            <w:right w:val="none" w:sz="0" w:space="0" w:color="auto"/>
          </w:divBdr>
        </w:div>
        <w:div w:id="9568394">
          <w:marLeft w:val="0"/>
          <w:marRight w:val="0"/>
          <w:marTop w:val="0"/>
          <w:marBottom w:val="0"/>
          <w:divBdr>
            <w:top w:val="none" w:sz="0" w:space="0" w:color="auto"/>
            <w:left w:val="none" w:sz="0" w:space="0" w:color="auto"/>
            <w:bottom w:val="none" w:sz="0" w:space="0" w:color="auto"/>
            <w:right w:val="none" w:sz="0" w:space="0" w:color="auto"/>
          </w:divBdr>
        </w:div>
        <w:div w:id="1137526076">
          <w:marLeft w:val="0"/>
          <w:marRight w:val="0"/>
          <w:marTop w:val="0"/>
          <w:marBottom w:val="0"/>
          <w:divBdr>
            <w:top w:val="none" w:sz="0" w:space="0" w:color="auto"/>
            <w:left w:val="none" w:sz="0" w:space="0" w:color="auto"/>
            <w:bottom w:val="none" w:sz="0" w:space="0" w:color="auto"/>
            <w:right w:val="none" w:sz="0" w:space="0" w:color="auto"/>
          </w:divBdr>
        </w:div>
        <w:div w:id="864632494">
          <w:marLeft w:val="0"/>
          <w:marRight w:val="0"/>
          <w:marTop w:val="0"/>
          <w:marBottom w:val="0"/>
          <w:divBdr>
            <w:top w:val="none" w:sz="0" w:space="0" w:color="auto"/>
            <w:left w:val="none" w:sz="0" w:space="0" w:color="auto"/>
            <w:bottom w:val="none" w:sz="0" w:space="0" w:color="auto"/>
            <w:right w:val="none" w:sz="0" w:space="0" w:color="auto"/>
          </w:divBdr>
        </w:div>
        <w:div w:id="1009333477">
          <w:marLeft w:val="0"/>
          <w:marRight w:val="0"/>
          <w:marTop w:val="0"/>
          <w:marBottom w:val="0"/>
          <w:divBdr>
            <w:top w:val="none" w:sz="0" w:space="0" w:color="auto"/>
            <w:left w:val="none" w:sz="0" w:space="0" w:color="auto"/>
            <w:bottom w:val="none" w:sz="0" w:space="0" w:color="auto"/>
            <w:right w:val="none" w:sz="0" w:space="0" w:color="auto"/>
          </w:divBdr>
        </w:div>
        <w:div w:id="1061755487">
          <w:marLeft w:val="0"/>
          <w:marRight w:val="0"/>
          <w:marTop w:val="0"/>
          <w:marBottom w:val="0"/>
          <w:divBdr>
            <w:top w:val="none" w:sz="0" w:space="0" w:color="auto"/>
            <w:left w:val="none" w:sz="0" w:space="0" w:color="auto"/>
            <w:bottom w:val="none" w:sz="0" w:space="0" w:color="auto"/>
            <w:right w:val="none" w:sz="0" w:space="0" w:color="auto"/>
          </w:divBdr>
        </w:div>
        <w:div w:id="1033338729">
          <w:marLeft w:val="0"/>
          <w:marRight w:val="0"/>
          <w:marTop w:val="0"/>
          <w:marBottom w:val="0"/>
          <w:divBdr>
            <w:top w:val="none" w:sz="0" w:space="0" w:color="auto"/>
            <w:left w:val="none" w:sz="0" w:space="0" w:color="auto"/>
            <w:bottom w:val="none" w:sz="0" w:space="0" w:color="auto"/>
            <w:right w:val="none" w:sz="0" w:space="0" w:color="auto"/>
          </w:divBdr>
        </w:div>
        <w:div w:id="447050519">
          <w:marLeft w:val="0"/>
          <w:marRight w:val="0"/>
          <w:marTop w:val="0"/>
          <w:marBottom w:val="0"/>
          <w:divBdr>
            <w:top w:val="none" w:sz="0" w:space="0" w:color="auto"/>
            <w:left w:val="none" w:sz="0" w:space="0" w:color="auto"/>
            <w:bottom w:val="none" w:sz="0" w:space="0" w:color="auto"/>
            <w:right w:val="none" w:sz="0" w:space="0" w:color="auto"/>
          </w:divBdr>
        </w:div>
        <w:div w:id="1921938128">
          <w:marLeft w:val="0"/>
          <w:marRight w:val="0"/>
          <w:marTop w:val="0"/>
          <w:marBottom w:val="0"/>
          <w:divBdr>
            <w:top w:val="none" w:sz="0" w:space="0" w:color="auto"/>
            <w:left w:val="none" w:sz="0" w:space="0" w:color="auto"/>
            <w:bottom w:val="none" w:sz="0" w:space="0" w:color="auto"/>
            <w:right w:val="none" w:sz="0" w:space="0" w:color="auto"/>
          </w:divBdr>
        </w:div>
        <w:div w:id="1323314329">
          <w:marLeft w:val="0"/>
          <w:marRight w:val="0"/>
          <w:marTop w:val="0"/>
          <w:marBottom w:val="0"/>
          <w:divBdr>
            <w:top w:val="none" w:sz="0" w:space="0" w:color="auto"/>
            <w:left w:val="none" w:sz="0" w:space="0" w:color="auto"/>
            <w:bottom w:val="none" w:sz="0" w:space="0" w:color="auto"/>
            <w:right w:val="none" w:sz="0" w:space="0" w:color="auto"/>
          </w:divBdr>
        </w:div>
        <w:div w:id="32703590">
          <w:marLeft w:val="0"/>
          <w:marRight w:val="0"/>
          <w:marTop w:val="0"/>
          <w:marBottom w:val="0"/>
          <w:divBdr>
            <w:top w:val="none" w:sz="0" w:space="0" w:color="auto"/>
            <w:left w:val="none" w:sz="0" w:space="0" w:color="auto"/>
            <w:bottom w:val="none" w:sz="0" w:space="0" w:color="auto"/>
            <w:right w:val="none" w:sz="0" w:space="0" w:color="auto"/>
          </w:divBdr>
        </w:div>
        <w:div w:id="1133061685">
          <w:marLeft w:val="0"/>
          <w:marRight w:val="0"/>
          <w:marTop w:val="0"/>
          <w:marBottom w:val="0"/>
          <w:divBdr>
            <w:top w:val="none" w:sz="0" w:space="0" w:color="auto"/>
            <w:left w:val="none" w:sz="0" w:space="0" w:color="auto"/>
            <w:bottom w:val="none" w:sz="0" w:space="0" w:color="auto"/>
            <w:right w:val="none" w:sz="0" w:space="0" w:color="auto"/>
          </w:divBdr>
        </w:div>
        <w:div w:id="1625698268">
          <w:marLeft w:val="0"/>
          <w:marRight w:val="0"/>
          <w:marTop w:val="0"/>
          <w:marBottom w:val="0"/>
          <w:divBdr>
            <w:top w:val="none" w:sz="0" w:space="0" w:color="auto"/>
            <w:left w:val="none" w:sz="0" w:space="0" w:color="auto"/>
            <w:bottom w:val="none" w:sz="0" w:space="0" w:color="auto"/>
            <w:right w:val="none" w:sz="0" w:space="0" w:color="auto"/>
          </w:divBdr>
        </w:div>
        <w:div w:id="718743013">
          <w:marLeft w:val="0"/>
          <w:marRight w:val="0"/>
          <w:marTop w:val="0"/>
          <w:marBottom w:val="0"/>
          <w:divBdr>
            <w:top w:val="none" w:sz="0" w:space="0" w:color="auto"/>
            <w:left w:val="none" w:sz="0" w:space="0" w:color="auto"/>
            <w:bottom w:val="none" w:sz="0" w:space="0" w:color="auto"/>
            <w:right w:val="none" w:sz="0" w:space="0" w:color="auto"/>
          </w:divBdr>
        </w:div>
        <w:div w:id="1416052288">
          <w:marLeft w:val="0"/>
          <w:marRight w:val="0"/>
          <w:marTop w:val="0"/>
          <w:marBottom w:val="0"/>
          <w:divBdr>
            <w:top w:val="none" w:sz="0" w:space="0" w:color="auto"/>
            <w:left w:val="none" w:sz="0" w:space="0" w:color="auto"/>
            <w:bottom w:val="none" w:sz="0" w:space="0" w:color="auto"/>
            <w:right w:val="none" w:sz="0" w:space="0" w:color="auto"/>
          </w:divBdr>
        </w:div>
        <w:div w:id="713235143">
          <w:marLeft w:val="0"/>
          <w:marRight w:val="0"/>
          <w:marTop w:val="0"/>
          <w:marBottom w:val="0"/>
          <w:divBdr>
            <w:top w:val="none" w:sz="0" w:space="0" w:color="auto"/>
            <w:left w:val="none" w:sz="0" w:space="0" w:color="auto"/>
            <w:bottom w:val="none" w:sz="0" w:space="0" w:color="auto"/>
            <w:right w:val="none" w:sz="0" w:space="0" w:color="auto"/>
          </w:divBdr>
        </w:div>
        <w:div w:id="1670601417">
          <w:marLeft w:val="0"/>
          <w:marRight w:val="0"/>
          <w:marTop w:val="0"/>
          <w:marBottom w:val="0"/>
          <w:divBdr>
            <w:top w:val="none" w:sz="0" w:space="0" w:color="auto"/>
            <w:left w:val="none" w:sz="0" w:space="0" w:color="auto"/>
            <w:bottom w:val="none" w:sz="0" w:space="0" w:color="auto"/>
            <w:right w:val="none" w:sz="0" w:space="0" w:color="auto"/>
          </w:divBdr>
        </w:div>
        <w:div w:id="1922833477">
          <w:marLeft w:val="0"/>
          <w:marRight w:val="0"/>
          <w:marTop w:val="0"/>
          <w:marBottom w:val="0"/>
          <w:divBdr>
            <w:top w:val="none" w:sz="0" w:space="0" w:color="auto"/>
            <w:left w:val="none" w:sz="0" w:space="0" w:color="auto"/>
            <w:bottom w:val="none" w:sz="0" w:space="0" w:color="auto"/>
            <w:right w:val="none" w:sz="0" w:space="0" w:color="auto"/>
          </w:divBdr>
        </w:div>
        <w:div w:id="82259922">
          <w:marLeft w:val="0"/>
          <w:marRight w:val="0"/>
          <w:marTop w:val="0"/>
          <w:marBottom w:val="0"/>
          <w:divBdr>
            <w:top w:val="none" w:sz="0" w:space="0" w:color="auto"/>
            <w:left w:val="none" w:sz="0" w:space="0" w:color="auto"/>
            <w:bottom w:val="none" w:sz="0" w:space="0" w:color="auto"/>
            <w:right w:val="none" w:sz="0" w:space="0" w:color="auto"/>
          </w:divBdr>
        </w:div>
        <w:div w:id="504440199">
          <w:marLeft w:val="0"/>
          <w:marRight w:val="0"/>
          <w:marTop w:val="0"/>
          <w:marBottom w:val="0"/>
          <w:divBdr>
            <w:top w:val="none" w:sz="0" w:space="0" w:color="auto"/>
            <w:left w:val="none" w:sz="0" w:space="0" w:color="auto"/>
            <w:bottom w:val="none" w:sz="0" w:space="0" w:color="auto"/>
            <w:right w:val="none" w:sz="0" w:space="0" w:color="auto"/>
          </w:divBdr>
        </w:div>
        <w:div w:id="1146162476">
          <w:marLeft w:val="0"/>
          <w:marRight w:val="0"/>
          <w:marTop w:val="0"/>
          <w:marBottom w:val="0"/>
          <w:divBdr>
            <w:top w:val="none" w:sz="0" w:space="0" w:color="auto"/>
            <w:left w:val="none" w:sz="0" w:space="0" w:color="auto"/>
            <w:bottom w:val="none" w:sz="0" w:space="0" w:color="auto"/>
            <w:right w:val="none" w:sz="0" w:space="0" w:color="auto"/>
          </w:divBdr>
        </w:div>
        <w:div w:id="1873298984">
          <w:marLeft w:val="0"/>
          <w:marRight w:val="0"/>
          <w:marTop w:val="0"/>
          <w:marBottom w:val="0"/>
          <w:divBdr>
            <w:top w:val="none" w:sz="0" w:space="0" w:color="auto"/>
            <w:left w:val="none" w:sz="0" w:space="0" w:color="auto"/>
            <w:bottom w:val="none" w:sz="0" w:space="0" w:color="auto"/>
            <w:right w:val="none" w:sz="0" w:space="0" w:color="auto"/>
          </w:divBdr>
        </w:div>
        <w:div w:id="80444726">
          <w:marLeft w:val="0"/>
          <w:marRight w:val="0"/>
          <w:marTop w:val="0"/>
          <w:marBottom w:val="0"/>
          <w:divBdr>
            <w:top w:val="none" w:sz="0" w:space="0" w:color="auto"/>
            <w:left w:val="none" w:sz="0" w:space="0" w:color="auto"/>
            <w:bottom w:val="none" w:sz="0" w:space="0" w:color="auto"/>
            <w:right w:val="none" w:sz="0" w:space="0" w:color="auto"/>
          </w:divBdr>
        </w:div>
        <w:div w:id="1020741784">
          <w:marLeft w:val="0"/>
          <w:marRight w:val="0"/>
          <w:marTop w:val="0"/>
          <w:marBottom w:val="0"/>
          <w:divBdr>
            <w:top w:val="none" w:sz="0" w:space="0" w:color="auto"/>
            <w:left w:val="none" w:sz="0" w:space="0" w:color="auto"/>
            <w:bottom w:val="none" w:sz="0" w:space="0" w:color="auto"/>
            <w:right w:val="none" w:sz="0" w:space="0" w:color="auto"/>
          </w:divBdr>
        </w:div>
        <w:div w:id="395324707">
          <w:marLeft w:val="0"/>
          <w:marRight w:val="0"/>
          <w:marTop w:val="0"/>
          <w:marBottom w:val="0"/>
          <w:divBdr>
            <w:top w:val="none" w:sz="0" w:space="0" w:color="auto"/>
            <w:left w:val="none" w:sz="0" w:space="0" w:color="auto"/>
            <w:bottom w:val="none" w:sz="0" w:space="0" w:color="auto"/>
            <w:right w:val="none" w:sz="0" w:space="0" w:color="auto"/>
          </w:divBdr>
        </w:div>
        <w:div w:id="440688758">
          <w:marLeft w:val="0"/>
          <w:marRight w:val="0"/>
          <w:marTop w:val="0"/>
          <w:marBottom w:val="0"/>
          <w:divBdr>
            <w:top w:val="none" w:sz="0" w:space="0" w:color="auto"/>
            <w:left w:val="none" w:sz="0" w:space="0" w:color="auto"/>
            <w:bottom w:val="none" w:sz="0" w:space="0" w:color="auto"/>
            <w:right w:val="none" w:sz="0" w:space="0" w:color="auto"/>
          </w:divBdr>
        </w:div>
        <w:div w:id="779835948">
          <w:marLeft w:val="0"/>
          <w:marRight w:val="0"/>
          <w:marTop w:val="0"/>
          <w:marBottom w:val="0"/>
          <w:divBdr>
            <w:top w:val="none" w:sz="0" w:space="0" w:color="auto"/>
            <w:left w:val="none" w:sz="0" w:space="0" w:color="auto"/>
            <w:bottom w:val="none" w:sz="0" w:space="0" w:color="auto"/>
            <w:right w:val="none" w:sz="0" w:space="0" w:color="auto"/>
          </w:divBdr>
        </w:div>
        <w:div w:id="1589458098">
          <w:marLeft w:val="0"/>
          <w:marRight w:val="0"/>
          <w:marTop w:val="0"/>
          <w:marBottom w:val="0"/>
          <w:divBdr>
            <w:top w:val="none" w:sz="0" w:space="0" w:color="auto"/>
            <w:left w:val="none" w:sz="0" w:space="0" w:color="auto"/>
            <w:bottom w:val="none" w:sz="0" w:space="0" w:color="auto"/>
            <w:right w:val="none" w:sz="0" w:space="0" w:color="auto"/>
          </w:divBdr>
        </w:div>
        <w:div w:id="449201480">
          <w:marLeft w:val="0"/>
          <w:marRight w:val="0"/>
          <w:marTop w:val="0"/>
          <w:marBottom w:val="0"/>
          <w:divBdr>
            <w:top w:val="none" w:sz="0" w:space="0" w:color="auto"/>
            <w:left w:val="none" w:sz="0" w:space="0" w:color="auto"/>
            <w:bottom w:val="none" w:sz="0" w:space="0" w:color="auto"/>
            <w:right w:val="none" w:sz="0" w:space="0" w:color="auto"/>
          </w:divBdr>
        </w:div>
        <w:div w:id="1710374254">
          <w:marLeft w:val="0"/>
          <w:marRight w:val="0"/>
          <w:marTop w:val="0"/>
          <w:marBottom w:val="0"/>
          <w:divBdr>
            <w:top w:val="none" w:sz="0" w:space="0" w:color="auto"/>
            <w:left w:val="none" w:sz="0" w:space="0" w:color="auto"/>
            <w:bottom w:val="none" w:sz="0" w:space="0" w:color="auto"/>
            <w:right w:val="none" w:sz="0" w:space="0" w:color="auto"/>
          </w:divBdr>
        </w:div>
        <w:div w:id="759109794">
          <w:marLeft w:val="0"/>
          <w:marRight w:val="0"/>
          <w:marTop w:val="0"/>
          <w:marBottom w:val="0"/>
          <w:divBdr>
            <w:top w:val="none" w:sz="0" w:space="0" w:color="auto"/>
            <w:left w:val="none" w:sz="0" w:space="0" w:color="auto"/>
            <w:bottom w:val="none" w:sz="0" w:space="0" w:color="auto"/>
            <w:right w:val="none" w:sz="0" w:space="0" w:color="auto"/>
          </w:divBdr>
        </w:div>
        <w:div w:id="12149890">
          <w:marLeft w:val="0"/>
          <w:marRight w:val="0"/>
          <w:marTop w:val="0"/>
          <w:marBottom w:val="0"/>
          <w:divBdr>
            <w:top w:val="none" w:sz="0" w:space="0" w:color="auto"/>
            <w:left w:val="none" w:sz="0" w:space="0" w:color="auto"/>
            <w:bottom w:val="none" w:sz="0" w:space="0" w:color="auto"/>
            <w:right w:val="none" w:sz="0" w:space="0" w:color="auto"/>
          </w:divBdr>
        </w:div>
        <w:div w:id="132718496">
          <w:marLeft w:val="0"/>
          <w:marRight w:val="0"/>
          <w:marTop w:val="0"/>
          <w:marBottom w:val="0"/>
          <w:divBdr>
            <w:top w:val="none" w:sz="0" w:space="0" w:color="auto"/>
            <w:left w:val="none" w:sz="0" w:space="0" w:color="auto"/>
            <w:bottom w:val="none" w:sz="0" w:space="0" w:color="auto"/>
            <w:right w:val="none" w:sz="0" w:space="0" w:color="auto"/>
          </w:divBdr>
        </w:div>
        <w:div w:id="1132165692">
          <w:marLeft w:val="0"/>
          <w:marRight w:val="0"/>
          <w:marTop w:val="0"/>
          <w:marBottom w:val="0"/>
          <w:divBdr>
            <w:top w:val="none" w:sz="0" w:space="0" w:color="auto"/>
            <w:left w:val="none" w:sz="0" w:space="0" w:color="auto"/>
            <w:bottom w:val="none" w:sz="0" w:space="0" w:color="auto"/>
            <w:right w:val="none" w:sz="0" w:space="0" w:color="auto"/>
          </w:divBdr>
        </w:div>
        <w:div w:id="152722359">
          <w:marLeft w:val="0"/>
          <w:marRight w:val="0"/>
          <w:marTop w:val="0"/>
          <w:marBottom w:val="0"/>
          <w:divBdr>
            <w:top w:val="none" w:sz="0" w:space="0" w:color="auto"/>
            <w:left w:val="none" w:sz="0" w:space="0" w:color="auto"/>
            <w:bottom w:val="none" w:sz="0" w:space="0" w:color="auto"/>
            <w:right w:val="none" w:sz="0" w:space="0" w:color="auto"/>
          </w:divBdr>
        </w:div>
        <w:div w:id="718936816">
          <w:marLeft w:val="0"/>
          <w:marRight w:val="0"/>
          <w:marTop w:val="0"/>
          <w:marBottom w:val="0"/>
          <w:divBdr>
            <w:top w:val="none" w:sz="0" w:space="0" w:color="auto"/>
            <w:left w:val="none" w:sz="0" w:space="0" w:color="auto"/>
            <w:bottom w:val="none" w:sz="0" w:space="0" w:color="auto"/>
            <w:right w:val="none" w:sz="0" w:space="0" w:color="auto"/>
          </w:divBdr>
        </w:div>
        <w:div w:id="83501163">
          <w:marLeft w:val="0"/>
          <w:marRight w:val="0"/>
          <w:marTop w:val="0"/>
          <w:marBottom w:val="0"/>
          <w:divBdr>
            <w:top w:val="none" w:sz="0" w:space="0" w:color="auto"/>
            <w:left w:val="none" w:sz="0" w:space="0" w:color="auto"/>
            <w:bottom w:val="none" w:sz="0" w:space="0" w:color="auto"/>
            <w:right w:val="none" w:sz="0" w:space="0" w:color="auto"/>
          </w:divBdr>
        </w:div>
        <w:div w:id="1030374635">
          <w:marLeft w:val="0"/>
          <w:marRight w:val="0"/>
          <w:marTop w:val="0"/>
          <w:marBottom w:val="0"/>
          <w:divBdr>
            <w:top w:val="none" w:sz="0" w:space="0" w:color="auto"/>
            <w:left w:val="none" w:sz="0" w:space="0" w:color="auto"/>
            <w:bottom w:val="none" w:sz="0" w:space="0" w:color="auto"/>
            <w:right w:val="none" w:sz="0" w:space="0" w:color="auto"/>
          </w:divBdr>
        </w:div>
        <w:div w:id="191499757">
          <w:marLeft w:val="0"/>
          <w:marRight w:val="0"/>
          <w:marTop w:val="0"/>
          <w:marBottom w:val="0"/>
          <w:divBdr>
            <w:top w:val="none" w:sz="0" w:space="0" w:color="auto"/>
            <w:left w:val="none" w:sz="0" w:space="0" w:color="auto"/>
            <w:bottom w:val="none" w:sz="0" w:space="0" w:color="auto"/>
            <w:right w:val="none" w:sz="0" w:space="0" w:color="auto"/>
          </w:divBdr>
        </w:div>
        <w:div w:id="921909665">
          <w:marLeft w:val="0"/>
          <w:marRight w:val="0"/>
          <w:marTop w:val="0"/>
          <w:marBottom w:val="0"/>
          <w:divBdr>
            <w:top w:val="none" w:sz="0" w:space="0" w:color="auto"/>
            <w:left w:val="none" w:sz="0" w:space="0" w:color="auto"/>
            <w:bottom w:val="none" w:sz="0" w:space="0" w:color="auto"/>
            <w:right w:val="none" w:sz="0" w:space="0" w:color="auto"/>
          </w:divBdr>
        </w:div>
        <w:div w:id="1707024589">
          <w:marLeft w:val="0"/>
          <w:marRight w:val="0"/>
          <w:marTop w:val="0"/>
          <w:marBottom w:val="0"/>
          <w:divBdr>
            <w:top w:val="none" w:sz="0" w:space="0" w:color="auto"/>
            <w:left w:val="none" w:sz="0" w:space="0" w:color="auto"/>
            <w:bottom w:val="none" w:sz="0" w:space="0" w:color="auto"/>
            <w:right w:val="none" w:sz="0" w:space="0" w:color="auto"/>
          </w:divBdr>
        </w:div>
        <w:div w:id="1785029694">
          <w:marLeft w:val="0"/>
          <w:marRight w:val="0"/>
          <w:marTop w:val="0"/>
          <w:marBottom w:val="0"/>
          <w:divBdr>
            <w:top w:val="none" w:sz="0" w:space="0" w:color="auto"/>
            <w:left w:val="none" w:sz="0" w:space="0" w:color="auto"/>
            <w:bottom w:val="none" w:sz="0" w:space="0" w:color="auto"/>
            <w:right w:val="none" w:sz="0" w:space="0" w:color="auto"/>
          </w:divBdr>
        </w:div>
        <w:div w:id="963779552">
          <w:marLeft w:val="0"/>
          <w:marRight w:val="0"/>
          <w:marTop w:val="0"/>
          <w:marBottom w:val="0"/>
          <w:divBdr>
            <w:top w:val="none" w:sz="0" w:space="0" w:color="auto"/>
            <w:left w:val="none" w:sz="0" w:space="0" w:color="auto"/>
            <w:bottom w:val="none" w:sz="0" w:space="0" w:color="auto"/>
            <w:right w:val="none" w:sz="0" w:space="0" w:color="auto"/>
          </w:divBdr>
        </w:div>
        <w:div w:id="1586642871">
          <w:marLeft w:val="0"/>
          <w:marRight w:val="0"/>
          <w:marTop w:val="0"/>
          <w:marBottom w:val="0"/>
          <w:divBdr>
            <w:top w:val="none" w:sz="0" w:space="0" w:color="auto"/>
            <w:left w:val="none" w:sz="0" w:space="0" w:color="auto"/>
            <w:bottom w:val="none" w:sz="0" w:space="0" w:color="auto"/>
            <w:right w:val="none" w:sz="0" w:space="0" w:color="auto"/>
          </w:divBdr>
        </w:div>
        <w:div w:id="1840270946">
          <w:marLeft w:val="0"/>
          <w:marRight w:val="0"/>
          <w:marTop w:val="0"/>
          <w:marBottom w:val="0"/>
          <w:divBdr>
            <w:top w:val="none" w:sz="0" w:space="0" w:color="auto"/>
            <w:left w:val="none" w:sz="0" w:space="0" w:color="auto"/>
            <w:bottom w:val="none" w:sz="0" w:space="0" w:color="auto"/>
            <w:right w:val="none" w:sz="0" w:space="0" w:color="auto"/>
          </w:divBdr>
        </w:div>
        <w:div w:id="551961547">
          <w:marLeft w:val="0"/>
          <w:marRight w:val="0"/>
          <w:marTop w:val="0"/>
          <w:marBottom w:val="0"/>
          <w:divBdr>
            <w:top w:val="none" w:sz="0" w:space="0" w:color="auto"/>
            <w:left w:val="none" w:sz="0" w:space="0" w:color="auto"/>
            <w:bottom w:val="none" w:sz="0" w:space="0" w:color="auto"/>
            <w:right w:val="none" w:sz="0" w:space="0" w:color="auto"/>
          </w:divBdr>
        </w:div>
        <w:div w:id="1800030854">
          <w:marLeft w:val="0"/>
          <w:marRight w:val="0"/>
          <w:marTop w:val="0"/>
          <w:marBottom w:val="0"/>
          <w:divBdr>
            <w:top w:val="none" w:sz="0" w:space="0" w:color="auto"/>
            <w:left w:val="none" w:sz="0" w:space="0" w:color="auto"/>
            <w:bottom w:val="none" w:sz="0" w:space="0" w:color="auto"/>
            <w:right w:val="none" w:sz="0" w:space="0" w:color="auto"/>
          </w:divBdr>
        </w:div>
        <w:div w:id="576717742">
          <w:marLeft w:val="0"/>
          <w:marRight w:val="0"/>
          <w:marTop w:val="0"/>
          <w:marBottom w:val="0"/>
          <w:divBdr>
            <w:top w:val="none" w:sz="0" w:space="0" w:color="auto"/>
            <w:left w:val="none" w:sz="0" w:space="0" w:color="auto"/>
            <w:bottom w:val="none" w:sz="0" w:space="0" w:color="auto"/>
            <w:right w:val="none" w:sz="0" w:space="0" w:color="auto"/>
          </w:divBdr>
        </w:div>
        <w:div w:id="954949856">
          <w:marLeft w:val="0"/>
          <w:marRight w:val="0"/>
          <w:marTop w:val="0"/>
          <w:marBottom w:val="0"/>
          <w:divBdr>
            <w:top w:val="none" w:sz="0" w:space="0" w:color="auto"/>
            <w:left w:val="none" w:sz="0" w:space="0" w:color="auto"/>
            <w:bottom w:val="none" w:sz="0" w:space="0" w:color="auto"/>
            <w:right w:val="none" w:sz="0" w:space="0" w:color="auto"/>
          </w:divBdr>
        </w:div>
        <w:div w:id="567619467">
          <w:marLeft w:val="0"/>
          <w:marRight w:val="0"/>
          <w:marTop w:val="0"/>
          <w:marBottom w:val="0"/>
          <w:divBdr>
            <w:top w:val="none" w:sz="0" w:space="0" w:color="auto"/>
            <w:left w:val="none" w:sz="0" w:space="0" w:color="auto"/>
            <w:bottom w:val="none" w:sz="0" w:space="0" w:color="auto"/>
            <w:right w:val="none" w:sz="0" w:space="0" w:color="auto"/>
          </w:divBdr>
        </w:div>
        <w:div w:id="154609791">
          <w:marLeft w:val="0"/>
          <w:marRight w:val="0"/>
          <w:marTop w:val="0"/>
          <w:marBottom w:val="0"/>
          <w:divBdr>
            <w:top w:val="none" w:sz="0" w:space="0" w:color="auto"/>
            <w:left w:val="none" w:sz="0" w:space="0" w:color="auto"/>
            <w:bottom w:val="none" w:sz="0" w:space="0" w:color="auto"/>
            <w:right w:val="none" w:sz="0" w:space="0" w:color="auto"/>
          </w:divBdr>
        </w:div>
        <w:div w:id="478767587">
          <w:marLeft w:val="0"/>
          <w:marRight w:val="0"/>
          <w:marTop w:val="0"/>
          <w:marBottom w:val="0"/>
          <w:divBdr>
            <w:top w:val="none" w:sz="0" w:space="0" w:color="auto"/>
            <w:left w:val="none" w:sz="0" w:space="0" w:color="auto"/>
            <w:bottom w:val="none" w:sz="0" w:space="0" w:color="auto"/>
            <w:right w:val="none" w:sz="0" w:space="0" w:color="auto"/>
          </w:divBdr>
        </w:div>
        <w:div w:id="1216086974">
          <w:marLeft w:val="0"/>
          <w:marRight w:val="0"/>
          <w:marTop w:val="0"/>
          <w:marBottom w:val="0"/>
          <w:divBdr>
            <w:top w:val="none" w:sz="0" w:space="0" w:color="auto"/>
            <w:left w:val="none" w:sz="0" w:space="0" w:color="auto"/>
            <w:bottom w:val="none" w:sz="0" w:space="0" w:color="auto"/>
            <w:right w:val="none" w:sz="0" w:space="0" w:color="auto"/>
          </w:divBdr>
        </w:div>
        <w:div w:id="264532942">
          <w:marLeft w:val="0"/>
          <w:marRight w:val="0"/>
          <w:marTop w:val="0"/>
          <w:marBottom w:val="0"/>
          <w:divBdr>
            <w:top w:val="none" w:sz="0" w:space="0" w:color="auto"/>
            <w:left w:val="none" w:sz="0" w:space="0" w:color="auto"/>
            <w:bottom w:val="none" w:sz="0" w:space="0" w:color="auto"/>
            <w:right w:val="none" w:sz="0" w:space="0" w:color="auto"/>
          </w:divBdr>
        </w:div>
        <w:div w:id="1572082933">
          <w:marLeft w:val="0"/>
          <w:marRight w:val="0"/>
          <w:marTop w:val="0"/>
          <w:marBottom w:val="0"/>
          <w:divBdr>
            <w:top w:val="none" w:sz="0" w:space="0" w:color="auto"/>
            <w:left w:val="none" w:sz="0" w:space="0" w:color="auto"/>
            <w:bottom w:val="none" w:sz="0" w:space="0" w:color="auto"/>
            <w:right w:val="none" w:sz="0" w:space="0" w:color="auto"/>
          </w:divBdr>
        </w:div>
        <w:div w:id="2001347250">
          <w:marLeft w:val="0"/>
          <w:marRight w:val="0"/>
          <w:marTop w:val="0"/>
          <w:marBottom w:val="0"/>
          <w:divBdr>
            <w:top w:val="none" w:sz="0" w:space="0" w:color="auto"/>
            <w:left w:val="none" w:sz="0" w:space="0" w:color="auto"/>
            <w:bottom w:val="none" w:sz="0" w:space="0" w:color="auto"/>
            <w:right w:val="none" w:sz="0" w:space="0" w:color="auto"/>
          </w:divBdr>
        </w:div>
        <w:div w:id="570891629">
          <w:marLeft w:val="0"/>
          <w:marRight w:val="0"/>
          <w:marTop w:val="0"/>
          <w:marBottom w:val="0"/>
          <w:divBdr>
            <w:top w:val="none" w:sz="0" w:space="0" w:color="auto"/>
            <w:left w:val="none" w:sz="0" w:space="0" w:color="auto"/>
            <w:bottom w:val="none" w:sz="0" w:space="0" w:color="auto"/>
            <w:right w:val="none" w:sz="0" w:space="0" w:color="auto"/>
          </w:divBdr>
        </w:div>
        <w:div w:id="1899974300">
          <w:marLeft w:val="0"/>
          <w:marRight w:val="0"/>
          <w:marTop w:val="0"/>
          <w:marBottom w:val="0"/>
          <w:divBdr>
            <w:top w:val="none" w:sz="0" w:space="0" w:color="auto"/>
            <w:left w:val="none" w:sz="0" w:space="0" w:color="auto"/>
            <w:bottom w:val="none" w:sz="0" w:space="0" w:color="auto"/>
            <w:right w:val="none" w:sz="0" w:space="0" w:color="auto"/>
          </w:divBdr>
        </w:div>
        <w:div w:id="1412238208">
          <w:marLeft w:val="0"/>
          <w:marRight w:val="0"/>
          <w:marTop w:val="0"/>
          <w:marBottom w:val="0"/>
          <w:divBdr>
            <w:top w:val="none" w:sz="0" w:space="0" w:color="auto"/>
            <w:left w:val="none" w:sz="0" w:space="0" w:color="auto"/>
            <w:bottom w:val="none" w:sz="0" w:space="0" w:color="auto"/>
            <w:right w:val="none" w:sz="0" w:space="0" w:color="auto"/>
          </w:divBdr>
        </w:div>
      </w:divsChild>
    </w:div>
    <w:div w:id="1085617190">
      <w:bodyDiv w:val="1"/>
      <w:marLeft w:val="0"/>
      <w:marRight w:val="0"/>
      <w:marTop w:val="0"/>
      <w:marBottom w:val="0"/>
      <w:divBdr>
        <w:top w:val="none" w:sz="0" w:space="0" w:color="auto"/>
        <w:left w:val="none" w:sz="0" w:space="0" w:color="auto"/>
        <w:bottom w:val="none" w:sz="0" w:space="0" w:color="auto"/>
        <w:right w:val="none" w:sz="0" w:space="0" w:color="auto"/>
      </w:divBdr>
    </w:div>
    <w:div w:id="1116828196">
      <w:bodyDiv w:val="1"/>
      <w:marLeft w:val="0"/>
      <w:marRight w:val="0"/>
      <w:marTop w:val="0"/>
      <w:marBottom w:val="0"/>
      <w:divBdr>
        <w:top w:val="none" w:sz="0" w:space="0" w:color="auto"/>
        <w:left w:val="none" w:sz="0" w:space="0" w:color="auto"/>
        <w:bottom w:val="none" w:sz="0" w:space="0" w:color="auto"/>
        <w:right w:val="none" w:sz="0" w:space="0" w:color="auto"/>
      </w:divBdr>
    </w:div>
    <w:div w:id="1156259602">
      <w:bodyDiv w:val="1"/>
      <w:marLeft w:val="0"/>
      <w:marRight w:val="0"/>
      <w:marTop w:val="0"/>
      <w:marBottom w:val="0"/>
      <w:divBdr>
        <w:top w:val="none" w:sz="0" w:space="0" w:color="auto"/>
        <w:left w:val="none" w:sz="0" w:space="0" w:color="auto"/>
        <w:bottom w:val="none" w:sz="0" w:space="0" w:color="auto"/>
        <w:right w:val="none" w:sz="0" w:space="0" w:color="auto"/>
      </w:divBdr>
    </w:div>
    <w:div w:id="1189637366">
      <w:bodyDiv w:val="1"/>
      <w:marLeft w:val="0"/>
      <w:marRight w:val="0"/>
      <w:marTop w:val="0"/>
      <w:marBottom w:val="0"/>
      <w:divBdr>
        <w:top w:val="none" w:sz="0" w:space="0" w:color="auto"/>
        <w:left w:val="none" w:sz="0" w:space="0" w:color="auto"/>
        <w:bottom w:val="none" w:sz="0" w:space="0" w:color="auto"/>
        <w:right w:val="none" w:sz="0" w:space="0" w:color="auto"/>
      </w:divBdr>
    </w:div>
    <w:div w:id="1301573642">
      <w:bodyDiv w:val="1"/>
      <w:marLeft w:val="0"/>
      <w:marRight w:val="0"/>
      <w:marTop w:val="0"/>
      <w:marBottom w:val="0"/>
      <w:divBdr>
        <w:top w:val="none" w:sz="0" w:space="0" w:color="auto"/>
        <w:left w:val="none" w:sz="0" w:space="0" w:color="auto"/>
        <w:bottom w:val="none" w:sz="0" w:space="0" w:color="auto"/>
        <w:right w:val="none" w:sz="0" w:space="0" w:color="auto"/>
      </w:divBdr>
      <w:divsChild>
        <w:div w:id="852034292">
          <w:marLeft w:val="0"/>
          <w:marRight w:val="0"/>
          <w:marTop w:val="0"/>
          <w:marBottom w:val="0"/>
          <w:divBdr>
            <w:top w:val="none" w:sz="0" w:space="0" w:color="auto"/>
            <w:left w:val="none" w:sz="0" w:space="0" w:color="auto"/>
            <w:bottom w:val="none" w:sz="0" w:space="0" w:color="auto"/>
            <w:right w:val="none" w:sz="0" w:space="0" w:color="auto"/>
          </w:divBdr>
        </w:div>
        <w:div w:id="1669362945">
          <w:marLeft w:val="0"/>
          <w:marRight w:val="0"/>
          <w:marTop w:val="0"/>
          <w:marBottom w:val="0"/>
          <w:divBdr>
            <w:top w:val="none" w:sz="0" w:space="0" w:color="auto"/>
            <w:left w:val="none" w:sz="0" w:space="0" w:color="auto"/>
            <w:bottom w:val="none" w:sz="0" w:space="0" w:color="auto"/>
            <w:right w:val="none" w:sz="0" w:space="0" w:color="auto"/>
          </w:divBdr>
        </w:div>
        <w:div w:id="1137605397">
          <w:marLeft w:val="0"/>
          <w:marRight w:val="0"/>
          <w:marTop w:val="0"/>
          <w:marBottom w:val="0"/>
          <w:divBdr>
            <w:top w:val="none" w:sz="0" w:space="0" w:color="auto"/>
            <w:left w:val="none" w:sz="0" w:space="0" w:color="auto"/>
            <w:bottom w:val="none" w:sz="0" w:space="0" w:color="auto"/>
            <w:right w:val="none" w:sz="0" w:space="0" w:color="auto"/>
          </w:divBdr>
        </w:div>
        <w:div w:id="1960600620">
          <w:marLeft w:val="0"/>
          <w:marRight w:val="0"/>
          <w:marTop w:val="0"/>
          <w:marBottom w:val="0"/>
          <w:divBdr>
            <w:top w:val="none" w:sz="0" w:space="0" w:color="auto"/>
            <w:left w:val="none" w:sz="0" w:space="0" w:color="auto"/>
            <w:bottom w:val="none" w:sz="0" w:space="0" w:color="auto"/>
            <w:right w:val="none" w:sz="0" w:space="0" w:color="auto"/>
          </w:divBdr>
        </w:div>
        <w:div w:id="462385862">
          <w:marLeft w:val="0"/>
          <w:marRight w:val="0"/>
          <w:marTop w:val="0"/>
          <w:marBottom w:val="0"/>
          <w:divBdr>
            <w:top w:val="none" w:sz="0" w:space="0" w:color="auto"/>
            <w:left w:val="none" w:sz="0" w:space="0" w:color="auto"/>
            <w:bottom w:val="none" w:sz="0" w:space="0" w:color="auto"/>
            <w:right w:val="none" w:sz="0" w:space="0" w:color="auto"/>
          </w:divBdr>
        </w:div>
        <w:div w:id="840318898">
          <w:marLeft w:val="0"/>
          <w:marRight w:val="0"/>
          <w:marTop w:val="0"/>
          <w:marBottom w:val="0"/>
          <w:divBdr>
            <w:top w:val="none" w:sz="0" w:space="0" w:color="auto"/>
            <w:left w:val="none" w:sz="0" w:space="0" w:color="auto"/>
            <w:bottom w:val="none" w:sz="0" w:space="0" w:color="auto"/>
            <w:right w:val="none" w:sz="0" w:space="0" w:color="auto"/>
          </w:divBdr>
        </w:div>
        <w:div w:id="592783158">
          <w:marLeft w:val="0"/>
          <w:marRight w:val="0"/>
          <w:marTop w:val="0"/>
          <w:marBottom w:val="0"/>
          <w:divBdr>
            <w:top w:val="none" w:sz="0" w:space="0" w:color="auto"/>
            <w:left w:val="none" w:sz="0" w:space="0" w:color="auto"/>
            <w:bottom w:val="none" w:sz="0" w:space="0" w:color="auto"/>
            <w:right w:val="none" w:sz="0" w:space="0" w:color="auto"/>
          </w:divBdr>
        </w:div>
        <w:div w:id="1266839025">
          <w:marLeft w:val="0"/>
          <w:marRight w:val="0"/>
          <w:marTop w:val="0"/>
          <w:marBottom w:val="0"/>
          <w:divBdr>
            <w:top w:val="none" w:sz="0" w:space="0" w:color="auto"/>
            <w:left w:val="none" w:sz="0" w:space="0" w:color="auto"/>
            <w:bottom w:val="none" w:sz="0" w:space="0" w:color="auto"/>
            <w:right w:val="none" w:sz="0" w:space="0" w:color="auto"/>
          </w:divBdr>
        </w:div>
        <w:div w:id="1549487704">
          <w:marLeft w:val="0"/>
          <w:marRight w:val="0"/>
          <w:marTop w:val="0"/>
          <w:marBottom w:val="0"/>
          <w:divBdr>
            <w:top w:val="none" w:sz="0" w:space="0" w:color="auto"/>
            <w:left w:val="none" w:sz="0" w:space="0" w:color="auto"/>
            <w:bottom w:val="none" w:sz="0" w:space="0" w:color="auto"/>
            <w:right w:val="none" w:sz="0" w:space="0" w:color="auto"/>
          </w:divBdr>
        </w:div>
        <w:div w:id="356153612">
          <w:marLeft w:val="0"/>
          <w:marRight w:val="0"/>
          <w:marTop w:val="0"/>
          <w:marBottom w:val="0"/>
          <w:divBdr>
            <w:top w:val="none" w:sz="0" w:space="0" w:color="auto"/>
            <w:left w:val="none" w:sz="0" w:space="0" w:color="auto"/>
            <w:bottom w:val="none" w:sz="0" w:space="0" w:color="auto"/>
            <w:right w:val="none" w:sz="0" w:space="0" w:color="auto"/>
          </w:divBdr>
        </w:div>
        <w:div w:id="1538202252">
          <w:marLeft w:val="0"/>
          <w:marRight w:val="0"/>
          <w:marTop w:val="0"/>
          <w:marBottom w:val="0"/>
          <w:divBdr>
            <w:top w:val="none" w:sz="0" w:space="0" w:color="auto"/>
            <w:left w:val="none" w:sz="0" w:space="0" w:color="auto"/>
            <w:bottom w:val="none" w:sz="0" w:space="0" w:color="auto"/>
            <w:right w:val="none" w:sz="0" w:space="0" w:color="auto"/>
          </w:divBdr>
        </w:div>
        <w:div w:id="166143345">
          <w:marLeft w:val="0"/>
          <w:marRight w:val="0"/>
          <w:marTop w:val="0"/>
          <w:marBottom w:val="0"/>
          <w:divBdr>
            <w:top w:val="none" w:sz="0" w:space="0" w:color="auto"/>
            <w:left w:val="none" w:sz="0" w:space="0" w:color="auto"/>
            <w:bottom w:val="none" w:sz="0" w:space="0" w:color="auto"/>
            <w:right w:val="none" w:sz="0" w:space="0" w:color="auto"/>
          </w:divBdr>
        </w:div>
        <w:div w:id="49310716">
          <w:marLeft w:val="0"/>
          <w:marRight w:val="0"/>
          <w:marTop w:val="0"/>
          <w:marBottom w:val="0"/>
          <w:divBdr>
            <w:top w:val="none" w:sz="0" w:space="0" w:color="auto"/>
            <w:left w:val="none" w:sz="0" w:space="0" w:color="auto"/>
            <w:bottom w:val="none" w:sz="0" w:space="0" w:color="auto"/>
            <w:right w:val="none" w:sz="0" w:space="0" w:color="auto"/>
          </w:divBdr>
        </w:div>
        <w:div w:id="1170481551">
          <w:marLeft w:val="0"/>
          <w:marRight w:val="0"/>
          <w:marTop w:val="0"/>
          <w:marBottom w:val="0"/>
          <w:divBdr>
            <w:top w:val="none" w:sz="0" w:space="0" w:color="auto"/>
            <w:left w:val="none" w:sz="0" w:space="0" w:color="auto"/>
            <w:bottom w:val="none" w:sz="0" w:space="0" w:color="auto"/>
            <w:right w:val="none" w:sz="0" w:space="0" w:color="auto"/>
          </w:divBdr>
        </w:div>
        <w:div w:id="2099013945">
          <w:marLeft w:val="0"/>
          <w:marRight w:val="0"/>
          <w:marTop w:val="0"/>
          <w:marBottom w:val="0"/>
          <w:divBdr>
            <w:top w:val="none" w:sz="0" w:space="0" w:color="auto"/>
            <w:left w:val="none" w:sz="0" w:space="0" w:color="auto"/>
            <w:bottom w:val="none" w:sz="0" w:space="0" w:color="auto"/>
            <w:right w:val="none" w:sz="0" w:space="0" w:color="auto"/>
          </w:divBdr>
        </w:div>
        <w:div w:id="1291940038">
          <w:marLeft w:val="0"/>
          <w:marRight w:val="0"/>
          <w:marTop w:val="0"/>
          <w:marBottom w:val="0"/>
          <w:divBdr>
            <w:top w:val="none" w:sz="0" w:space="0" w:color="auto"/>
            <w:left w:val="none" w:sz="0" w:space="0" w:color="auto"/>
            <w:bottom w:val="none" w:sz="0" w:space="0" w:color="auto"/>
            <w:right w:val="none" w:sz="0" w:space="0" w:color="auto"/>
          </w:divBdr>
        </w:div>
        <w:div w:id="311913980">
          <w:marLeft w:val="0"/>
          <w:marRight w:val="0"/>
          <w:marTop w:val="0"/>
          <w:marBottom w:val="0"/>
          <w:divBdr>
            <w:top w:val="none" w:sz="0" w:space="0" w:color="auto"/>
            <w:left w:val="none" w:sz="0" w:space="0" w:color="auto"/>
            <w:bottom w:val="none" w:sz="0" w:space="0" w:color="auto"/>
            <w:right w:val="none" w:sz="0" w:space="0" w:color="auto"/>
          </w:divBdr>
        </w:div>
        <w:div w:id="3870652">
          <w:marLeft w:val="0"/>
          <w:marRight w:val="0"/>
          <w:marTop w:val="0"/>
          <w:marBottom w:val="0"/>
          <w:divBdr>
            <w:top w:val="none" w:sz="0" w:space="0" w:color="auto"/>
            <w:left w:val="none" w:sz="0" w:space="0" w:color="auto"/>
            <w:bottom w:val="none" w:sz="0" w:space="0" w:color="auto"/>
            <w:right w:val="none" w:sz="0" w:space="0" w:color="auto"/>
          </w:divBdr>
        </w:div>
        <w:div w:id="800150668">
          <w:marLeft w:val="0"/>
          <w:marRight w:val="0"/>
          <w:marTop w:val="0"/>
          <w:marBottom w:val="0"/>
          <w:divBdr>
            <w:top w:val="none" w:sz="0" w:space="0" w:color="auto"/>
            <w:left w:val="none" w:sz="0" w:space="0" w:color="auto"/>
            <w:bottom w:val="none" w:sz="0" w:space="0" w:color="auto"/>
            <w:right w:val="none" w:sz="0" w:space="0" w:color="auto"/>
          </w:divBdr>
        </w:div>
        <w:div w:id="666858384">
          <w:marLeft w:val="0"/>
          <w:marRight w:val="0"/>
          <w:marTop w:val="0"/>
          <w:marBottom w:val="0"/>
          <w:divBdr>
            <w:top w:val="none" w:sz="0" w:space="0" w:color="auto"/>
            <w:left w:val="none" w:sz="0" w:space="0" w:color="auto"/>
            <w:bottom w:val="none" w:sz="0" w:space="0" w:color="auto"/>
            <w:right w:val="none" w:sz="0" w:space="0" w:color="auto"/>
          </w:divBdr>
        </w:div>
        <w:div w:id="322204406">
          <w:marLeft w:val="0"/>
          <w:marRight w:val="0"/>
          <w:marTop w:val="0"/>
          <w:marBottom w:val="0"/>
          <w:divBdr>
            <w:top w:val="none" w:sz="0" w:space="0" w:color="auto"/>
            <w:left w:val="none" w:sz="0" w:space="0" w:color="auto"/>
            <w:bottom w:val="none" w:sz="0" w:space="0" w:color="auto"/>
            <w:right w:val="none" w:sz="0" w:space="0" w:color="auto"/>
          </w:divBdr>
        </w:div>
        <w:div w:id="69469867">
          <w:marLeft w:val="0"/>
          <w:marRight w:val="0"/>
          <w:marTop w:val="0"/>
          <w:marBottom w:val="0"/>
          <w:divBdr>
            <w:top w:val="none" w:sz="0" w:space="0" w:color="auto"/>
            <w:left w:val="none" w:sz="0" w:space="0" w:color="auto"/>
            <w:bottom w:val="none" w:sz="0" w:space="0" w:color="auto"/>
            <w:right w:val="none" w:sz="0" w:space="0" w:color="auto"/>
          </w:divBdr>
        </w:div>
        <w:div w:id="1369838196">
          <w:marLeft w:val="0"/>
          <w:marRight w:val="0"/>
          <w:marTop w:val="0"/>
          <w:marBottom w:val="0"/>
          <w:divBdr>
            <w:top w:val="none" w:sz="0" w:space="0" w:color="auto"/>
            <w:left w:val="none" w:sz="0" w:space="0" w:color="auto"/>
            <w:bottom w:val="none" w:sz="0" w:space="0" w:color="auto"/>
            <w:right w:val="none" w:sz="0" w:space="0" w:color="auto"/>
          </w:divBdr>
        </w:div>
        <w:div w:id="1809666928">
          <w:marLeft w:val="0"/>
          <w:marRight w:val="0"/>
          <w:marTop w:val="0"/>
          <w:marBottom w:val="0"/>
          <w:divBdr>
            <w:top w:val="none" w:sz="0" w:space="0" w:color="auto"/>
            <w:left w:val="none" w:sz="0" w:space="0" w:color="auto"/>
            <w:bottom w:val="none" w:sz="0" w:space="0" w:color="auto"/>
            <w:right w:val="none" w:sz="0" w:space="0" w:color="auto"/>
          </w:divBdr>
        </w:div>
        <w:div w:id="432408380">
          <w:marLeft w:val="0"/>
          <w:marRight w:val="0"/>
          <w:marTop w:val="0"/>
          <w:marBottom w:val="0"/>
          <w:divBdr>
            <w:top w:val="none" w:sz="0" w:space="0" w:color="auto"/>
            <w:left w:val="none" w:sz="0" w:space="0" w:color="auto"/>
            <w:bottom w:val="none" w:sz="0" w:space="0" w:color="auto"/>
            <w:right w:val="none" w:sz="0" w:space="0" w:color="auto"/>
          </w:divBdr>
        </w:div>
        <w:div w:id="157963522">
          <w:marLeft w:val="0"/>
          <w:marRight w:val="0"/>
          <w:marTop w:val="0"/>
          <w:marBottom w:val="0"/>
          <w:divBdr>
            <w:top w:val="none" w:sz="0" w:space="0" w:color="auto"/>
            <w:left w:val="none" w:sz="0" w:space="0" w:color="auto"/>
            <w:bottom w:val="none" w:sz="0" w:space="0" w:color="auto"/>
            <w:right w:val="none" w:sz="0" w:space="0" w:color="auto"/>
          </w:divBdr>
        </w:div>
        <w:div w:id="1441728303">
          <w:marLeft w:val="0"/>
          <w:marRight w:val="0"/>
          <w:marTop w:val="0"/>
          <w:marBottom w:val="0"/>
          <w:divBdr>
            <w:top w:val="none" w:sz="0" w:space="0" w:color="auto"/>
            <w:left w:val="none" w:sz="0" w:space="0" w:color="auto"/>
            <w:bottom w:val="none" w:sz="0" w:space="0" w:color="auto"/>
            <w:right w:val="none" w:sz="0" w:space="0" w:color="auto"/>
          </w:divBdr>
        </w:div>
        <w:div w:id="397677533">
          <w:marLeft w:val="0"/>
          <w:marRight w:val="0"/>
          <w:marTop w:val="0"/>
          <w:marBottom w:val="0"/>
          <w:divBdr>
            <w:top w:val="none" w:sz="0" w:space="0" w:color="auto"/>
            <w:left w:val="none" w:sz="0" w:space="0" w:color="auto"/>
            <w:bottom w:val="none" w:sz="0" w:space="0" w:color="auto"/>
            <w:right w:val="none" w:sz="0" w:space="0" w:color="auto"/>
          </w:divBdr>
        </w:div>
        <w:div w:id="543634983">
          <w:marLeft w:val="0"/>
          <w:marRight w:val="0"/>
          <w:marTop w:val="0"/>
          <w:marBottom w:val="0"/>
          <w:divBdr>
            <w:top w:val="none" w:sz="0" w:space="0" w:color="auto"/>
            <w:left w:val="none" w:sz="0" w:space="0" w:color="auto"/>
            <w:bottom w:val="none" w:sz="0" w:space="0" w:color="auto"/>
            <w:right w:val="none" w:sz="0" w:space="0" w:color="auto"/>
          </w:divBdr>
        </w:div>
        <w:div w:id="125004409">
          <w:marLeft w:val="0"/>
          <w:marRight w:val="0"/>
          <w:marTop w:val="0"/>
          <w:marBottom w:val="0"/>
          <w:divBdr>
            <w:top w:val="none" w:sz="0" w:space="0" w:color="auto"/>
            <w:left w:val="none" w:sz="0" w:space="0" w:color="auto"/>
            <w:bottom w:val="none" w:sz="0" w:space="0" w:color="auto"/>
            <w:right w:val="none" w:sz="0" w:space="0" w:color="auto"/>
          </w:divBdr>
        </w:div>
        <w:div w:id="1499925620">
          <w:marLeft w:val="0"/>
          <w:marRight w:val="0"/>
          <w:marTop w:val="0"/>
          <w:marBottom w:val="0"/>
          <w:divBdr>
            <w:top w:val="none" w:sz="0" w:space="0" w:color="auto"/>
            <w:left w:val="none" w:sz="0" w:space="0" w:color="auto"/>
            <w:bottom w:val="none" w:sz="0" w:space="0" w:color="auto"/>
            <w:right w:val="none" w:sz="0" w:space="0" w:color="auto"/>
          </w:divBdr>
        </w:div>
        <w:div w:id="1199467804">
          <w:marLeft w:val="0"/>
          <w:marRight w:val="0"/>
          <w:marTop w:val="0"/>
          <w:marBottom w:val="0"/>
          <w:divBdr>
            <w:top w:val="none" w:sz="0" w:space="0" w:color="auto"/>
            <w:left w:val="none" w:sz="0" w:space="0" w:color="auto"/>
            <w:bottom w:val="none" w:sz="0" w:space="0" w:color="auto"/>
            <w:right w:val="none" w:sz="0" w:space="0" w:color="auto"/>
          </w:divBdr>
        </w:div>
        <w:div w:id="2146196796">
          <w:marLeft w:val="0"/>
          <w:marRight w:val="0"/>
          <w:marTop w:val="0"/>
          <w:marBottom w:val="0"/>
          <w:divBdr>
            <w:top w:val="none" w:sz="0" w:space="0" w:color="auto"/>
            <w:left w:val="none" w:sz="0" w:space="0" w:color="auto"/>
            <w:bottom w:val="none" w:sz="0" w:space="0" w:color="auto"/>
            <w:right w:val="none" w:sz="0" w:space="0" w:color="auto"/>
          </w:divBdr>
        </w:div>
        <w:div w:id="1863784610">
          <w:marLeft w:val="0"/>
          <w:marRight w:val="0"/>
          <w:marTop w:val="0"/>
          <w:marBottom w:val="0"/>
          <w:divBdr>
            <w:top w:val="none" w:sz="0" w:space="0" w:color="auto"/>
            <w:left w:val="none" w:sz="0" w:space="0" w:color="auto"/>
            <w:bottom w:val="none" w:sz="0" w:space="0" w:color="auto"/>
            <w:right w:val="none" w:sz="0" w:space="0" w:color="auto"/>
          </w:divBdr>
        </w:div>
        <w:div w:id="408231088">
          <w:marLeft w:val="0"/>
          <w:marRight w:val="0"/>
          <w:marTop w:val="0"/>
          <w:marBottom w:val="0"/>
          <w:divBdr>
            <w:top w:val="none" w:sz="0" w:space="0" w:color="auto"/>
            <w:left w:val="none" w:sz="0" w:space="0" w:color="auto"/>
            <w:bottom w:val="none" w:sz="0" w:space="0" w:color="auto"/>
            <w:right w:val="none" w:sz="0" w:space="0" w:color="auto"/>
          </w:divBdr>
        </w:div>
        <w:div w:id="260917710">
          <w:marLeft w:val="0"/>
          <w:marRight w:val="0"/>
          <w:marTop w:val="0"/>
          <w:marBottom w:val="0"/>
          <w:divBdr>
            <w:top w:val="none" w:sz="0" w:space="0" w:color="auto"/>
            <w:left w:val="none" w:sz="0" w:space="0" w:color="auto"/>
            <w:bottom w:val="none" w:sz="0" w:space="0" w:color="auto"/>
            <w:right w:val="none" w:sz="0" w:space="0" w:color="auto"/>
          </w:divBdr>
        </w:div>
        <w:div w:id="1897812724">
          <w:marLeft w:val="0"/>
          <w:marRight w:val="0"/>
          <w:marTop w:val="0"/>
          <w:marBottom w:val="0"/>
          <w:divBdr>
            <w:top w:val="none" w:sz="0" w:space="0" w:color="auto"/>
            <w:left w:val="none" w:sz="0" w:space="0" w:color="auto"/>
            <w:bottom w:val="none" w:sz="0" w:space="0" w:color="auto"/>
            <w:right w:val="none" w:sz="0" w:space="0" w:color="auto"/>
          </w:divBdr>
        </w:div>
        <w:div w:id="1824273760">
          <w:marLeft w:val="0"/>
          <w:marRight w:val="0"/>
          <w:marTop w:val="0"/>
          <w:marBottom w:val="0"/>
          <w:divBdr>
            <w:top w:val="none" w:sz="0" w:space="0" w:color="auto"/>
            <w:left w:val="none" w:sz="0" w:space="0" w:color="auto"/>
            <w:bottom w:val="none" w:sz="0" w:space="0" w:color="auto"/>
            <w:right w:val="none" w:sz="0" w:space="0" w:color="auto"/>
          </w:divBdr>
        </w:div>
        <w:div w:id="778567715">
          <w:marLeft w:val="0"/>
          <w:marRight w:val="0"/>
          <w:marTop w:val="0"/>
          <w:marBottom w:val="0"/>
          <w:divBdr>
            <w:top w:val="none" w:sz="0" w:space="0" w:color="auto"/>
            <w:left w:val="none" w:sz="0" w:space="0" w:color="auto"/>
            <w:bottom w:val="none" w:sz="0" w:space="0" w:color="auto"/>
            <w:right w:val="none" w:sz="0" w:space="0" w:color="auto"/>
          </w:divBdr>
        </w:div>
        <w:div w:id="1318455309">
          <w:marLeft w:val="0"/>
          <w:marRight w:val="0"/>
          <w:marTop w:val="0"/>
          <w:marBottom w:val="0"/>
          <w:divBdr>
            <w:top w:val="none" w:sz="0" w:space="0" w:color="auto"/>
            <w:left w:val="none" w:sz="0" w:space="0" w:color="auto"/>
            <w:bottom w:val="none" w:sz="0" w:space="0" w:color="auto"/>
            <w:right w:val="none" w:sz="0" w:space="0" w:color="auto"/>
          </w:divBdr>
        </w:div>
        <w:div w:id="1897928630">
          <w:marLeft w:val="0"/>
          <w:marRight w:val="0"/>
          <w:marTop w:val="0"/>
          <w:marBottom w:val="0"/>
          <w:divBdr>
            <w:top w:val="none" w:sz="0" w:space="0" w:color="auto"/>
            <w:left w:val="none" w:sz="0" w:space="0" w:color="auto"/>
            <w:bottom w:val="none" w:sz="0" w:space="0" w:color="auto"/>
            <w:right w:val="none" w:sz="0" w:space="0" w:color="auto"/>
          </w:divBdr>
        </w:div>
        <w:div w:id="640110953">
          <w:marLeft w:val="0"/>
          <w:marRight w:val="0"/>
          <w:marTop w:val="0"/>
          <w:marBottom w:val="0"/>
          <w:divBdr>
            <w:top w:val="none" w:sz="0" w:space="0" w:color="auto"/>
            <w:left w:val="none" w:sz="0" w:space="0" w:color="auto"/>
            <w:bottom w:val="none" w:sz="0" w:space="0" w:color="auto"/>
            <w:right w:val="none" w:sz="0" w:space="0" w:color="auto"/>
          </w:divBdr>
        </w:div>
        <w:div w:id="1526360264">
          <w:marLeft w:val="0"/>
          <w:marRight w:val="0"/>
          <w:marTop w:val="0"/>
          <w:marBottom w:val="0"/>
          <w:divBdr>
            <w:top w:val="none" w:sz="0" w:space="0" w:color="auto"/>
            <w:left w:val="none" w:sz="0" w:space="0" w:color="auto"/>
            <w:bottom w:val="none" w:sz="0" w:space="0" w:color="auto"/>
            <w:right w:val="none" w:sz="0" w:space="0" w:color="auto"/>
          </w:divBdr>
        </w:div>
        <w:div w:id="1987397809">
          <w:marLeft w:val="0"/>
          <w:marRight w:val="0"/>
          <w:marTop w:val="0"/>
          <w:marBottom w:val="0"/>
          <w:divBdr>
            <w:top w:val="none" w:sz="0" w:space="0" w:color="auto"/>
            <w:left w:val="none" w:sz="0" w:space="0" w:color="auto"/>
            <w:bottom w:val="none" w:sz="0" w:space="0" w:color="auto"/>
            <w:right w:val="none" w:sz="0" w:space="0" w:color="auto"/>
          </w:divBdr>
        </w:div>
        <w:div w:id="1421368601">
          <w:marLeft w:val="0"/>
          <w:marRight w:val="0"/>
          <w:marTop w:val="0"/>
          <w:marBottom w:val="0"/>
          <w:divBdr>
            <w:top w:val="none" w:sz="0" w:space="0" w:color="auto"/>
            <w:left w:val="none" w:sz="0" w:space="0" w:color="auto"/>
            <w:bottom w:val="none" w:sz="0" w:space="0" w:color="auto"/>
            <w:right w:val="none" w:sz="0" w:space="0" w:color="auto"/>
          </w:divBdr>
        </w:div>
        <w:div w:id="604073958">
          <w:marLeft w:val="0"/>
          <w:marRight w:val="0"/>
          <w:marTop w:val="0"/>
          <w:marBottom w:val="0"/>
          <w:divBdr>
            <w:top w:val="none" w:sz="0" w:space="0" w:color="auto"/>
            <w:left w:val="none" w:sz="0" w:space="0" w:color="auto"/>
            <w:bottom w:val="none" w:sz="0" w:space="0" w:color="auto"/>
            <w:right w:val="none" w:sz="0" w:space="0" w:color="auto"/>
          </w:divBdr>
        </w:div>
        <w:div w:id="1881163584">
          <w:marLeft w:val="0"/>
          <w:marRight w:val="0"/>
          <w:marTop w:val="0"/>
          <w:marBottom w:val="0"/>
          <w:divBdr>
            <w:top w:val="none" w:sz="0" w:space="0" w:color="auto"/>
            <w:left w:val="none" w:sz="0" w:space="0" w:color="auto"/>
            <w:bottom w:val="none" w:sz="0" w:space="0" w:color="auto"/>
            <w:right w:val="none" w:sz="0" w:space="0" w:color="auto"/>
          </w:divBdr>
        </w:div>
        <w:div w:id="1987853031">
          <w:marLeft w:val="0"/>
          <w:marRight w:val="0"/>
          <w:marTop w:val="0"/>
          <w:marBottom w:val="0"/>
          <w:divBdr>
            <w:top w:val="none" w:sz="0" w:space="0" w:color="auto"/>
            <w:left w:val="none" w:sz="0" w:space="0" w:color="auto"/>
            <w:bottom w:val="none" w:sz="0" w:space="0" w:color="auto"/>
            <w:right w:val="none" w:sz="0" w:space="0" w:color="auto"/>
          </w:divBdr>
        </w:div>
        <w:div w:id="1231303949">
          <w:marLeft w:val="0"/>
          <w:marRight w:val="0"/>
          <w:marTop w:val="0"/>
          <w:marBottom w:val="0"/>
          <w:divBdr>
            <w:top w:val="none" w:sz="0" w:space="0" w:color="auto"/>
            <w:left w:val="none" w:sz="0" w:space="0" w:color="auto"/>
            <w:bottom w:val="none" w:sz="0" w:space="0" w:color="auto"/>
            <w:right w:val="none" w:sz="0" w:space="0" w:color="auto"/>
          </w:divBdr>
        </w:div>
        <w:div w:id="1196042882">
          <w:marLeft w:val="0"/>
          <w:marRight w:val="0"/>
          <w:marTop w:val="0"/>
          <w:marBottom w:val="0"/>
          <w:divBdr>
            <w:top w:val="none" w:sz="0" w:space="0" w:color="auto"/>
            <w:left w:val="none" w:sz="0" w:space="0" w:color="auto"/>
            <w:bottom w:val="none" w:sz="0" w:space="0" w:color="auto"/>
            <w:right w:val="none" w:sz="0" w:space="0" w:color="auto"/>
          </w:divBdr>
        </w:div>
        <w:div w:id="1686592004">
          <w:marLeft w:val="0"/>
          <w:marRight w:val="0"/>
          <w:marTop w:val="0"/>
          <w:marBottom w:val="0"/>
          <w:divBdr>
            <w:top w:val="none" w:sz="0" w:space="0" w:color="auto"/>
            <w:left w:val="none" w:sz="0" w:space="0" w:color="auto"/>
            <w:bottom w:val="none" w:sz="0" w:space="0" w:color="auto"/>
            <w:right w:val="none" w:sz="0" w:space="0" w:color="auto"/>
          </w:divBdr>
        </w:div>
        <w:div w:id="1871189328">
          <w:marLeft w:val="0"/>
          <w:marRight w:val="0"/>
          <w:marTop w:val="0"/>
          <w:marBottom w:val="0"/>
          <w:divBdr>
            <w:top w:val="none" w:sz="0" w:space="0" w:color="auto"/>
            <w:left w:val="none" w:sz="0" w:space="0" w:color="auto"/>
            <w:bottom w:val="none" w:sz="0" w:space="0" w:color="auto"/>
            <w:right w:val="none" w:sz="0" w:space="0" w:color="auto"/>
          </w:divBdr>
        </w:div>
        <w:div w:id="922683147">
          <w:marLeft w:val="0"/>
          <w:marRight w:val="0"/>
          <w:marTop w:val="0"/>
          <w:marBottom w:val="0"/>
          <w:divBdr>
            <w:top w:val="none" w:sz="0" w:space="0" w:color="auto"/>
            <w:left w:val="none" w:sz="0" w:space="0" w:color="auto"/>
            <w:bottom w:val="none" w:sz="0" w:space="0" w:color="auto"/>
            <w:right w:val="none" w:sz="0" w:space="0" w:color="auto"/>
          </w:divBdr>
        </w:div>
        <w:div w:id="1308977012">
          <w:marLeft w:val="0"/>
          <w:marRight w:val="0"/>
          <w:marTop w:val="0"/>
          <w:marBottom w:val="0"/>
          <w:divBdr>
            <w:top w:val="none" w:sz="0" w:space="0" w:color="auto"/>
            <w:left w:val="none" w:sz="0" w:space="0" w:color="auto"/>
            <w:bottom w:val="none" w:sz="0" w:space="0" w:color="auto"/>
            <w:right w:val="none" w:sz="0" w:space="0" w:color="auto"/>
          </w:divBdr>
        </w:div>
        <w:div w:id="1927764605">
          <w:marLeft w:val="0"/>
          <w:marRight w:val="0"/>
          <w:marTop w:val="0"/>
          <w:marBottom w:val="0"/>
          <w:divBdr>
            <w:top w:val="none" w:sz="0" w:space="0" w:color="auto"/>
            <w:left w:val="none" w:sz="0" w:space="0" w:color="auto"/>
            <w:bottom w:val="none" w:sz="0" w:space="0" w:color="auto"/>
            <w:right w:val="none" w:sz="0" w:space="0" w:color="auto"/>
          </w:divBdr>
        </w:div>
        <w:div w:id="100684724">
          <w:marLeft w:val="0"/>
          <w:marRight w:val="0"/>
          <w:marTop w:val="0"/>
          <w:marBottom w:val="0"/>
          <w:divBdr>
            <w:top w:val="none" w:sz="0" w:space="0" w:color="auto"/>
            <w:left w:val="none" w:sz="0" w:space="0" w:color="auto"/>
            <w:bottom w:val="none" w:sz="0" w:space="0" w:color="auto"/>
            <w:right w:val="none" w:sz="0" w:space="0" w:color="auto"/>
          </w:divBdr>
        </w:div>
        <w:div w:id="1325822044">
          <w:marLeft w:val="0"/>
          <w:marRight w:val="0"/>
          <w:marTop w:val="0"/>
          <w:marBottom w:val="0"/>
          <w:divBdr>
            <w:top w:val="none" w:sz="0" w:space="0" w:color="auto"/>
            <w:left w:val="none" w:sz="0" w:space="0" w:color="auto"/>
            <w:bottom w:val="none" w:sz="0" w:space="0" w:color="auto"/>
            <w:right w:val="none" w:sz="0" w:space="0" w:color="auto"/>
          </w:divBdr>
        </w:div>
        <w:div w:id="499925640">
          <w:marLeft w:val="0"/>
          <w:marRight w:val="0"/>
          <w:marTop w:val="0"/>
          <w:marBottom w:val="0"/>
          <w:divBdr>
            <w:top w:val="none" w:sz="0" w:space="0" w:color="auto"/>
            <w:left w:val="none" w:sz="0" w:space="0" w:color="auto"/>
            <w:bottom w:val="none" w:sz="0" w:space="0" w:color="auto"/>
            <w:right w:val="none" w:sz="0" w:space="0" w:color="auto"/>
          </w:divBdr>
        </w:div>
        <w:div w:id="1733651411">
          <w:marLeft w:val="0"/>
          <w:marRight w:val="0"/>
          <w:marTop w:val="0"/>
          <w:marBottom w:val="0"/>
          <w:divBdr>
            <w:top w:val="none" w:sz="0" w:space="0" w:color="auto"/>
            <w:left w:val="none" w:sz="0" w:space="0" w:color="auto"/>
            <w:bottom w:val="none" w:sz="0" w:space="0" w:color="auto"/>
            <w:right w:val="none" w:sz="0" w:space="0" w:color="auto"/>
          </w:divBdr>
        </w:div>
        <w:div w:id="705182623">
          <w:marLeft w:val="0"/>
          <w:marRight w:val="0"/>
          <w:marTop w:val="0"/>
          <w:marBottom w:val="0"/>
          <w:divBdr>
            <w:top w:val="none" w:sz="0" w:space="0" w:color="auto"/>
            <w:left w:val="none" w:sz="0" w:space="0" w:color="auto"/>
            <w:bottom w:val="none" w:sz="0" w:space="0" w:color="auto"/>
            <w:right w:val="none" w:sz="0" w:space="0" w:color="auto"/>
          </w:divBdr>
        </w:div>
        <w:div w:id="1257398046">
          <w:marLeft w:val="0"/>
          <w:marRight w:val="0"/>
          <w:marTop w:val="0"/>
          <w:marBottom w:val="0"/>
          <w:divBdr>
            <w:top w:val="none" w:sz="0" w:space="0" w:color="auto"/>
            <w:left w:val="none" w:sz="0" w:space="0" w:color="auto"/>
            <w:bottom w:val="none" w:sz="0" w:space="0" w:color="auto"/>
            <w:right w:val="none" w:sz="0" w:space="0" w:color="auto"/>
          </w:divBdr>
        </w:div>
        <w:div w:id="446200588">
          <w:marLeft w:val="0"/>
          <w:marRight w:val="0"/>
          <w:marTop w:val="0"/>
          <w:marBottom w:val="0"/>
          <w:divBdr>
            <w:top w:val="none" w:sz="0" w:space="0" w:color="auto"/>
            <w:left w:val="none" w:sz="0" w:space="0" w:color="auto"/>
            <w:bottom w:val="none" w:sz="0" w:space="0" w:color="auto"/>
            <w:right w:val="none" w:sz="0" w:space="0" w:color="auto"/>
          </w:divBdr>
        </w:div>
        <w:div w:id="709572495">
          <w:marLeft w:val="0"/>
          <w:marRight w:val="0"/>
          <w:marTop w:val="0"/>
          <w:marBottom w:val="0"/>
          <w:divBdr>
            <w:top w:val="none" w:sz="0" w:space="0" w:color="auto"/>
            <w:left w:val="none" w:sz="0" w:space="0" w:color="auto"/>
            <w:bottom w:val="none" w:sz="0" w:space="0" w:color="auto"/>
            <w:right w:val="none" w:sz="0" w:space="0" w:color="auto"/>
          </w:divBdr>
        </w:div>
        <w:div w:id="1960838320">
          <w:marLeft w:val="0"/>
          <w:marRight w:val="0"/>
          <w:marTop w:val="0"/>
          <w:marBottom w:val="0"/>
          <w:divBdr>
            <w:top w:val="none" w:sz="0" w:space="0" w:color="auto"/>
            <w:left w:val="none" w:sz="0" w:space="0" w:color="auto"/>
            <w:bottom w:val="none" w:sz="0" w:space="0" w:color="auto"/>
            <w:right w:val="none" w:sz="0" w:space="0" w:color="auto"/>
          </w:divBdr>
        </w:div>
        <w:div w:id="1501962502">
          <w:marLeft w:val="0"/>
          <w:marRight w:val="0"/>
          <w:marTop w:val="0"/>
          <w:marBottom w:val="0"/>
          <w:divBdr>
            <w:top w:val="none" w:sz="0" w:space="0" w:color="auto"/>
            <w:left w:val="none" w:sz="0" w:space="0" w:color="auto"/>
            <w:bottom w:val="none" w:sz="0" w:space="0" w:color="auto"/>
            <w:right w:val="none" w:sz="0" w:space="0" w:color="auto"/>
          </w:divBdr>
        </w:div>
        <w:div w:id="1753625690">
          <w:marLeft w:val="0"/>
          <w:marRight w:val="0"/>
          <w:marTop w:val="0"/>
          <w:marBottom w:val="0"/>
          <w:divBdr>
            <w:top w:val="none" w:sz="0" w:space="0" w:color="auto"/>
            <w:left w:val="none" w:sz="0" w:space="0" w:color="auto"/>
            <w:bottom w:val="none" w:sz="0" w:space="0" w:color="auto"/>
            <w:right w:val="none" w:sz="0" w:space="0" w:color="auto"/>
          </w:divBdr>
        </w:div>
        <w:div w:id="1909685969">
          <w:marLeft w:val="0"/>
          <w:marRight w:val="0"/>
          <w:marTop w:val="0"/>
          <w:marBottom w:val="0"/>
          <w:divBdr>
            <w:top w:val="none" w:sz="0" w:space="0" w:color="auto"/>
            <w:left w:val="none" w:sz="0" w:space="0" w:color="auto"/>
            <w:bottom w:val="none" w:sz="0" w:space="0" w:color="auto"/>
            <w:right w:val="none" w:sz="0" w:space="0" w:color="auto"/>
          </w:divBdr>
        </w:div>
        <w:div w:id="1091004513">
          <w:marLeft w:val="0"/>
          <w:marRight w:val="0"/>
          <w:marTop w:val="0"/>
          <w:marBottom w:val="0"/>
          <w:divBdr>
            <w:top w:val="none" w:sz="0" w:space="0" w:color="auto"/>
            <w:left w:val="none" w:sz="0" w:space="0" w:color="auto"/>
            <w:bottom w:val="none" w:sz="0" w:space="0" w:color="auto"/>
            <w:right w:val="none" w:sz="0" w:space="0" w:color="auto"/>
          </w:divBdr>
        </w:div>
        <w:div w:id="54160446">
          <w:marLeft w:val="0"/>
          <w:marRight w:val="0"/>
          <w:marTop w:val="0"/>
          <w:marBottom w:val="0"/>
          <w:divBdr>
            <w:top w:val="none" w:sz="0" w:space="0" w:color="auto"/>
            <w:left w:val="none" w:sz="0" w:space="0" w:color="auto"/>
            <w:bottom w:val="none" w:sz="0" w:space="0" w:color="auto"/>
            <w:right w:val="none" w:sz="0" w:space="0" w:color="auto"/>
          </w:divBdr>
        </w:div>
        <w:div w:id="745347518">
          <w:marLeft w:val="0"/>
          <w:marRight w:val="0"/>
          <w:marTop w:val="0"/>
          <w:marBottom w:val="0"/>
          <w:divBdr>
            <w:top w:val="none" w:sz="0" w:space="0" w:color="auto"/>
            <w:left w:val="none" w:sz="0" w:space="0" w:color="auto"/>
            <w:bottom w:val="none" w:sz="0" w:space="0" w:color="auto"/>
            <w:right w:val="none" w:sz="0" w:space="0" w:color="auto"/>
          </w:divBdr>
        </w:div>
        <w:div w:id="518083311">
          <w:marLeft w:val="0"/>
          <w:marRight w:val="0"/>
          <w:marTop w:val="0"/>
          <w:marBottom w:val="0"/>
          <w:divBdr>
            <w:top w:val="none" w:sz="0" w:space="0" w:color="auto"/>
            <w:left w:val="none" w:sz="0" w:space="0" w:color="auto"/>
            <w:bottom w:val="none" w:sz="0" w:space="0" w:color="auto"/>
            <w:right w:val="none" w:sz="0" w:space="0" w:color="auto"/>
          </w:divBdr>
        </w:div>
        <w:div w:id="1167285374">
          <w:marLeft w:val="0"/>
          <w:marRight w:val="0"/>
          <w:marTop w:val="0"/>
          <w:marBottom w:val="0"/>
          <w:divBdr>
            <w:top w:val="none" w:sz="0" w:space="0" w:color="auto"/>
            <w:left w:val="none" w:sz="0" w:space="0" w:color="auto"/>
            <w:bottom w:val="none" w:sz="0" w:space="0" w:color="auto"/>
            <w:right w:val="none" w:sz="0" w:space="0" w:color="auto"/>
          </w:divBdr>
        </w:div>
        <w:div w:id="1672565582">
          <w:marLeft w:val="0"/>
          <w:marRight w:val="0"/>
          <w:marTop w:val="0"/>
          <w:marBottom w:val="0"/>
          <w:divBdr>
            <w:top w:val="none" w:sz="0" w:space="0" w:color="auto"/>
            <w:left w:val="none" w:sz="0" w:space="0" w:color="auto"/>
            <w:bottom w:val="none" w:sz="0" w:space="0" w:color="auto"/>
            <w:right w:val="none" w:sz="0" w:space="0" w:color="auto"/>
          </w:divBdr>
        </w:div>
        <w:div w:id="121270815">
          <w:marLeft w:val="0"/>
          <w:marRight w:val="0"/>
          <w:marTop w:val="0"/>
          <w:marBottom w:val="0"/>
          <w:divBdr>
            <w:top w:val="none" w:sz="0" w:space="0" w:color="auto"/>
            <w:left w:val="none" w:sz="0" w:space="0" w:color="auto"/>
            <w:bottom w:val="none" w:sz="0" w:space="0" w:color="auto"/>
            <w:right w:val="none" w:sz="0" w:space="0" w:color="auto"/>
          </w:divBdr>
        </w:div>
        <w:div w:id="1088308932">
          <w:marLeft w:val="0"/>
          <w:marRight w:val="0"/>
          <w:marTop w:val="0"/>
          <w:marBottom w:val="0"/>
          <w:divBdr>
            <w:top w:val="none" w:sz="0" w:space="0" w:color="auto"/>
            <w:left w:val="none" w:sz="0" w:space="0" w:color="auto"/>
            <w:bottom w:val="none" w:sz="0" w:space="0" w:color="auto"/>
            <w:right w:val="none" w:sz="0" w:space="0" w:color="auto"/>
          </w:divBdr>
        </w:div>
        <w:div w:id="1802965994">
          <w:marLeft w:val="0"/>
          <w:marRight w:val="0"/>
          <w:marTop w:val="0"/>
          <w:marBottom w:val="0"/>
          <w:divBdr>
            <w:top w:val="none" w:sz="0" w:space="0" w:color="auto"/>
            <w:left w:val="none" w:sz="0" w:space="0" w:color="auto"/>
            <w:bottom w:val="none" w:sz="0" w:space="0" w:color="auto"/>
            <w:right w:val="none" w:sz="0" w:space="0" w:color="auto"/>
          </w:divBdr>
        </w:div>
        <w:div w:id="2069379823">
          <w:marLeft w:val="0"/>
          <w:marRight w:val="0"/>
          <w:marTop w:val="0"/>
          <w:marBottom w:val="0"/>
          <w:divBdr>
            <w:top w:val="none" w:sz="0" w:space="0" w:color="auto"/>
            <w:left w:val="none" w:sz="0" w:space="0" w:color="auto"/>
            <w:bottom w:val="none" w:sz="0" w:space="0" w:color="auto"/>
            <w:right w:val="none" w:sz="0" w:space="0" w:color="auto"/>
          </w:divBdr>
        </w:div>
        <w:div w:id="260266495">
          <w:marLeft w:val="0"/>
          <w:marRight w:val="0"/>
          <w:marTop w:val="0"/>
          <w:marBottom w:val="0"/>
          <w:divBdr>
            <w:top w:val="none" w:sz="0" w:space="0" w:color="auto"/>
            <w:left w:val="none" w:sz="0" w:space="0" w:color="auto"/>
            <w:bottom w:val="none" w:sz="0" w:space="0" w:color="auto"/>
            <w:right w:val="none" w:sz="0" w:space="0" w:color="auto"/>
          </w:divBdr>
        </w:div>
        <w:div w:id="545065867">
          <w:marLeft w:val="0"/>
          <w:marRight w:val="0"/>
          <w:marTop w:val="0"/>
          <w:marBottom w:val="0"/>
          <w:divBdr>
            <w:top w:val="none" w:sz="0" w:space="0" w:color="auto"/>
            <w:left w:val="none" w:sz="0" w:space="0" w:color="auto"/>
            <w:bottom w:val="none" w:sz="0" w:space="0" w:color="auto"/>
            <w:right w:val="none" w:sz="0" w:space="0" w:color="auto"/>
          </w:divBdr>
        </w:div>
        <w:div w:id="1577207978">
          <w:marLeft w:val="0"/>
          <w:marRight w:val="0"/>
          <w:marTop w:val="0"/>
          <w:marBottom w:val="0"/>
          <w:divBdr>
            <w:top w:val="none" w:sz="0" w:space="0" w:color="auto"/>
            <w:left w:val="none" w:sz="0" w:space="0" w:color="auto"/>
            <w:bottom w:val="none" w:sz="0" w:space="0" w:color="auto"/>
            <w:right w:val="none" w:sz="0" w:space="0" w:color="auto"/>
          </w:divBdr>
        </w:div>
        <w:div w:id="1231036761">
          <w:marLeft w:val="0"/>
          <w:marRight w:val="0"/>
          <w:marTop w:val="0"/>
          <w:marBottom w:val="0"/>
          <w:divBdr>
            <w:top w:val="none" w:sz="0" w:space="0" w:color="auto"/>
            <w:left w:val="none" w:sz="0" w:space="0" w:color="auto"/>
            <w:bottom w:val="none" w:sz="0" w:space="0" w:color="auto"/>
            <w:right w:val="none" w:sz="0" w:space="0" w:color="auto"/>
          </w:divBdr>
        </w:div>
        <w:div w:id="1830752918">
          <w:marLeft w:val="0"/>
          <w:marRight w:val="0"/>
          <w:marTop w:val="0"/>
          <w:marBottom w:val="0"/>
          <w:divBdr>
            <w:top w:val="none" w:sz="0" w:space="0" w:color="auto"/>
            <w:left w:val="none" w:sz="0" w:space="0" w:color="auto"/>
            <w:bottom w:val="none" w:sz="0" w:space="0" w:color="auto"/>
            <w:right w:val="none" w:sz="0" w:space="0" w:color="auto"/>
          </w:divBdr>
        </w:div>
        <w:div w:id="228421205">
          <w:marLeft w:val="0"/>
          <w:marRight w:val="0"/>
          <w:marTop w:val="0"/>
          <w:marBottom w:val="0"/>
          <w:divBdr>
            <w:top w:val="none" w:sz="0" w:space="0" w:color="auto"/>
            <w:left w:val="none" w:sz="0" w:space="0" w:color="auto"/>
            <w:bottom w:val="none" w:sz="0" w:space="0" w:color="auto"/>
            <w:right w:val="none" w:sz="0" w:space="0" w:color="auto"/>
          </w:divBdr>
        </w:div>
        <w:div w:id="1671323006">
          <w:marLeft w:val="0"/>
          <w:marRight w:val="0"/>
          <w:marTop w:val="0"/>
          <w:marBottom w:val="0"/>
          <w:divBdr>
            <w:top w:val="none" w:sz="0" w:space="0" w:color="auto"/>
            <w:left w:val="none" w:sz="0" w:space="0" w:color="auto"/>
            <w:bottom w:val="none" w:sz="0" w:space="0" w:color="auto"/>
            <w:right w:val="none" w:sz="0" w:space="0" w:color="auto"/>
          </w:divBdr>
        </w:div>
        <w:div w:id="1033385366">
          <w:marLeft w:val="0"/>
          <w:marRight w:val="0"/>
          <w:marTop w:val="0"/>
          <w:marBottom w:val="0"/>
          <w:divBdr>
            <w:top w:val="none" w:sz="0" w:space="0" w:color="auto"/>
            <w:left w:val="none" w:sz="0" w:space="0" w:color="auto"/>
            <w:bottom w:val="none" w:sz="0" w:space="0" w:color="auto"/>
            <w:right w:val="none" w:sz="0" w:space="0" w:color="auto"/>
          </w:divBdr>
        </w:div>
        <w:div w:id="1295017265">
          <w:marLeft w:val="0"/>
          <w:marRight w:val="0"/>
          <w:marTop w:val="0"/>
          <w:marBottom w:val="0"/>
          <w:divBdr>
            <w:top w:val="none" w:sz="0" w:space="0" w:color="auto"/>
            <w:left w:val="none" w:sz="0" w:space="0" w:color="auto"/>
            <w:bottom w:val="none" w:sz="0" w:space="0" w:color="auto"/>
            <w:right w:val="none" w:sz="0" w:space="0" w:color="auto"/>
          </w:divBdr>
        </w:div>
        <w:div w:id="646740359">
          <w:marLeft w:val="0"/>
          <w:marRight w:val="0"/>
          <w:marTop w:val="0"/>
          <w:marBottom w:val="0"/>
          <w:divBdr>
            <w:top w:val="none" w:sz="0" w:space="0" w:color="auto"/>
            <w:left w:val="none" w:sz="0" w:space="0" w:color="auto"/>
            <w:bottom w:val="none" w:sz="0" w:space="0" w:color="auto"/>
            <w:right w:val="none" w:sz="0" w:space="0" w:color="auto"/>
          </w:divBdr>
        </w:div>
        <w:div w:id="1632126694">
          <w:marLeft w:val="0"/>
          <w:marRight w:val="0"/>
          <w:marTop w:val="0"/>
          <w:marBottom w:val="0"/>
          <w:divBdr>
            <w:top w:val="none" w:sz="0" w:space="0" w:color="auto"/>
            <w:left w:val="none" w:sz="0" w:space="0" w:color="auto"/>
            <w:bottom w:val="none" w:sz="0" w:space="0" w:color="auto"/>
            <w:right w:val="none" w:sz="0" w:space="0" w:color="auto"/>
          </w:divBdr>
        </w:div>
        <w:div w:id="2115250998">
          <w:marLeft w:val="0"/>
          <w:marRight w:val="0"/>
          <w:marTop w:val="0"/>
          <w:marBottom w:val="0"/>
          <w:divBdr>
            <w:top w:val="none" w:sz="0" w:space="0" w:color="auto"/>
            <w:left w:val="none" w:sz="0" w:space="0" w:color="auto"/>
            <w:bottom w:val="none" w:sz="0" w:space="0" w:color="auto"/>
            <w:right w:val="none" w:sz="0" w:space="0" w:color="auto"/>
          </w:divBdr>
        </w:div>
        <w:div w:id="1426267480">
          <w:marLeft w:val="0"/>
          <w:marRight w:val="0"/>
          <w:marTop w:val="0"/>
          <w:marBottom w:val="0"/>
          <w:divBdr>
            <w:top w:val="none" w:sz="0" w:space="0" w:color="auto"/>
            <w:left w:val="none" w:sz="0" w:space="0" w:color="auto"/>
            <w:bottom w:val="none" w:sz="0" w:space="0" w:color="auto"/>
            <w:right w:val="none" w:sz="0" w:space="0" w:color="auto"/>
          </w:divBdr>
        </w:div>
      </w:divsChild>
    </w:div>
    <w:div w:id="1385375117">
      <w:bodyDiv w:val="1"/>
      <w:marLeft w:val="0"/>
      <w:marRight w:val="0"/>
      <w:marTop w:val="0"/>
      <w:marBottom w:val="0"/>
      <w:divBdr>
        <w:top w:val="none" w:sz="0" w:space="0" w:color="auto"/>
        <w:left w:val="none" w:sz="0" w:space="0" w:color="auto"/>
        <w:bottom w:val="none" w:sz="0" w:space="0" w:color="auto"/>
        <w:right w:val="none" w:sz="0" w:space="0" w:color="auto"/>
      </w:divBdr>
    </w:div>
    <w:div w:id="1560748803">
      <w:bodyDiv w:val="1"/>
      <w:marLeft w:val="0"/>
      <w:marRight w:val="0"/>
      <w:marTop w:val="0"/>
      <w:marBottom w:val="0"/>
      <w:divBdr>
        <w:top w:val="none" w:sz="0" w:space="0" w:color="auto"/>
        <w:left w:val="none" w:sz="0" w:space="0" w:color="auto"/>
        <w:bottom w:val="none" w:sz="0" w:space="0" w:color="auto"/>
        <w:right w:val="none" w:sz="0" w:space="0" w:color="auto"/>
      </w:divBdr>
    </w:div>
    <w:div w:id="1850413557">
      <w:bodyDiv w:val="1"/>
      <w:marLeft w:val="0"/>
      <w:marRight w:val="0"/>
      <w:marTop w:val="0"/>
      <w:marBottom w:val="0"/>
      <w:divBdr>
        <w:top w:val="none" w:sz="0" w:space="0" w:color="auto"/>
        <w:left w:val="none" w:sz="0" w:space="0" w:color="auto"/>
        <w:bottom w:val="none" w:sz="0" w:space="0" w:color="auto"/>
        <w:right w:val="none" w:sz="0" w:space="0" w:color="auto"/>
      </w:divBdr>
    </w:div>
    <w:div w:id="1954631442">
      <w:bodyDiv w:val="1"/>
      <w:marLeft w:val="0"/>
      <w:marRight w:val="0"/>
      <w:marTop w:val="0"/>
      <w:marBottom w:val="0"/>
      <w:divBdr>
        <w:top w:val="none" w:sz="0" w:space="0" w:color="auto"/>
        <w:left w:val="none" w:sz="0" w:space="0" w:color="auto"/>
        <w:bottom w:val="none" w:sz="0" w:space="0" w:color="auto"/>
        <w:right w:val="none" w:sz="0" w:space="0" w:color="auto"/>
      </w:divBdr>
    </w:div>
    <w:div w:id="2003729971">
      <w:bodyDiv w:val="1"/>
      <w:marLeft w:val="0"/>
      <w:marRight w:val="0"/>
      <w:marTop w:val="0"/>
      <w:marBottom w:val="0"/>
      <w:divBdr>
        <w:top w:val="none" w:sz="0" w:space="0" w:color="auto"/>
        <w:left w:val="none" w:sz="0" w:space="0" w:color="auto"/>
        <w:bottom w:val="none" w:sz="0" w:space="0" w:color="auto"/>
        <w:right w:val="none" w:sz="0" w:space="0" w:color="auto"/>
      </w:divBdr>
    </w:div>
    <w:div w:id="2082675615">
      <w:bodyDiv w:val="1"/>
      <w:marLeft w:val="0"/>
      <w:marRight w:val="0"/>
      <w:marTop w:val="0"/>
      <w:marBottom w:val="0"/>
      <w:divBdr>
        <w:top w:val="none" w:sz="0" w:space="0" w:color="auto"/>
        <w:left w:val="none" w:sz="0" w:space="0" w:color="auto"/>
        <w:bottom w:val="none" w:sz="0" w:space="0" w:color="auto"/>
        <w:right w:val="none" w:sz="0" w:space="0" w:color="auto"/>
      </w:divBdr>
      <w:divsChild>
        <w:div w:id="402990219">
          <w:marLeft w:val="0"/>
          <w:marRight w:val="0"/>
          <w:marTop w:val="0"/>
          <w:marBottom w:val="0"/>
          <w:divBdr>
            <w:top w:val="none" w:sz="0" w:space="0" w:color="auto"/>
            <w:left w:val="none" w:sz="0" w:space="0" w:color="auto"/>
            <w:bottom w:val="none" w:sz="0" w:space="0" w:color="auto"/>
            <w:right w:val="none" w:sz="0" w:space="0" w:color="auto"/>
          </w:divBdr>
        </w:div>
        <w:div w:id="20756214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 /><Relationship Id="rId13" Type="http://schemas.openxmlformats.org/officeDocument/2006/relationships/image" Target="media/image4.wmf" /><Relationship Id="rId18" Type="http://schemas.openxmlformats.org/officeDocument/2006/relationships/oleObject" Target="embeddings/oleObject5.bin" /><Relationship Id="rId26" Type="http://schemas.openxmlformats.org/officeDocument/2006/relationships/oleObject" Target="embeddings/oleObject9.bin" /><Relationship Id="rId39" Type="http://schemas.openxmlformats.org/officeDocument/2006/relationships/image" Target="media/image17.wmf" /><Relationship Id="rId3" Type="http://schemas.openxmlformats.org/officeDocument/2006/relationships/styles" Target="styles.xml" /><Relationship Id="rId21" Type="http://schemas.openxmlformats.org/officeDocument/2006/relationships/image" Target="media/image8.wmf" /><Relationship Id="rId34" Type="http://schemas.openxmlformats.org/officeDocument/2006/relationships/oleObject" Target="embeddings/oleObject13.bin" /><Relationship Id="rId42" Type="http://schemas.openxmlformats.org/officeDocument/2006/relationships/oleObject" Target="embeddings/oleObject17.bin" /><Relationship Id="rId47" Type="http://schemas.openxmlformats.org/officeDocument/2006/relationships/theme" Target="theme/theme1.xml" /><Relationship Id="rId7" Type="http://schemas.openxmlformats.org/officeDocument/2006/relationships/endnotes" Target="endnotes.xml" /><Relationship Id="rId12" Type="http://schemas.openxmlformats.org/officeDocument/2006/relationships/oleObject" Target="embeddings/oleObject2.bin" /><Relationship Id="rId17" Type="http://schemas.openxmlformats.org/officeDocument/2006/relationships/image" Target="media/image6.wmf" /><Relationship Id="rId25" Type="http://schemas.openxmlformats.org/officeDocument/2006/relationships/image" Target="media/image10.wmf" /><Relationship Id="rId33" Type="http://schemas.openxmlformats.org/officeDocument/2006/relationships/image" Target="media/image14.wmf" /><Relationship Id="rId38" Type="http://schemas.openxmlformats.org/officeDocument/2006/relationships/oleObject" Target="embeddings/oleObject15.bin" /><Relationship Id="rId46" Type="http://schemas.openxmlformats.org/officeDocument/2006/relationships/fontTable" Target="fontTable.xml" /><Relationship Id="rId2" Type="http://schemas.openxmlformats.org/officeDocument/2006/relationships/numbering" Target="numbering.xml" /><Relationship Id="rId16" Type="http://schemas.openxmlformats.org/officeDocument/2006/relationships/oleObject" Target="embeddings/oleObject4.bin" /><Relationship Id="rId20" Type="http://schemas.openxmlformats.org/officeDocument/2006/relationships/oleObject" Target="embeddings/oleObject6.bin" /><Relationship Id="rId29" Type="http://schemas.openxmlformats.org/officeDocument/2006/relationships/image" Target="media/image12.wmf" /><Relationship Id="rId41" Type="http://schemas.openxmlformats.org/officeDocument/2006/relationships/image" Target="media/image18.wmf" /><Relationship Id="rId1" Type="http://schemas.openxmlformats.org/officeDocument/2006/relationships/customXml" Target="../customXml/item1.xml" /><Relationship Id="rId6" Type="http://schemas.openxmlformats.org/officeDocument/2006/relationships/footnotes" Target="footnotes.xml" /><Relationship Id="rId11" Type="http://schemas.openxmlformats.org/officeDocument/2006/relationships/image" Target="media/image3.wmf" /><Relationship Id="rId24" Type="http://schemas.openxmlformats.org/officeDocument/2006/relationships/oleObject" Target="embeddings/oleObject8.bin" /><Relationship Id="rId32" Type="http://schemas.openxmlformats.org/officeDocument/2006/relationships/oleObject" Target="embeddings/oleObject12.bin" /><Relationship Id="rId37" Type="http://schemas.openxmlformats.org/officeDocument/2006/relationships/image" Target="media/image16.wmf" /><Relationship Id="rId40" Type="http://schemas.openxmlformats.org/officeDocument/2006/relationships/oleObject" Target="embeddings/oleObject16.bin" /><Relationship Id="rId45" Type="http://schemas.openxmlformats.org/officeDocument/2006/relationships/image" Target="media/image20.png" /><Relationship Id="rId5" Type="http://schemas.openxmlformats.org/officeDocument/2006/relationships/webSettings" Target="webSettings.xml" /><Relationship Id="rId15" Type="http://schemas.openxmlformats.org/officeDocument/2006/relationships/image" Target="media/image5.wmf" /><Relationship Id="rId23" Type="http://schemas.openxmlformats.org/officeDocument/2006/relationships/image" Target="media/image9.wmf" /><Relationship Id="rId28" Type="http://schemas.openxmlformats.org/officeDocument/2006/relationships/oleObject" Target="embeddings/oleObject10.bin" /><Relationship Id="rId36" Type="http://schemas.openxmlformats.org/officeDocument/2006/relationships/oleObject" Target="embeddings/oleObject14.bin" /><Relationship Id="rId10" Type="http://schemas.openxmlformats.org/officeDocument/2006/relationships/oleObject" Target="embeddings/oleObject1.bin" /><Relationship Id="rId19" Type="http://schemas.openxmlformats.org/officeDocument/2006/relationships/image" Target="media/image7.wmf" /><Relationship Id="rId31" Type="http://schemas.openxmlformats.org/officeDocument/2006/relationships/image" Target="media/image13.wmf" /><Relationship Id="rId44" Type="http://schemas.openxmlformats.org/officeDocument/2006/relationships/image" Target="media/image19.png" /><Relationship Id="rId4" Type="http://schemas.openxmlformats.org/officeDocument/2006/relationships/settings" Target="settings.xml" /><Relationship Id="rId9" Type="http://schemas.openxmlformats.org/officeDocument/2006/relationships/image" Target="media/image2.wmf" /><Relationship Id="rId14" Type="http://schemas.openxmlformats.org/officeDocument/2006/relationships/oleObject" Target="embeddings/oleObject3.bin" /><Relationship Id="rId22" Type="http://schemas.openxmlformats.org/officeDocument/2006/relationships/oleObject" Target="embeddings/oleObject7.bin" /><Relationship Id="rId27" Type="http://schemas.openxmlformats.org/officeDocument/2006/relationships/image" Target="media/image11.wmf" /><Relationship Id="rId30" Type="http://schemas.openxmlformats.org/officeDocument/2006/relationships/oleObject" Target="embeddings/oleObject11.bin" /><Relationship Id="rId35" Type="http://schemas.openxmlformats.org/officeDocument/2006/relationships/image" Target="media/image15.wmf" /><Relationship Id="rId43" Type="http://schemas.openxmlformats.org/officeDocument/2006/relationships/oleObject" Target="embeddings/oleObject18.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A17F45-12EE-4FCF-A57D-97AAC07EEE41}">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1833</Words>
  <Characters>67451</Characters>
  <Application>Microsoft Office Word</Application>
  <DocSecurity>0</DocSecurity>
  <Lines>562</Lines>
  <Paragraphs>1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CC</dc:creator>
  <cp:lastModifiedBy>Người dùng khách</cp:lastModifiedBy>
  <cp:revision>2</cp:revision>
  <dcterms:created xsi:type="dcterms:W3CDTF">2022-04-14T07:13:00Z</dcterms:created>
  <dcterms:modified xsi:type="dcterms:W3CDTF">2022-04-14T07:13:00Z</dcterms:modified>
</cp:coreProperties>
</file>